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0BA8" w:rsidRPr="00406091" w:rsidRDefault="00110BA8" w:rsidP="00EB3FD5">
      <w:pPr>
        <w:tabs>
          <w:tab w:val="right" w:pos="10080"/>
        </w:tabs>
        <w:rPr>
          <w:rFonts w:ascii="Calibri" w:hAnsi="Calibri" w:cs="Calibri"/>
          <w:sz w:val="28"/>
          <w:szCs w:val="28"/>
          <w:u w:val="single"/>
        </w:rPr>
      </w:pPr>
      <w:bookmarkStart w:id="0" w:name="_GoBack"/>
      <w:r>
        <w:rPr>
          <w:rFonts w:ascii="Calibri" w:hAnsi="Calibri" w:cs="Calibri"/>
          <w:b/>
          <w:sz w:val="28"/>
          <w:szCs w:val="28"/>
          <w:u w:val="single"/>
        </w:rPr>
        <w:t>TRIGONOMETRIC RATIOS OF ANGLES IN STANDARD POSITION</w:t>
      </w:r>
    </w:p>
    <w:bookmarkEnd w:id="0"/>
    <w:p w:rsidR="00110BA8" w:rsidRDefault="00A7249E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2794843D" wp14:editId="07A1EFA5">
                <wp:simplePos x="0" y="0"/>
                <wp:positionH relativeFrom="column">
                  <wp:posOffset>-413625</wp:posOffset>
                </wp:positionH>
                <wp:positionV relativeFrom="paragraph">
                  <wp:posOffset>121216</wp:posOffset>
                </wp:positionV>
                <wp:extent cx="1828800" cy="1828800"/>
                <wp:effectExtent l="0" t="0" r="0" b="0"/>
                <wp:wrapNone/>
                <wp:docPr id="144" name="Group 3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828800"/>
                          <a:chOff x="1440" y="1364"/>
                          <a:chExt cx="2880" cy="2880"/>
                        </a:xfrm>
                      </wpg:grpSpPr>
                      <wpg:grpSp>
                        <wpg:cNvPr id="145" name="Group 3970"/>
                        <wpg:cNvGrpSpPr>
                          <a:grpSpLocks/>
                        </wpg:cNvGrpSpPr>
                        <wpg:grpSpPr bwMode="auto">
                          <a:xfrm>
                            <a:off x="1440" y="1364"/>
                            <a:ext cx="2880" cy="2880"/>
                            <a:chOff x="1692" y="1243"/>
                            <a:chExt cx="2880" cy="2880"/>
                          </a:xfrm>
                        </wpg:grpSpPr>
                        <wpg:grpSp>
                          <wpg:cNvPr id="146" name="Group 3971"/>
                          <wpg:cNvGrpSpPr>
                            <a:grpSpLocks/>
                          </wpg:cNvGrpSpPr>
                          <wpg:grpSpPr bwMode="auto">
                            <a:xfrm>
                              <a:off x="1692" y="1243"/>
                              <a:ext cx="2880" cy="2880"/>
                              <a:chOff x="1692" y="1243"/>
                              <a:chExt cx="2880" cy="2880"/>
                            </a:xfrm>
                          </wpg:grpSpPr>
                          <wps:wsp>
                            <wps:cNvPr id="147" name="Line 3972"/>
                            <wps:cNvCnPr/>
                            <wps:spPr bwMode="auto">
                              <a:xfrm>
                                <a:off x="2412" y="1243"/>
                                <a:ext cx="0" cy="288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" name="Line 3973"/>
                            <wps:cNvCnPr/>
                            <wps:spPr bwMode="auto">
                              <a:xfrm>
                                <a:off x="1692" y="3403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9" name="Line 3974"/>
                          <wps:cNvCnPr/>
                          <wps:spPr bwMode="auto">
                            <a:xfrm flipV="1">
                              <a:off x="2412" y="1675"/>
                              <a:ext cx="1296" cy="17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0" name="Group 3975"/>
                        <wpg:cNvGrpSpPr>
                          <a:grpSpLocks/>
                        </wpg:cNvGrpSpPr>
                        <wpg:grpSpPr bwMode="auto">
                          <a:xfrm>
                            <a:off x="2160" y="2219"/>
                            <a:ext cx="1555" cy="1879"/>
                            <a:chOff x="2412" y="2098"/>
                            <a:chExt cx="1555" cy="1879"/>
                          </a:xfrm>
                        </wpg:grpSpPr>
                        <wps:wsp>
                          <wps:cNvPr id="151" name="Line 3976"/>
                          <wps:cNvCnPr/>
                          <wps:spPr bwMode="auto">
                            <a:xfrm flipV="1">
                              <a:off x="3391" y="2107"/>
                              <a:ext cx="0" cy="129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2" name="Group 3977"/>
                          <wpg:cNvGrpSpPr>
                            <a:grpSpLocks/>
                          </wpg:cNvGrpSpPr>
                          <wpg:grpSpPr bwMode="auto">
                            <a:xfrm>
                              <a:off x="3535" y="2098"/>
                              <a:ext cx="432" cy="1305"/>
                              <a:chOff x="3535" y="2098"/>
                              <a:chExt cx="432" cy="1305"/>
                            </a:xfrm>
                          </wpg:grpSpPr>
                          <wps:wsp>
                            <wps:cNvPr id="153" name="AutoShape 3978"/>
                            <wps:cNvSpPr>
                              <a:spLocks/>
                            </wps:cNvSpPr>
                            <wps:spPr bwMode="auto">
                              <a:xfrm>
                                <a:off x="3535" y="2098"/>
                                <a:ext cx="144" cy="1305"/>
                              </a:xfrm>
                              <a:prstGeom prst="rightBrace">
                                <a:avLst>
                                  <a:gd name="adj1" fmla="val 75521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Text Box 397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3679" y="2607"/>
                                <a:ext cx="28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Pr="00B335EB" w:rsidRDefault="00A7249E" w:rsidP="00014E92">
                                  <w:pPr>
                                    <w:rPr>
                                      <w:b/>
                                      <w:i/>
                                      <w:color w:val="0000FF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 </w:t>
                                  </w:r>
                                  <w:proofErr w:type="gramStart"/>
                                  <w:r w:rsidRPr="00B335EB">
                                    <w:rPr>
                                      <w:b/>
                                      <w:i/>
                                      <w:color w:val="0000FF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" name="Group 3980"/>
                          <wpg:cNvGrpSpPr>
                            <a:grpSpLocks/>
                          </wpg:cNvGrpSpPr>
                          <wpg:grpSpPr bwMode="auto">
                            <a:xfrm>
                              <a:off x="2412" y="3546"/>
                              <a:ext cx="979" cy="431"/>
                              <a:chOff x="2412" y="3546"/>
                              <a:chExt cx="979" cy="431"/>
                            </a:xfrm>
                          </wpg:grpSpPr>
                          <wps:wsp>
                            <wps:cNvPr id="156" name="AutoShape 3981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2830" y="3128"/>
                                <a:ext cx="143" cy="979"/>
                              </a:xfrm>
                              <a:prstGeom prst="rightBrace">
                                <a:avLst>
                                  <a:gd name="adj1" fmla="val 57051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8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Text Box 3982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757" y="3689"/>
                                <a:ext cx="288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Pr="00B335EB" w:rsidRDefault="00A7249E" w:rsidP="00014E92">
                                  <w:pPr>
                                    <w:jc w:val="center"/>
                                    <w:rPr>
                                      <w:b/>
                                      <w:i/>
                                      <w:color w:val="00800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color w:val="00800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58" name="Group 3983"/>
                        <wpg:cNvGrpSpPr>
                          <a:grpSpLocks/>
                        </wpg:cNvGrpSpPr>
                        <wpg:grpSpPr bwMode="auto">
                          <a:xfrm>
                            <a:off x="2160" y="2219"/>
                            <a:ext cx="979" cy="1305"/>
                            <a:chOff x="2412" y="2098"/>
                            <a:chExt cx="979" cy="1305"/>
                          </a:xfrm>
                        </wpg:grpSpPr>
                        <wps:wsp>
                          <wps:cNvPr id="159" name="Text Box 398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671" y="2395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Pr="00B335EB" w:rsidRDefault="00A7249E" w:rsidP="00014E92">
                                <w:pPr>
                                  <w:jc w:val="center"/>
                                  <w:rPr>
                                    <w:b/>
                                    <w:i/>
                                    <w:color w:val="FF0000"/>
                                  </w:rPr>
                                </w:pPr>
                                <w:proofErr w:type="gramStart"/>
                                <w:r w:rsidRPr="00B335EB">
                                  <w:rPr>
                                    <w:b/>
                                    <w:i/>
                                    <w:color w:val="FF0000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0" name="Line 3985"/>
                          <wps:cNvCnPr/>
                          <wps:spPr bwMode="auto">
                            <a:xfrm flipV="1">
                              <a:off x="2412" y="2098"/>
                              <a:ext cx="979" cy="130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1" name="Group 3986"/>
                        <wpg:cNvGrpSpPr>
                          <a:grpSpLocks/>
                        </wpg:cNvGrpSpPr>
                        <wpg:grpSpPr bwMode="auto">
                          <a:xfrm>
                            <a:off x="2419" y="1940"/>
                            <a:ext cx="793" cy="351"/>
                            <a:chOff x="2671" y="1819"/>
                            <a:chExt cx="793" cy="351"/>
                          </a:xfrm>
                        </wpg:grpSpPr>
                        <wps:wsp>
                          <wps:cNvPr id="162" name="Text Box 39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1" y="1819"/>
                              <a:ext cx="720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Pr="00B335EB" w:rsidRDefault="00A7249E" w:rsidP="00014E92"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P(</w:t>
                                </w:r>
                                <w:proofErr w:type="gramStart"/>
                                <w:r>
                                  <w:rPr>
                                    <w:b/>
                                    <w:i/>
                                  </w:rPr>
                                  <w:t>x</w:t>
                                </w:r>
                                <w:r w:rsidRPr="00B335EB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 </w:t>
                                </w:r>
                                <w:r>
                                  <w:rPr>
                                    <w:b/>
                                  </w:rPr>
                                  <w:t>,</w:t>
                                </w:r>
                                <w:proofErr w:type="gramEnd"/>
                                <w:r w:rsidRPr="00B335EB">
                                  <w:rPr>
                                    <w:b/>
                                    <w:sz w:val="16"/>
                                    <w:szCs w:val="16"/>
                                  </w:rPr>
                                  <w:t> </w:t>
                                </w:r>
                                <w:r>
                                  <w:rPr>
                                    <w:b/>
                                    <w:i/>
                                  </w:rPr>
                                  <w:t>y</w:t>
                                </w:r>
                                <w:r>
                                  <w:rPr>
                                    <w:b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3" name="Oval 398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320" y="2026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4" name="Group 3989"/>
                        <wpg:cNvGrpSpPr>
                          <a:grpSpLocks/>
                        </wpg:cNvGrpSpPr>
                        <wpg:grpSpPr bwMode="auto">
                          <a:xfrm>
                            <a:off x="2331" y="3214"/>
                            <a:ext cx="307" cy="310"/>
                            <a:chOff x="5691" y="9495"/>
                            <a:chExt cx="307" cy="310"/>
                          </a:xfrm>
                        </wpg:grpSpPr>
                        <wps:wsp>
                          <wps:cNvPr id="165" name="Freeform 3990"/>
                          <wps:cNvSpPr>
                            <a:spLocks/>
                          </wps:cNvSpPr>
                          <wps:spPr bwMode="auto">
                            <a:xfrm>
                              <a:off x="5691" y="9579"/>
                              <a:ext cx="69" cy="213"/>
                            </a:xfrm>
                            <a:custGeom>
                              <a:avLst/>
                              <a:gdLst>
                                <a:gd name="T0" fmla="*/ 69 w 69"/>
                                <a:gd name="T1" fmla="*/ 213 h 213"/>
                                <a:gd name="T2" fmla="*/ 63 w 69"/>
                                <a:gd name="T3" fmla="*/ 153 h 213"/>
                                <a:gd name="T4" fmla="*/ 51 w 69"/>
                                <a:gd name="T5" fmla="*/ 102 h 213"/>
                                <a:gd name="T6" fmla="*/ 33 w 69"/>
                                <a:gd name="T7" fmla="*/ 57 h 213"/>
                                <a:gd name="T8" fmla="*/ 0 w 69"/>
                                <a:gd name="T9" fmla="*/ 0 h 2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9" h="213">
                                  <a:moveTo>
                                    <a:pt x="69" y="213"/>
                                  </a:moveTo>
                                  <a:cubicBezTo>
                                    <a:pt x="67" y="192"/>
                                    <a:pt x="66" y="171"/>
                                    <a:pt x="63" y="153"/>
                                  </a:cubicBezTo>
                                  <a:cubicBezTo>
                                    <a:pt x="60" y="135"/>
                                    <a:pt x="56" y="118"/>
                                    <a:pt x="51" y="102"/>
                                  </a:cubicBezTo>
                                  <a:cubicBezTo>
                                    <a:pt x="46" y="86"/>
                                    <a:pt x="41" y="74"/>
                                    <a:pt x="33" y="57"/>
                                  </a:cubicBezTo>
                                  <a:cubicBezTo>
                                    <a:pt x="25" y="40"/>
                                    <a:pt x="12" y="20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Text Box 39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98" y="9495"/>
                              <a:ext cx="20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014E92">
                                <w:pPr>
                                  <w:jc w:val="center"/>
                                </w:pPr>
                                <w:r>
                                  <w:rPr>
                                    <w:szCs w:val="24"/>
                                  </w:rPr>
                                  <w:sym w:font="Symbol" w:char="F071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94843D" id="Group 3969" o:spid="_x0000_s1026" style="position:absolute;margin-left:-32.55pt;margin-top:9.55pt;width:2in;height:2in;z-index:251652096" coordorigin="1440,1364" coordsize="288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">
                <v:group id="Group 3970" o:spid="_x0000_s1027" style="position:absolute;left:1440;top:1364;width:2880;height:2880" coordorigin="1692,1243" coordsize="288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group id="Group 3971" o:spid="_x0000_s1028" style="position:absolute;left:1692;top:1243;width:2880;height:2880" coordorigin="1692,1243" coordsize="2880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<v:line id="Line 3972" o:spid="_x0000_s1029" style="position:absolute;visibility:visible;mso-wrap-style:square" from="2412,1243" to="2412,4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dk58MAAADcAAAADwAAAGRycy9kb3ducmV2LnhtbERPTWsCMRC9C/0PYQreNNsqKlujlFKh&#10;9CCs9lBvw2bcLG4maxLX7b9vBMHbPN7nLNe9bURHPtSOFbyMMxDEpdM1Vwp+9pvRAkSIyBobx6Tg&#10;jwKsV0+DJebaXbmgbhcrkUI45KjAxNjmUobSkMUwdi1x4o7OW4wJ+kpqj9cUbhv5mmUzabHm1GCw&#10;pQ9D5Wl3sQr8IYbf4jz57qbV53l78mZPx0Kp4XP//gYiUh8f4rv7S6f50zn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XZOfDAAAA3AAAAA8AAAAAAAAAAAAA&#10;AAAAoQIAAGRycy9kb3ducmV2LnhtbFBLBQYAAAAABAAEAPkAAACRAwAAAAA=&#10;" strokeweight=".25pt"/>
                    <v:line id="Line 3973" o:spid="_x0000_s1030" style="position:absolute;visibility:visible;mso-wrap-style:square" from="1692,3403" to="4572,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jwlcUAAADc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witPCMT6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jwlcUAAADcAAAADwAAAAAAAAAA&#10;AAAAAAChAgAAZHJzL2Rvd25yZXYueG1sUEsFBgAAAAAEAAQA+QAAAJMDAAAAAA==&#10;" strokeweight=".25pt"/>
                  </v:group>
                  <v:line id="Line 3974" o:spid="_x0000_s1031" style="position:absolute;flip:y;visibility:visible;mso-wrap-style:square" from="2412,1675" to="3708,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6HhMUAAADcAAAADwAAAGRycy9kb3ducmV2LnhtbESPQWvCQBCF70L/wzIFL0E3Vik1dZVa&#10;FQrSQ6MHj0N2moRmZ0N21PTfdwuCtxne+968Wax616gLdaH2bGAyTkERF97WXBo4HnajF1BBkC02&#10;nsnALwVYLR8GC8ysv/IXXXIpVQzhkKGBSqTNtA5FRQ7D2LfEUfv2nUOJa1dq2+E1hrtGP6Xps3ZY&#10;c7xQYUvvFRU/+dnFGrtP3kynydrpJJnT9iT7VIsxw8f+7RWUUC93843+sJGbzeH/mTiB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6HhMUAAADcAAAADwAAAAAAAAAA&#10;AAAAAAChAgAAZHJzL2Rvd25yZXYueG1sUEsFBgAAAAAEAAQA+QAAAJMDAAAAAA==&#10;">
                    <v:stroke endarrow="block"/>
                  </v:line>
                </v:group>
                <v:group id="Group 3975" o:spid="_x0000_s1032" style="position:absolute;left:2160;top:2219;width:1555;height:1879" coordorigin="2412,2098" coordsize="1555,18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<v:line id="Line 3976" o:spid="_x0000_s1033" style="position:absolute;flip:y;visibility:visible;mso-wrap-style:square" from="3391,2107" to="3391,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W6E8EAAADcAAAADwAAAGRycy9kb3ducmV2LnhtbERPTWsCMRC9C/0PYQq9aVahRbZGEWXB&#10;0ktdLV6HZNxd3UyWJOr23zeC4G0e73Nmi9624ko+NI4VjEcZCGLtTMOVgv2uGE5BhIhssHVMCv4o&#10;wGL+MphhbtyNt3QtYyVSCIccFdQxdrmUQddkMYxcR5y4o/MWY4K+ksbjLYXbVk6y7ENabDg11NjR&#10;qiZ9Li9Wwe/2O9Bar8uDLuLmcPLn4usnU+rttV9+gojUx6f44d6YNP99DPdn0gVy/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BboTwQAAANwAAAAPAAAAAAAAAAAAAAAA&#10;AKECAABkcnMvZG93bnJldi54bWxQSwUGAAAAAAQABAD5AAAAjwMAAAAA&#10;" strokecolor="blue" strokeweight="1.5pt">
                    <v:stroke dashstyle="dash"/>
                  </v:line>
                  <v:group id="Group 3977" o:spid="_x0000_s1034" style="position:absolute;left:3535;top:2098;width:432;height:1305" coordorigin="3535,2098" coordsize="432,1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3978" o:spid="_x0000_s1035" type="#_x0000_t88" style="position:absolute;left:3535;top:2098;width:144;height:1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nDpMMA&#10;AADcAAAADwAAAGRycy9kb3ducmV2LnhtbERPTWsCMRC9F/ofwhS81awVS9wapRQU9Va3VHobNuPu&#10;2s1kSaKu/94Ihd7m8T5ntuhtK87kQ+NYw2iYgSAunWm40vBVLJ8ViBCRDbaOScOVAizmjw8zzI27&#10;8Cedd7ESKYRDjhrqGLtcylDWZDEMXUecuIPzFmOCvpLG4yWF21a+ZNmrtNhwaqixo4+ayt/dyWqY&#10;bn78sivUqC/VcbPaF+p7WymtB0/9+xuISH38F/+51ybNn4zh/ky6QM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nDpMMAAADcAAAADwAAAAAAAAAAAAAAAACYAgAAZHJzL2Rv&#10;d25yZXYueG1sUEsFBgAAAAAEAAQA9QAAAIgDAAAAAA==&#10;" strokecolor="blue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979" o:spid="_x0000_s1036" type="#_x0000_t202" style="position:absolute;left:3679;top:2607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Z48c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Z48c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:rsidR="00A7249E" w:rsidRPr="00B335EB" w:rsidRDefault="00A7249E" w:rsidP="00014E92">
                            <w:pPr>
                              <w:rPr>
                                <w:b/>
                                <w:i/>
                                <w:color w:val="0000FF"/>
                              </w:rPr>
                            </w:pPr>
                            <w:r>
                              <w:rPr>
                                <w:b/>
                                <w:i/>
                              </w:rPr>
                              <w:t> </w:t>
                            </w:r>
                            <w:proofErr w:type="gramStart"/>
                            <w:r w:rsidRPr="00B335EB">
                              <w:rPr>
                                <w:b/>
                                <w:i/>
                                <w:color w:val="0000FF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group id="Group 3980" o:spid="_x0000_s1037" style="position:absolute;left:2412;top:3546;width:979;height:431" coordorigin="2412,3546" coordsize="979,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<v:shape id="AutoShape 3981" o:spid="_x0000_s1038" type="#_x0000_t88" style="position:absolute;left:2830;top:3128;width:143;height:97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UD9bwA&#10;AADcAAAADwAAAGRycy9kb3ducmV2LnhtbERPSwrCMBDdC94hjOBOUwVFqlFUFBRXWg8wNGNbbSal&#10;ibbe3giCu3m87yxWrSnFi2pXWFYwGkYgiFOrC84UXJP9YAbCeWSNpWVS8CYHq2W3s8BY24bP9Lr4&#10;TIQQdjEqyL2vYildmpNBN7QVceButjboA6wzqWtsQrgp5TiKptJgwaEhx4q2OaWPy9MowCPed/K8&#10;TZvNTftTMsqk2ayV6vfa9RyEp9b/xT/3QYf5kyl8nwkXyOU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8tQP1vAAAANwAAAAPAAAAAAAAAAAAAAAAAJgCAABkcnMvZG93bnJldi54&#10;bWxQSwUGAAAAAAQABAD1AAAAgQMAAAAA&#10;" strokecolor="green"/>
                    <v:shape id="Text Box 3982" o:spid="_x0000_s1039" type="#_x0000_t202" style="position:absolute;left:2757;top:3689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Tmh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YTmhs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:rsidR="00A7249E" w:rsidRPr="00B335EB" w:rsidRDefault="00A7249E" w:rsidP="00014E92">
                            <w:pPr>
                              <w:jc w:val="center"/>
                              <w:rPr>
                                <w:b/>
                                <w:i/>
                                <w:color w:val="008000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color w:val="00800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</v:group>
                <v:group id="Group 3983" o:spid="_x0000_s1040" style="position:absolute;left:2160;top:2219;width:979;height:1305" coordorigin="2412,2098" coordsize="979,1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<v:shape id="Text Box 3984" o:spid="_x0000_s1041" type="#_x0000_t202" style="position:absolute;left:2671;top:2395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fXb8IA&#10;AADcAAAADwAAAGRycy9kb3ducmV2LnhtbERPTYvCMBC9L/gfwix4W9MVl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V9dvwgAAANwAAAAPAAAAAAAAAAAAAAAAAJgCAABkcnMvZG93&#10;bnJldi54bWxQSwUGAAAAAAQABAD1AAAAhwMAAAAA&#10;" filled="f" stroked="f">
                    <o:lock v:ext="edit" aspectratio="t"/>
                    <v:textbox inset="0,0,0,0">
                      <w:txbxContent>
                        <w:p w:rsidR="00A7249E" w:rsidRPr="00B335EB" w:rsidRDefault="00A7249E" w:rsidP="00014E92">
                          <w:pPr>
                            <w:jc w:val="center"/>
                            <w:rPr>
                              <w:b/>
                              <w:i/>
                              <w:color w:val="FF0000"/>
                            </w:rPr>
                          </w:pPr>
                          <w:proofErr w:type="gramStart"/>
                          <w:r w:rsidRPr="00B335EB">
                            <w:rPr>
                              <w:b/>
                              <w:i/>
                              <w:color w:val="FF0000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line id="Line 3985" o:spid="_x0000_s1042" style="position:absolute;flip:y;visibility:visible;mso-wrap-style:square" from="2412,2098" to="3391,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glc8YAAADcAAAADwAAAGRycy9kb3ducmV2LnhtbESPQWvCQBCF7wX/wzJCb3VToWmNriKC&#10;0oNgm5aAtyE7JrHZ2ZDdavz3zqHQ2wzvzXvfLFaDa9WF+tB4NvA8SUARl942XBn4/to+vYEKEdli&#10;65kM3CjAajl6WGBm/ZU/6ZLHSkkIhwwN1DF2mdahrMlhmPiOWLST7x1GWftK2x6vEu5aPU2SVDts&#10;WBpq7GhTU/mT/zoD7aE657PdbruPm9cXTI/FufgojHkcD+s5qEhD/Df/Xb9bwU8FX56RCfTy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oJXPGAAAA3AAAAA8AAAAAAAAA&#10;AAAAAAAAoQIAAGRycy9kb3ducmV2LnhtbFBLBQYAAAAABAAEAPkAAACUAwAAAAA=&#10;" strokecolor="red" strokeweight="1.5pt"/>
                </v:group>
                <v:group id="Group 3986" o:spid="_x0000_s1043" style="position:absolute;left:2419;top:1940;width:793;height:351" coordorigin="2671,1819" coordsize="793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shape id="Text Box 3987" o:spid="_x0000_s1044" type="#_x0000_t202" style="position:absolute;left:2671;top:1819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+Po8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g/ncD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n4+jwgAAANwAAAAPAAAAAAAAAAAAAAAAAJgCAABkcnMvZG93&#10;bnJldi54bWxQSwUGAAAAAAQABAD1AAAAhwMAAAAA&#10;" filled="f" stroked="f">
                    <v:textbox inset="0,0,0,0">
                      <w:txbxContent>
                        <w:p w:rsidR="00A7249E" w:rsidRPr="00B335EB" w:rsidRDefault="00A7249E" w:rsidP="00014E92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P(</w:t>
                          </w: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r w:rsidRPr="00B335EB">
                            <w:rPr>
                              <w:b/>
                              <w:sz w:val="16"/>
                              <w:szCs w:val="16"/>
                            </w:rPr>
                            <w:t> </w:t>
                          </w:r>
                          <w:r>
                            <w:rPr>
                              <w:b/>
                            </w:rPr>
                            <w:t>,</w:t>
                          </w:r>
                          <w:proofErr w:type="gramEnd"/>
                          <w:r w:rsidRPr="00B335EB">
                            <w:rPr>
                              <w:b/>
                              <w:sz w:val="16"/>
                              <w:szCs w:val="16"/>
                            </w:rPr>
                            <w:t> </w:t>
                          </w:r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r>
                            <w:rPr>
                              <w:b/>
                            </w:rPr>
                            <w:t>)</w:t>
                          </w:r>
                        </w:p>
                      </w:txbxContent>
                    </v:textbox>
                  </v:shape>
                  <v:oval id="Oval 3988" o:spid="_x0000_s1045" style="position:absolute;left:3320;top:202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SIPcEA&#10;AADc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UiD3BAAAA3AAAAA8AAAAAAAAAAAAAAAAAmAIAAGRycy9kb3du&#10;cmV2LnhtbFBLBQYAAAAABAAEAPUAAACGAwAAAAA=&#10;" fillcolor="black">
                    <o:lock v:ext="edit" aspectratio="t"/>
                  </v:oval>
                </v:group>
                <v:group id="Group 3989" o:spid="_x0000_s1046" style="position:absolute;left:2331;top:3214;width:307;height:310" coordorigin="5691,9495" coordsize="307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<v:shape id="Freeform 3990" o:spid="_x0000_s1047" style="position:absolute;left:5691;top:9579;width:69;height:213;visibility:visible;mso-wrap-style:square;v-text-anchor:top" coordsize="69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RERMMA&#10;AADcAAAADwAAAGRycy9kb3ducmV2LnhtbERPS4vCMBC+C/6HMIIX0XQFRapRRFx38SD4APE2NmNb&#10;bCalydquv94IC3ubj+85s0VjCvGgyuWWFXwMIhDEidU5pwpOx8/+BITzyBoLy6Tglxws5u3WDGNt&#10;a97T4+BTEULYxagg876MpXRJRgbdwJbEgbvZyqAPsEqlrrAO4aaQwygaS4M5h4YMS1pllNwPP0bB&#10;WY/Kuvf8Wm/sxezl87rb3oekVLfTLKcgPDX+X/zn/tZh/ngE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RERMMAAADcAAAADwAAAAAAAAAAAAAAAACYAgAAZHJzL2Rv&#10;d25yZXYueG1sUEsFBgAAAAAEAAQA9QAAAIgDAAAAAA==&#10;" path="m69,213c67,192,66,171,63,153,60,135,56,118,51,102,46,86,41,74,33,57,25,40,12,20,,e" filled="f" strokeweight=".25pt">
                    <v:stroke endarrow="classic" endarrowwidth="narrow" endarrowlength="short"/>
                    <v:path arrowok="t" o:connecttype="custom" o:connectlocs="69,213;63,153;51,102;33,57;0,0" o:connectangles="0,0,0,0,0"/>
                  </v:shape>
                  <v:shape id="Text Box 3991" o:spid="_x0000_s1048" type="#_x0000_t202" style="position:absolute;left:5798;top:9495;width:20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JoMMA&#10;AADcAAAADwAAAGRycy9kb3ducmV2LnhtbERPTWvCQBC9C/6HZQq96aYeQhtdRYqCIJTGePA4zY7J&#10;YnY2Ztck/ffdQqG3ebzPWW1G24ieOm8cK3iZJyCIS6cNVwrOxX72CsIHZI2NY1LwTR426+lkhZl2&#10;A+fUn0IlYgj7DBXUIbSZlL6syaKfu5Y4clfXWQwRdpXUHQ4x3DZykSSptGg4NtTY0ntN5e30sAq2&#10;F8535v7x9Zlfc1MUbwkf05tSz0/jdgki0Bj+xX/ug47z0xR+n4kX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SJoMMAAADcAAAADwAAAAAAAAAAAAAAAACYAgAAZHJzL2Rv&#10;d25yZXYueG1sUEsFBgAAAAAEAAQA9QAAAIgDAAAAAA==&#10;" filled="f" stroked="f">
                    <v:textbox inset="0,0,0,0">
                      <w:txbxContent>
                        <w:p w:rsidR="00A7249E" w:rsidRDefault="00A7249E" w:rsidP="00014E92">
                          <w:pPr>
                            <w:jc w:val="center"/>
                          </w:pPr>
                          <w:r>
                            <w:rPr>
                              <w:szCs w:val="24"/>
                            </w:rPr>
                            <w:sym w:font="Symbol" w:char="F071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5CF97A8D" wp14:editId="69DF56F3">
                <wp:simplePos x="0" y="0"/>
                <wp:positionH relativeFrom="column">
                  <wp:posOffset>443306</wp:posOffset>
                </wp:positionH>
                <wp:positionV relativeFrom="paragraph">
                  <wp:posOffset>81775</wp:posOffset>
                </wp:positionV>
                <wp:extent cx="110880" cy="209160"/>
                <wp:effectExtent l="38100" t="38100" r="41910" b="3873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108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DCBA51E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17" o:spid="_x0000_s1026" type="#_x0000_t75" style="position:absolute;margin-left:34.45pt;margin-top:6pt;width:9.8pt;height:17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">
                <v:imagedata r:id="rId8" o:title=""/>
              </v:shape>
            </w:pict>
          </mc:Fallback>
        </mc:AlternateContent>
      </w:r>
    </w:p>
    <w:p w:rsidR="00110BA8" w:rsidRDefault="00A7249E" w:rsidP="00FA6D57">
      <w:pPr>
        <w:tabs>
          <w:tab w:val="right" w:pos="10080"/>
        </w:tabs>
        <w:ind w:left="3240"/>
        <w:rPr>
          <w:rFonts w:ascii="Calibri" w:hAnsi="Calibri" w:cs="Calibri"/>
          <w:sz w:val="28"/>
          <w:szCs w:val="28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38179F6A" wp14:editId="7D4B7800">
                <wp:simplePos x="0" y="0"/>
                <wp:positionH relativeFrom="column">
                  <wp:posOffset>680546</wp:posOffset>
                </wp:positionH>
                <wp:positionV relativeFrom="paragraph">
                  <wp:posOffset>-7595</wp:posOffset>
                </wp:positionV>
                <wp:extent cx="91440" cy="284760"/>
                <wp:effectExtent l="38100" t="38100" r="41910" b="3937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9144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12617" id="Ink 126" o:spid="_x0000_s1026" type="#_x0000_t75" style="position:absolute;margin-left:53.05pt;margin-top:-1.1pt;width:8.2pt;height:23.4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">
                <v:imagedata r:id="rId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534797AD" wp14:editId="7C92B577">
                <wp:simplePos x="0" y="0"/>
                <wp:positionH relativeFrom="column">
                  <wp:posOffset>1119746</wp:posOffset>
                </wp:positionH>
                <wp:positionV relativeFrom="paragraph">
                  <wp:posOffset>3925</wp:posOffset>
                </wp:positionV>
                <wp:extent cx="34920" cy="187920"/>
                <wp:effectExtent l="38100" t="38100" r="41910" b="4127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49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EC3A2" id="Ink 125" o:spid="_x0000_s1026" type="#_x0000_t75" style="position:absolute;margin-left:87.85pt;margin-top:-.15pt;width:3.8pt;height:15.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">
                <v:imagedata r:id="rId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23488C78" wp14:editId="3141A359">
                <wp:simplePos x="0" y="0"/>
                <wp:positionH relativeFrom="column">
                  <wp:posOffset>971426</wp:posOffset>
                </wp:positionH>
                <wp:positionV relativeFrom="paragraph">
                  <wp:posOffset>51085</wp:posOffset>
                </wp:positionV>
                <wp:extent cx="94680" cy="117000"/>
                <wp:effectExtent l="38100" t="19050" r="38735" b="5461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946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200FE" id="Ink 124" o:spid="_x0000_s1026" type="#_x0000_t75" style="position:absolute;margin-left:75.95pt;margin-top:3.45pt;width:8.6pt;height:10.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">
                <v:imagedata r:id="rId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E24594F" wp14:editId="13830C96">
                <wp:simplePos x="0" y="0"/>
                <wp:positionH relativeFrom="column">
                  <wp:posOffset>897986</wp:posOffset>
                </wp:positionH>
                <wp:positionV relativeFrom="paragraph">
                  <wp:posOffset>145045</wp:posOffset>
                </wp:positionV>
                <wp:extent cx="10440" cy="57960"/>
                <wp:effectExtent l="38100" t="38100" r="46990" b="3746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04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AD847" id="Ink 123" o:spid="_x0000_s1026" type="#_x0000_t75" style="position:absolute;margin-left:70.2pt;margin-top:11pt;width:1.8pt;height:5.4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">
                <v:imagedata r:id="rId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258684A6" wp14:editId="349BA9F3">
                <wp:simplePos x="0" y="0"/>
                <wp:positionH relativeFrom="column">
                  <wp:posOffset>761546</wp:posOffset>
                </wp:positionH>
                <wp:positionV relativeFrom="paragraph">
                  <wp:posOffset>65125</wp:posOffset>
                </wp:positionV>
                <wp:extent cx="81720" cy="144000"/>
                <wp:effectExtent l="19050" t="38100" r="52070" b="4699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817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D1058" id="Ink 122" o:spid="_x0000_s1026" type="#_x0000_t75" style="position:absolute;margin-left:59.45pt;margin-top:4.6pt;width:7.6pt;height:12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">
                <v:imagedata r:id="rId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52D39A5B" wp14:editId="1AD56F0D">
                <wp:simplePos x="0" y="0"/>
                <wp:positionH relativeFrom="column">
                  <wp:posOffset>367706</wp:posOffset>
                </wp:positionH>
                <wp:positionV relativeFrom="paragraph">
                  <wp:posOffset>-14075</wp:posOffset>
                </wp:positionV>
                <wp:extent cx="130680" cy="123480"/>
                <wp:effectExtent l="38100" t="38100" r="3175" b="4826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306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57288" id="Ink 114" o:spid="_x0000_s1026" type="#_x0000_t75" style="position:absolute;margin-left:28.4pt;margin-top:-1.65pt;width:11.35pt;height:10.8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">
                <v:imagedata r:id="rId20" o:title=""/>
              </v:shape>
            </w:pict>
          </mc:Fallback>
        </mc:AlternateContent>
      </w:r>
      <w:r>
        <w:rPr>
          <w:rFonts w:ascii="Calibri" w:hAnsi="Calibri" w:cs="Calibri"/>
          <w:sz w:val="28"/>
          <w:szCs w:val="28"/>
        </w:rPr>
        <w:t xml:space="preserve">  </w:t>
      </w:r>
      <w:proofErr w:type="gramStart"/>
      <w:r w:rsidR="00110BA8">
        <w:rPr>
          <w:rFonts w:ascii="Calibri" w:hAnsi="Calibri" w:cs="Calibri"/>
          <w:sz w:val="28"/>
          <w:szCs w:val="28"/>
        </w:rPr>
        <w:t xml:space="preserve">Let  </w:t>
      </w:r>
      <w:r w:rsidR="00110BA8" w:rsidRPr="00014E92">
        <w:rPr>
          <w:sz w:val="28"/>
          <w:szCs w:val="28"/>
        </w:rPr>
        <w:t>P</w:t>
      </w:r>
      <w:proofErr w:type="gramEnd"/>
      <w:r w:rsidR="00110BA8" w:rsidRPr="00014E92">
        <w:rPr>
          <w:sz w:val="28"/>
          <w:szCs w:val="28"/>
        </w:rPr>
        <w:t>(</w:t>
      </w:r>
      <w:proofErr w:type="spellStart"/>
      <w:r w:rsidR="00110BA8" w:rsidRPr="00014E92">
        <w:rPr>
          <w:i/>
          <w:sz w:val="28"/>
          <w:szCs w:val="28"/>
        </w:rPr>
        <w:t>x</w:t>
      </w:r>
      <w:r w:rsidR="00110BA8" w:rsidRPr="00014E92">
        <w:rPr>
          <w:sz w:val="28"/>
          <w:szCs w:val="28"/>
        </w:rPr>
        <w:t>,</w:t>
      </w:r>
      <w:r w:rsidR="00110BA8" w:rsidRPr="00014E92">
        <w:rPr>
          <w:i/>
          <w:sz w:val="28"/>
          <w:szCs w:val="28"/>
        </w:rPr>
        <w:t>y</w:t>
      </w:r>
      <w:proofErr w:type="spellEnd"/>
      <w:r w:rsidR="00110BA8" w:rsidRPr="00014E92">
        <w:rPr>
          <w:sz w:val="28"/>
          <w:szCs w:val="28"/>
        </w:rPr>
        <w:t>)</w:t>
      </w:r>
      <w:r w:rsidR="00110BA8">
        <w:rPr>
          <w:rFonts w:ascii="Calibri" w:hAnsi="Calibri" w:cs="Calibri"/>
          <w:sz w:val="28"/>
          <w:szCs w:val="28"/>
        </w:rPr>
        <w:t xml:space="preserve">  represent any point on the terminal arm of the standard position angle </w:t>
      </w:r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 .</w:t>
      </w:r>
    </w:p>
    <w:p w:rsidR="00110BA8" w:rsidRDefault="00A7249E" w:rsidP="00FA6D57">
      <w:pPr>
        <w:tabs>
          <w:tab w:val="right" w:pos="10080"/>
        </w:tabs>
        <w:spacing w:before="120"/>
        <w:ind w:left="3240"/>
        <w:rPr>
          <w:rFonts w:ascii="Calibri" w:hAnsi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95389</wp:posOffset>
                </wp:positionH>
                <wp:positionV relativeFrom="paragraph">
                  <wp:posOffset>421818</wp:posOffset>
                </wp:positionV>
                <wp:extent cx="46440" cy="65880"/>
                <wp:effectExtent l="19050" t="38100" r="48895" b="4889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46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36D22" id="Ink 178" o:spid="_x0000_s1026" type="#_x0000_t75" style="position:absolute;margin-left:15.1pt;margin-top:32.7pt;width:4.45pt;height:6.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">
                <v:imagedata r:id="rId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187829</wp:posOffset>
                </wp:positionH>
                <wp:positionV relativeFrom="paragraph">
                  <wp:posOffset>436218</wp:posOffset>
                </wp:positionV>
                <wp:extent cx="45720" cy="110160"/>
                <wp:effectExtent l="38100" t="38100" r="30480" b="4254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457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32C0D" id="Ink 177" o:spid="_x0000_s1026" type="#_x0000_t75" style="position:absolute;margin-left:14.45pt;margin-top:34.05pt;width:4.3pt;height:9.3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">
                <v:imagedata r:id="rId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70549</wp:posOffset>
                </wp:positionH>
                <wp:positionV relativeFrom="paragraph">
                  <wp:posOffset>419298</wp:posOffset>
                </wp:positionV>
                <wp:extent cx="31680" cy="137880"/>
                <wp:effectExtent l="38100" t="38100" r="45085" b="3365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16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6F9A7" id="Ink 176" o:spid="_x0000_s1026" type="#_x0000_t75" style="position:absolute;margin-left:13pt;margin-top:32.65pt;width:3.4pt;height:11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">
                <v:imagedata r:id="rId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17989</wp:posOffset>
                </wp:positionH>
                <wp:positionV relativeFrom="paragraph">
                  <wp:posOffset>456738</wp:posOffset>
                </wp:positionV>
                <wp:extent cx="51480" cy="27360"/>
                <wp:effectExtent l="38100" t="38100" r="43815" b="4889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514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9E5DE" id="Ink 175" o:spid="_x0000_s1026" type="#_x0000_t75" style="position:absolute;margin-left:8.95pt;margin-top:35.5pt;width:4.75pt;height: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">
                <v:imagedata r:id="rId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78749</wp:posOffset>
                </wp:positionH>
                <wp:positionV relativeFrom="paragraph">
                  <wp:posOffset>409218</wp:posOffset>
                </wp:positionV>
                <wp:extent cx="51120" cy="124920"/>
                <wp:effectExtent l="38100" t="38100" r="44450" b="4699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11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C2C56" id="Ink 174" o:spid="_x0000_s1026" type="#_x0000_t75" style="position:absolute;margin-left:5.8pt;margin-top:31.7pt;width:4.9pt;height:10.8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">
                <v:imagedata r:id="rId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352789</wp:posOffset>
                </wp:positionH>
                <wp:positionV relativeFrom="paragraph">
                  <wp:posOffset>198978</wp:posOffset>
                </wp:positionV>
                <wp:extent cx="73440" cy="89280"/>
                <wp:effectExtent l="19050" t="38100" r="41275" b="4445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73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E8B13" id="Ink 141" o:spid="_x0000_s1026" type="#_x0000_t75" style="position:absolute;margin-left:106.2pt;margin-top:15.15pt;width:6.7pt;height:8.0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">
                <v:imagedata r:id="rId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352789</wp:posOffset>
                </wp:positionH>
                <wp:positionV relativeFrom="paragraph">
                  <wp:posOffset>228498</wp:posOffset>
                </wp:positionV>
                <wp:extent cx="17280" cy="146520"/>
                <wp:effectExtent l="38100" t="38100" r="40005" b="4445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72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B14FA" id="Ink 140" o:spid="_x0000_s1026" type="#_x0000_t75" style="position:absolute;margin-left:106.05pt;margin-top:17.65pt;width:2.3pt;height:12.3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">
                <v:imagedata r:id="rId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279349</wp:posOffset>
                </wp:positionH>
                <wp:positionV relativeFrom="paragraph">
                  <wp:posOffset>213018</wp:posOffset>
                </wp:positionV>
                <wp:extent cx="46800" cy="73440"/>
                <wp:effectExtent l="38100" t="38100" r="48895" b="4127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468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50216" id="Ink 139" o:spid="_x0000_s1026" type="#_x0000_t75" style="position:absolute;margin-left:100.4pt;margin-top:16.25pt;width:4.65pt;height:6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">
                <v:imagedata r:id="rId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259549</wp:posOffset>
                </wp:positionH>
                <wp:positionV relativeFrom="paragraph">
                  <wp:posOffset>245058</wp:posOffset>
                </wp:positionV>
                <wp:extent cx="23760" cy="159840"/>
                <wp:effectExtent l="38100" t="19050" r="33655" b="5016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237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878C8" id="Ink 138" o:spid="_x0000_s1026" type="#_x0000_t75" style="position:absolute;margin-left:98.75pt;margin-top:18.95pt;width:2.7pt;height:13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">
                <v:imagedata r:id="rId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143269</wp:posOffset>
                </wp:positionH>
                <wp:positionV relativeFrom="paragraph">
                  <wp:posOffset>195738</wp:posOffset>
                </wp:positionV>
                <wp:extent cx="86040" cy="149400"/>
                <wp:effectExtent l="38100" t="38100" r="28575" b="4127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860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BEDF4" id="Ink 137" o:spid="_x0000_s1026" type="#_x0000_t75" style="position:absolute;margin-left:89.5pt;margin-top:14.8pt;width:7.9pt;height:12.9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">
                <v:imagedata r:id="rId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94986</wp:posOffset>
                </wp:positionH>
                <wp:positionV relativeFrom="paragraph">
                  <wp:posOffset>27975</wp:posOffset>
                </wp:positionV>
                <wp:extent cx="18000" cy="132120"/>
                <wp:effectExtent l="38100" t="38100" r="39370" b="3937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80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F675B" id="Ink 132" o:spid="_x0000_s1026" type="#_x0000_t75" style="position:absolute;margin-left:22.75pt;margin-top:1.75pt;width:2.35pt;height:11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">
                <v:imagedata r:id="rId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10746</wp:posOffset>
                </wp:positionH>
                <wp:positionV relativeFrom="paragraph">
                  <wp:posOffset>17535</wp:posOffset>
                </wp:positionV>
                <wp:extent cx="72000" cy="91440"/>
                <wp:effectExtent l="38100" t="38100" r="42545" b="4191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720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632B3" id="Ink 131" o:spid="_x0000_s1026" type="#_x0000_t75" style="position:absolute;margin-left:16.15pt;margin-top:1.1pt;width:6.45pt;height: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">
                <v:imagedata r:id="rId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80666</wp:posOffset>
                </wp:positionH>
                <wp:positionV relativeFrom="paragraph">
                  <wp:posOffset>75135</wp:posOffset>
                </wp:positionV>
                <wp:extent cx="156600" cy="6480"/>
                <wp:effectExtent l="38100" t="19050" r="34290" b="5080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56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DDB1C" id="Ink 130" o:spid="_x0000_s1026" type="#_x0000_t75" style="position:absolute;margin-left:29.6pt;margin-top:5.5pt;width:13.15pt;height:1.3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">
                <v:imagedata r:id="rId46" o:title=""/>
              </v:shape>
            </w:pict>
          </mc:Fallback>
        </mc:AlternateContent>
      </w:r>
      <w:proofErr w:type="gramStart"/>
      <w:r w:rsidR="00110BA8">
        <w:rPr>
          <w:rFonts w:ascii="Calibri" w:hAnsi="Calibri" w:cs="Calibri"/>
          <w:sz w:val="28"/>
          <w:szCs w:val="28"/>
        </w:rPr>
        <w:t xml:space="preserve">Let  </w:t>
      </w:r>
      <w:r w:rsidR="00110BA8" w:rsidRPr="00014E92">
        <w:rPr>
          <w:i/>
          <w:sz w:val="28"/>
          <w:szCs w:val="28"/>
        </w:rPr>
        <w:t>r</w:t>
      </w:r>
      <w:proofErr w:type="gramEnd"/>
      <w:r w:rsidR="00110BA8">
        <w:rPr>
          <w:rFonts w:ascii="Calibri" w:hAnsi="Calibri" w:cs="Calibri"/>
          <w:sz w:val="28"/>
          <w:szCs w:val="28"/>
        </w:rPr>
        <w:t xml:space="preserve">  represent the distance from the vertex at </w:t>
      </w:r>
      <w:r w:rsidR="00110BA8" w:rsidRPr="00014E92">
        <w:rPr>
          <w:sz w:val="28"/>
          <w:szCs w:val="28"/>
        </w:rPr>
        <w:t>(</w:t>
      </w:r>
      <w:r w:rsidR="00110BA8">
        <w:rPr>
          <w:rFonts w:ascii="Calibri" w:hAnsi="Calibri" w:cs="Calibri"/>
          <w:sz w:val="28"/>
          <w:szCs w:val="28"/>
        </w:rPr>
        <w:t>0</w:t>
      </w:r>
      <w:r w:rsidR="00110BA8" w:rsidRPr="00C90188">
        <w:rPr>
          <w:sz w:val="28"/>
          <w:szCs w:val="28"/>
        </w:rPr>
        <w:t>,</w:t>
      </w:r>
      <w:r w:rsidR="00110BA8">
        <w:rPr>
          <w:rFonts w:ascii="Calibri" w:hAnsi="Calibri" w:cs="Calibri"/>
          <w:sz w:val="28"/>
          <w:szCs w:val="28"/>
        </w:rPr>
        <w:t>0</w:t>
      </w:r>
      <w:r w:rsidR="00110BA8" w:rsidRPr="00014E92">
        <w:rPr>
          <w:sz w:val="28"/>
          <w:szCs w:val="28"/>
        </w:rPr>
        <w:t>)</w:t>
      </w:r>
      <w:r w:rsidR="00110BA8">
        <w:rPr>
          <w:rFonts w:ascii="Calibri" w:hAnsi="Calibri" w:cs="Calibri"/>
          <w:sz w:val="28"/>
          <w:szCs w:val="28"/>
        </w:rPr>
        <w:t xml:space="preserve"> to  </w:t>
      </w:r>
      <w:r w:rsidR="00110BA8" w:rsidRPr="00014E92">
        <w:rPr>
          <w:sz w:val="28"/>
          <w:szCs w:val="28"/>
        </w:rPr>
        <w:t>P(</w:t>
      </w:r>
      <w:proofErr w:type="spellStart"/>
      <w:r w:rsidR="00110BA8" w:rsidRPr="00014E92">
        <w:rPr>
          <w:i/>
          <w:sz w:val="28"/>
          <w:szCs w:val="28"/>
        </w:rPr>
        <w:t>x</w:t>
      </w:r>
      <w:r w:rsidR="00110BA8" w:rsidRPr="00014E92">
        <w:rPr>
          <w:sz w:val="28"/>
          <w:szCs w:val="28"/>
        </w:rPr>
        <w:t>,</w:t>
      </w:r>
      <w:r w:rsidR="00110BA8" w:rsidRPr="00014E92">
        <w:rPr>
          <w:i/>
          <w:sz w:val="28"/>
          <w:szCs w:val="28"/>
        </w:rPr>
        <w:t>y</w:t>
      </w:r>
      <w:proofErr w:type="spellEnd"/>
      <w:r w:rsidR="00110BA8" w:rsidRPr="00014E92">
        <w:rPr>
          <w:sz w:val="28"/>
          <w:szCs w:val="28"/>
        </w:rPr>
        <w:t>)</w:t>
      </w:r>
      <w:r w:rsidR="00110BA8" w:rsidRPr="00014E92">
        <w:rPr>
          <w:rFonts w:ascii="Calibri" w:hAnsi="Calibri"/>
          <w:sz w:val="28"/>
          <w:szCs w:val="28"/>
        </w:rPr>
        <w:t> </w:t>
      </w:r>
      <w:r w:rsidR="00110BA8">
        <w:rPr>
          <w:rFonts w:ascii="Calibri" w:hAnsi="Calibri"/>
          <w:sz w:val="28"/>
          <w:szCs w:val="28"/>
        </w:rPr>
        <w:t xml:space="preserve">;  </w:t>
      </w:r>
      <w:r w:rsidR="00110BA8" w:rsidRPr="00014E92">
        <w:rPr>
          <w:i/>
          <w:sz w:val="28"/>
          <w:szCs w:val="28"/>
        </w:rPr>
        <w:t>r</w:t>
      </w:r>
      <w:r w:rsidR="00110BA8" w:rsidRPr="00014E92">
        <w:rPr>
          <w:rFonts w:ascii="Calibri" w:hAnsi="Calibri"/>
          <w:sz w:val="28"/>
          <w:szCs w:val="28"/>
        </w:rPr>
        <w:t xml:space="preserve"> is always positive because it is a distance.</w:t>
      </w:r>
    </w:p>
    <w:p w:rsidR="00110BA8" w:rsidRDefault="00A7249E" w:rsidP="00FA6D57">
      <w:pPr>
        <w:tabs>
          <w:tab w:val="right" w:pos="10080"/>
        </w:tabs>
        <w:spacing w:before="120"/>
        <w:ind w:left="3240"/>
        <w:rPr>
          <w:rFonts w:ascii="Calibri" w:hAnsi="Calibri"/>
          <w:sz w:val="28"/>
          <w:szCs w:val="28"/>
        </w:rPr>
      </w:pP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839829</wp:posOffset>
                </wp:positionH>
                <wp:positionV relativeFrom="paragraph">
                  <wp:posOffset>454216</wp:posOffset>
                </wp:positionV>
                <wp:extent cx="109080" cy="10800"/>
                <wp:effectExtent l="38100" t="57150" r="43815" b="4635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09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14FEF" id="Ink 289" o:spid="_x0000_s1026" type="#_x0000_t75" style="position:absolute;margin-left:459.35pt;margin-top:35.05pt;width:9.65pt;height:2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">
                <v:imagedata r:id="rId48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818229</wp:posOffset>
                </wp:positionH>
                <wp:positionV relativeFrom="paragraph">
                  <wp:posOffset>351616</wp:posOffset>
                </wp:positionV>
                <wp:extent cx="96120" cy="166320"/>
                <wp:effectExtent l="38100" t="57150" r="56515" b="4381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961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2E7C8" id="Ink 288" o:spid="_x0000_s1026" type="#_x0000_t75" style="position:absolute;margin-left:457.45pt;margin-top:27pt;width:9pt;height:14.3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">
                <v:imagedata r:id="rId50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609069</wp:posOffset>
                </wp:positionH>
                <wp:positionV relativeFrom="paragraph">
                  <wp:posOffset>417856</wp:posOffset>
                </wp:positionV>
                <wp:extent cx="174240" cy="108360"/>
                <wp:effectExtent l="0" t="38100" r="54610" b="4445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742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BA554" id="Ink 191" o:spid="_x0000_s1026" type="#_x0000_t75" style="position:absolute;margin-left:441.05pt;margin-top:32.2pt;width:15.2pt;height:10.0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">
                <v:imagedata r:id="rId52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631749</wp:posOffset>
                </wp:positionH>
                <wp:positionV relativeFrom="paragraph">
                  <wp:posOffset>399856</wp:posOffset>
                </wp:positionV>
                <wp:extent cx="35640" cy="149040"/>
                <wp:effectExtent l="38100" t="38100" r="40640" b="4191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356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B5517" id="Ink 190" o:spid="_x0000_s1026" type="#_x0000_t75" style="position:absolute;margin-left:442.75pt;margin-top:30.95pt;width:4.1pt;height:12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">
                <v:imagedata r:id="rId5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425469</wp:posOffset>
                </wp:positionH>
                <wp:positionV relativeFrom="paragraph">
                  <wp:posOffset>402376</wp:posOffset>
                </wp:positionV>
                <wp:extent cx="128880" cy="145440"/>
                <wp:effectExtent l="38100" t="38100" r="43180" b="4508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288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13395" id="Ink 189" o:spid="_x0000_s1026" type="#_x0000_t75" style="position:absolute;margin-left:426.85pt;margin-top:31.1pt;width:11.2pt;height:12.5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">
                <v:imagedata r:id="rId56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446349</wp:posOffset>
                </wp:positionH>
                <wp:positionV relativeFrom="paragraph">
                  <wp:posOffset>380776</wp:posOffset>
                </wp:positionV>
                <wp:extent cx="23040" cy="166320"/>
                <wp:effectExtent l="38100" t="38100" r="53340" b="4381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30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24654" id="Ink 188" o:spid="_x0000_s1026" type="#_x0000_t75" style="position:absolute;margin-left:428.3pt;margin-top:29.45pt;width:2.9pt;height:14.1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">
                <v:imagedata r:id="rId58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300189</wp:posOffset>
                </wp:positionH>
                <wp:positionV relativeFrom="paragraph">
                  <wp:posOffset>489856</wp:posOffset>
                </wp:positionV>
                <wp:extent cx="79920" cy="7920"/>
                <wp:effectExtent l="38100" t="57150" r="34925" b="4953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79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1F5E6" id="Ink 187" o:spid="_x0000_s1026" type="#_x0000_t75" style="position:absolute;margin-left:416.9pt;margin-top:37.85pt;width:7.3pt;height:1.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">
                <v:imagedata r:id="rId60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303789</wp:posOffset>
                </wp:positionH>
                <wp:positionV relativeFrom="paragraph">
                  <wp:posOffset>372496</wp:posOffset>
                </wp:positionV>
                <wp:extent cx="86040" cy="170280"/>
                <wp:effectExtent l="57150" t="57150" r="47625" b="3937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860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CD9DD" id="Ink 186" o:spid="_x0000_s1026" type="#_x0000_t75" style="position:absolute;margin-left:416.9pt;margin-top:28.65pt;width:8.15pt;height:14.7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">
                <v:imagedata r:id="rId62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178869</wp:posOffset>
                </wp:positionH>
                <wp:positionV relativeFrom="paragraph">
                  <wp:posOffset>405616</wp:posOffset>
                </wp:positionV>
                <wp:extent cx="84600" cy="132840"/>
                <wp:effectExtent l="57150" t="38100" r="48895" b="3873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846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78A19" id="Ink 185" o:spid="_x0000_s1026" type="#_x0000_t75" style="position:absolute;margin-left:407.1pt;margin-top:31.35pt;width:7.95pt;height:11.6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">
                <v:imagedata r:id="rId6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994189</wp:posOffset>
                </wp:positionH>
                <wp:positionV relativeFrom="paragraph">
                  <wp:posOffset>381496</wp:posOffset>
                </wp:positionV>
                <wp:extent cx="147600" cy="144360"/>
                <wp:effectExtent l="38100" t="38100" r="43180" b="4635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47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0CE5E" id="Ink 184" o:spid="_x0000_s1026" type="#_x0000_t75" style="position:absolute;margin-left:392.75pt;margin-top:29.45pt;width:12.75pt;height:12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">
                <v:imagedata r:id="rId66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010029</wp:posOffset>
                </wp:positionH>
                <wp:positionV relativeFrom="paragraph">
                  <wp:posOffset>352336</wp:posOffset>
                </wp:positionV>
                <wp:extent cx="46080" cy="158760"/>
                <wp:effectExtent l="38100" t="19050" r="49530" b="5080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460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B4208" id="Ink 183" o:spid="_x0000_s1026" type="#_x0000_t75" style="position:absolute;margin-left:394.05pt;margin-top:27.25pt;width:4.65pt;height:13.4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">
                <v:imagedata r:id="rId68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882589</wp:posOffset>
                </wp:positionH>
                <wp:positionV relativeFrom="paragraph">
                  <wp:posOffset>388336</wp:posOffset>
                </wp:positionV>
                <wp:extent cx="77760" cy="117720"/>
                <wp:effectExtent l="19050" t="19050" r="55880" b="5397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777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9994E" id="Ink 182" o:spid="_x0000_s1026" type="#_x0000_t75" style="position:absolute;margin-left:383.9pt;margin-top:30.2pt;width:7.45pt;height:10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">
                <v:imagedata r:id="rId70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633469</wp:posOffset>
                </wp:positionH>
                <wp:positionV relativeFrom="paragraph">
                  <wp:posOffset>347656</wp:posOffset>
                </wp:positionV>
                <wp:extent cx="206280" cy="171360"/>
                <wp:effectExtent l="57150" t="38100" r="41910" b="3873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062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489EA" id="Ink 181" o:spid="_x0000_s1026" type="#_x0000_t75" style="position:absolute;margin-left:364.15pt;margin-top:26.7pt;width:17.55pt;height:14.9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">
                <v:imagedata r:id="rId72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8309</wp:posOffset>
                </wp:positionH>
                <wp:positionV relativeFrom="paragraph">
                  <wp:posOffset>-4842</wp:posOffset>
                </wp:positionV>
                <wp:extent cx="37080" cy="35280"/>
                <wp:effectExtent l="38100" t="38100" r="39370" b="4127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7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663C2" id="Ink 179" o:spid="_x0000_s1026" type="#_x0000_t75" style="position:absolute;margin-left:5.05pt;margin-top:-.8pt;width:3.65pt;height:3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">
                <v:imagedata r:id="rId7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2829</wp:posOffset>
                </wp:positionH>
                <wp:positionV relativeFrom="paragraph">
                  <wp:posOffset>17118</wp:posOffset>
                </wp:positionV>
                <wp:extent cx="34920" cy="22320"/>
                <wp:effectExtent l="38100" t="38100" r="41910" b="3492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49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7CA00" id="Ink 173" o:spid="_x0000_s1026" type="#_x0000_t75" style="position:absolute;margin-left:3.85pt;margin-top:.95pt;width:3.5pt;height:2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">
                <v:imagedata r:id="rId76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8869</wp:posOffset>
                </wp:positionH>
                <wp:positionV relativeFrom="paragraph">
                  <wp:posOffset>-50202</wp:posOffset>
                </wp:positionV>
                <wp:extent cx="52200" cy="102960"/>
                <wp:effectExtent l="38100" t="38100" r="43180" b="4953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52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1A662" id="Ink 172" o:spid="_x0000_s1026" type="#_x0000_t75" style="position:absolute;margin-left:3.5pt;margin-top:-4.4pt;width:4.85pt;height:8.9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">
                <v:imagedata r:id="rId78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736109</wp:posOffset>
                </wp:positionH>
                <wp:positionV relativeFrom="paragraph">
                  <wp:posOffset>425358</wp:posOffset>
                </wp:positionV>
                <wp:extent cx="8640" cy="8640"/>
                <wp:effectExtent l="38100" t="38100" r="48895" b="4889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8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13CCF" id="Ink 170" o:spid="_x0000_s1026" type="#_x0000_t75" style="position:absolute;margin-left:57.45pt;margin-top:32.95pt;width:1.7pt;height:1.6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">
                <v:imagedata r:id="rId80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5109</wp:posOffset>
                </wp:positionH>
                <wp:positionV relativeFrom="paragraph">
                  <wp:posOffset>-572562</wp:posOffset>
                </wp:positionV>
                <wp:extent cx="916200" cy="1562400"/>
                <wp:effectExtent l="38100" t="38100" r="36830" b="3810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916200" cy="156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D89C4" id="Ink 135" o:spid="_x0000_s1026" type="#_x0000_t75" style="position:absolute;margin-left:1.55pt;margin-top:-45.4pt;width:73.15pt;height:123.8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">
                <v:imagedata r:id="rId82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643771</wp:posOffset>
                </wp:positionH>
                <wp:positionV relativeFrom="paragraph">
                  <wp:posOffset>-686322</wp:posOffset>
                </wp:positionV>
                <wp:extent cx="1196280" cy="1672560"/>
                <wp:effectExtent l="38100" t="38100" r="42545" b="4254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196280" cy="167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6FA9B" id="Ink 134" o:spid="_x0000_s1026" type="#_x0000_t75" style="position:absolute;margin-left:-51.25pt;margin-top:-54.6pt;width:95.15pt;height:132.9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">
                <v:imagedata r:id="rId8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742186</wp:posOffset>
                </wp:positionH>
                <wp:positionV relativeFrom="paragraph">
                  <wp:posOffset>360555</wp:posOffset>
                </wp:positionV>
                <wp:extent cx="139320" cy="176400"/>
                <wp:effectExtent l="38100" t="38100" r="32385" b="5270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393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6A250" id="Ink 113" o:spid="_x0000_s1026" type="#_x0000_t75" style="position:absolute;margin-left:136.75pt;margin-top:27.95pt;width:11.95pt;height:14.9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">
                <v:imagedata r:id="rId86" o:title=""/>
              </v:shape>
            </w:pict>
          </mc:Fallback>
        </mc:AlternateContent>
      </w:r>
      <w:proofErr w:type="gramStart"/>
      <w:r w:rsidR="00110BA8" w:rsidRPr="00B1053F">
        <w:rPr>
          <w:i/>
          <w:sz w:val="28"/>
          <w:szCs w:val="28"/>
        </w:rPr>
        <w:t>x</w:t>
      </w:r>
      <w:proofErr w:type="gramEnd"/>
      <w:r w:rsidR="00110BA8">
        <w:rPr>
          <w:rFonts w:ascii="Calibri" w:hAnsi="Calibri"/>
          <w:sz w:val="28"/>
          <w:szCs w:val="28"/>
        </w:rPr>
        <w:t xml:space="preserve">, </w:t>
      </w:r>
      <w:r w:rsidR="00110BA8" w:rsidRPr="00B1053F">
        <w:rPr>
          <w:i/>
          <w:sz w:val="28"/>
          <w:szCs w:val="28"/>
        </w:rPr>
        <w:t>y</w:t>
      </w:r>
      <w:r w:rsidR="00110BA8">
        <w:rPr>
          <w:rFonts w:ascii="Calibri" w:hAnsi="Calibri"/>
          <w:sz w:val="28"/>
          <w:szCs w:val="28"/>
        </w:rPr>
        <w:t xml:space="preserve">, and </w:t>
      </w:r>
      <w:r w:rsidR="00110BA8" w:rsidRPr="00B1053F">
        <w:rPr>
          <w:i/>
          <w:sz w:val="28"/>
          <w:szCs w:val="28"/>
        </w:rPr>
        <w:t>r</w:t>
      </w:r>
      <w:r w:rsidR="00110BA8">
        <w:rPr>
          <w:rFonts w:ascii="Calibri" w:hAnsi="Calibri"/>
          <w:sz w:val="28"/>
          <w:szCs w:val="28"/>
        </w:rPr>
        <w:t xml:space="preserve"> are the lengths of the sides from the right triangle formed in the diagram.</w:t>
      </w:r>
    </w:p>
    <w:p w:rsidR="00110BA8" w:rsidRPr="00B1053F" w:rsidRDefault="00A7249E" w:rsidP="00FA6D57">
      <w:pPr>
        <w:tabs>
          <w:tab w:val="right" w:pos="10080"/>
        </w:tabs>
        <w:spacing w:before="120"/>
        <w:ind w:left="32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6288389</wp:posOffset>
                </wp:positionH>
                <wp:positionV relativeFrom="paragraph">
                  <wp:posOffset>407991</wp:posOffset>
                </wp:positionV>
                <wp:extent cx="90720" cy="137880"/>
                <wp:effectExtent l="38100" t="38100" r="43180" b="5270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907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939D3" id="Ink 314" o:spid="_x0000_s1026" type="#_x0000_t75" style="position:absolute;margin-left:494.5pt;margin-top:31.55pt;width:8.5pt;height:12.0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">
                <v:imagedata r:id="rId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6214949</wp:posOffset>
                </wp:positionH>
                <wp:positionV relativeFrom="paragraph">
                  <wp:posOffset>398271</wp:posOffset>
                </wp:positionV>
                <wp:extent cx="76680" cy="157320"/>
                <wp:effectExtent l="38100" t="38100" r="38100" b="3365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766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A4360" id="Ink 313" o:spid="_x0000_s1026" type="#_x0000_t75" style="position:absolute;margin-left:488.8pt;margin-top:30.9pt;width:7.1pt;height:13.3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">
                <v:imagedata r:id="rId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6186509</wp:posOffset>
                </wp:positionH>
                <wp:positionV relativeFrom="paragraph">
                  <wp:posOffset>415551</wp:posOffset>
                </wp:positionV>
                <wp:extent cx="47880" cy="41760"/>
                <wp:effectExtent l="19050" t="38100" r="47625" b="3492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478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6AE62" id="Ink 312" o:spid="_x0000_s1026" type="#_x0000_t75" style="position:absolute;margin-left:486.8pt;margin-top:32.35pt;width:4.5pt;height:4.2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">
                <v:imagedata r:id="rId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6030989</wp:posOffset>
                </wp:positionH>
                <wp:positionV relativeFrom="paragraph">
                  <wp:posOffset>341751</wp:posOffset>
                </wp:positionV>
                <wp:extent cx="142200" cy="114480"/>
                <wp:effectExtent l="38100" t="38100" r="48895" b="3810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42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45F4B" id="Ink 311" o:spid="_x0000_s1026" type="#_x0000_t75" style="position:absolute;margin-left:474.55pt;margin-top:26.35pt;width:12.2pt;height:10.1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">
                <v:imagedata r:id="rId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6043229</wp:posOffset>
                </wp:positionH>
                <wp:positionV relativeFrom="paragraph">
                  <wp:posOffset>342471</wp:posOffset>
                </wp:positionV>
                <wp:extent cx="27720" cy="142560"/>
                <wp:effectExtent l="38100" t="38100" r="48895" b="4826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277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A6943" id="Ink 310" o:spid="_x0000_s1026" type="#_x0000_t75" style="position:absolute;margin-left:475.35pt;margin-top:26.45pt;width:3.35pt;height:12.2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">
                <v:imagedata r:id="rId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856029</wp:posOffset>
                </wp:positionH>
                <wp:positionV relativeFrom="paragraph">
                  <wp:posOffset>452271</wp:posOffset>
                </wp:positionV>
                <wp:extent cx="68040" cy="13320"/>
                <wp:effectExtent l="38100" t="38100" r="46355" b="4445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8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CBDDC" id="Ink 309" o:spid="_x0000_s1026" type="#_x0000_t75" style="position:absolute;margin-left:460.65pt;margin-top:35.2pt;width:6.2pt;height:2.0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">
                <v:imagedata r:id="rId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841989</wp:posOffset>
                </wp:positionH>
                <wp:positionV relativeFrom="paragraph">
                  <wp:posOffset>404031</wp:posOffset>
                </wp:positionV>
                <wp:extent cx="72360" cy="4680"/>
                <wp:effectExtent l="38100" t="38100" r="42545" b="3365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72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967E7" id="Ink 308" o:spid="_x0000_s1026" type="#_x0000_t75" style="position:absolute;margin-left:459.6pt;margin-top:31.2pt;width:6.6pt;height:1.4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">
                <v:imagedata r:id="rId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697269</wp:posOffset>
                </wp:positionH>
                <wp:positionV relativeFrom="paragraph">
                  <wp:posOffset>396111</wp:posOffset>
                </wp:positionV>
                <wp:extent cx="97560" cy="76680"/>
                <wp:effectExtent l="38100" t="38100" r="36195" b="3810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975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47027" id="Ink 307" o:spid="_x0000_s1026" type="#_x0000_t75" style="position:absolute;margin-left:447.95pt;margin-top:30.9pt;width:8.85pt;height:6.9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">
                <v:imagedata r:id="rId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5343029</wp:posOffset>
                </wp:positionH>
                <wp:positionV relativeFrom="paragraph">
                  <wp:posOffset>321951</wp:posOffset>
                </wp:positionV>
                <wp:extent cx="24120" cy="9360"/>
                <wp:effectExtent l="38100" t="38100" r="33655" b="4826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24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F3F53" id="Ink 299" o:spid="_x0000_s1026" type="#_x0000_t75" style="position:absolute;margin-left:420.25pt;margin-top:24.75pt;width:2.8pt;height:1.8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">
                <v:imagedata r:id="rId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291909</wp:posOffset>
                </wp:positionH>
                <wp:positionV relativeFrom="paragraph">
                  <wp:posOffset>372351</wp:posOffset>
                </wp:positionV>
                <wp:extent cx="56880" cy="155160"/>
                <wp:effectExtent l="38100" t="38100" r="38735" b="3556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68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AB6DD" id="Ink 298" o:spid="_x0000_s1026" type="#_x0000_t75" style="position:absolute;margin-left:416.15pt;margin-top:28.9pt;width:5.75pt;height:13.3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">
                <v:imagedata r:id="rId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192189</wp:posOffset>
                </wp:positionH>
                <wp:positionV relativeFrom="paragraph">
                  <wp:posOffset>292431</wp:posOffset>
                </wp:positionV>
                <wp:extent cx="95400" cy="153720"/>
                <wp:effectExtent l="38100" t="38100" r="38100" b="5588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954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C53B1" id="Ink 297" o:spid="_x0000_s1026" type="#_x0000_t75" style="position:absolute;margin-left:408.25pt;margin-top:22.4pt;width:8.6pt;height:13.4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">
                <v:imagedata r:id="rId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034869</wp:posOffset>
                </wp:positionH>
                <wp:positionV relativeFrom="paragraph">
                  <wp:posOffset>408351</wp:posOffset>
                </wp:positionV>
                <wp:extent cx="104760" cy="10080"/>
                <wp:effectExtent l="38100" t="38100" r="48260" b="4762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04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8DFC3" id="Ink 296" o:spid="_x0000_s1026" type="#_x0000_t75" style="position:absolute;margin-left:395.95pt;margin-top:31.6pt;width:9.25pt;height:1.8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">
                <v:imagedata r:id="rId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046029</wp:posOffset>
                </wp:positionH>
                <wp:positionV relativeFrom="paragraph">
                  <wp:posOffset>312591</wp:posOffset>
                </wp:positionV>
                <wp:extent cx="98640" cy="135000"/>
                <wp:effectExtent l="38100" t="38100" r="53975" b="5588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98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13B93" id="Ink 295" o:spid="_x0000_s1026" type="#_x0000_t75" style="position:absolute;margin-left:396.7pt;margin-top:23.95pt;width:8.95pt;height:11.9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">
                <v:imagedata r:id="rId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881149</wp:posOffset>
                </wp:positionH>
                <wp:positionV relativeFrom="paragraph">
                  <wp:posOffset>433911</wp:posOffset>
                </wp:positionV>
                <wp:extent cx="56160" cy="10800"/>
                <wp:effectExtent l="38100" t="38100" r="39370" b="4635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56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0B251" id="Ink 294" o:spid="_x0000_s1026" type="#_x0000_t75" style="position:absolute;margin-left:384pt;margin-top:33.85pt;width:5.2pt;height:1.6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">
                <v:imagedata r:id="rId1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878269</wp:posOffset>
                </wp:positionH>
                <wp:positionV relativeFrom="paragraph">
                  <wp:posOffset>402231</wp:posOffset>
                </wp:positionV>
                <wp:extent cx="63360" cy="2880"/>
                <wp:effectExtent l="38100" t="38100" r="32385" b="3556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633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58DA1" id="Ink 293" o:spid="_x0000_s1026" type="#_x0000_t75" style="position:absolute;margin-left:383.7pt;margin-top:31.15pt;width:5.85pt;height:1.3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">
                <v:imagedata r:id="rId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720589</wp:posOffset>
                </wp:positionH>
                <wp:positionV relativeFrom="paragraph">
                  <wp:posOffset>363711</wp:posOffset>
                </wp:positionV>
                <wp:extent cx="50760" cy="110160"/>
                <wp:effectExtent l="38100" t="38100" r="45085" b="4254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507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5AB7C" id="Ink 292" o:spid="_x0000_s1026" type="#_x0000_t75" style="position:absolute;margin-left:371.05pt;margin-top:28.15pt;width:5.2pt;height:9.7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">
                <v:imagedata r:id="rId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664789</wp:posOffset>
                </wp:positionH>
                <wp:positionV relativeFrom="paragraph">
                  <wp:posOffset>358671</wp:posOffset>
                </wp:positionV>
                <wp:extent cx="72000" cy="103320"/>
                <wp:effectExtent l="38100" t="38100" r="23495" b="4953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72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9556D" id="Ink 291" o:spid="_x0000_s1026" type="#_x0000_t75" style="position:absolute;margin-left:366.8pt;margin-top:27.75pt;width:6.7pt;height:9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">
                <v:imagedata r:id="rId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978469</wp:posOffset>
                </wp:positionH>
                <wp:positionV relativeFrom="paragraph">
                  <wp:posOffset>124973</wp:posOffset>
                </wp:positionV>
                <wp:extent cx="360" cy="360"/>
                <wp:effectExtent l="57150" t="57150" r="57150" b="5715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58EAB" id="Ink 171" o:spid="_x0000_s1026" type="#_x0000_t75" style="position:absolute;margin-left:154.85pt;margin-top:8.9pt;width:1.95pt;height:1.9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">
                <v:imagedata r:id="rId1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680669</wp:posOffset>
                </wp:positionH>
                <wp:positionV relativeFrom="paragraph">
                  <wp:posOffset>-6427</wp:posOffset>
                </wp:positionV>
                <wp:extent cx="68760" cy="193320"/>
                <wp:effectExtent l="19050" t="19050" r="45720" b="5461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687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53BC3" id="Ink 169" o:spid="_x0000_s1026" type="#_x0000_t75" style="position:absolute;margin-left:53.15pt;margin-top:-.95pt;width:6.4pt;height:16.3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">
                <v:imagedata r:id="rId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643589</wp:posOffset>
                </wp:positionH>
                <wp:positionV relativeFrom="paragraph">
                  <wp:posOffset>-62227</wp:posOffset>
                </wp:positionV>
                <wp:extent cx="41760" cy="149040"/>
                <wp:effectExtent l="38100" t="38100" r="34925" b="4191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417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3EA93" id="Ink 168" o:spid="_x0000_s1026" type="#_x0000_t75" style="position:absolute;margin-left:50.2pt;margin-top:-5.45pt;width:4.2pt;height:12.8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">
                <v:imagedata r:id="rId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13629</wp:posOffset>
                </wp:positionH>
                <wp:positionV relativeFrom="paragraph">
                  <wp:posOffset>67733</wp:posOffset>
                </wp:positionV>
                <wp:extent cx="63720" cy="33840"/>
                <wp:effectExtent l="38100" t="38100" r="31750" b="4254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637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0CB06" id="Ink 167" o:spid="_x0000_s1026" type="#_x0000_t75" style="position:absolute;margin-left:40.1pt;margin-top:5pt;width:5.75pt;height:3.3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">
                <v:imagedata r:id="rId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25509</wp:posOffset>
                </wp:positionH>
                <wp:positionV relativeFrom="paragraph">
                  <wp:posOffset>-29827</wp:posOffset>
                </wp:positionV>
                <wp:extent cx="55800" cy="158400"/>
                <wp:effectExtent l="38100" t="38100" r="40005" b="3238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558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96B6B" id="Ink 143" o:spid="_x0000_s1026" type="#_x0000_t75" style="position:absolute;margin-left:40.9pt;margin-top:-2.85pt;width:5.45pt;height:13.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">
                <v:imagedata r:id="rId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815749</wp:posOffset>
                </wp:positionH>
                <wp:positionV relativeFrom="paragraph">
                  <wp:posOffset>270053</wp:posOffset>
                </wp:positionV>
                <wp:extent cx="360" cy="360"/>
                <wp:effectExtent l="57150" t="57150" r="57150" b="5715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C114C" id="Ink 136" o:spid="_x0000_s1026" type="#_x0000_t75" style="position:absolute;margin-left:142pt;margin-top:20.3pt;width:1.95pt;height:1.9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">
                <v:imagedata r:id="rId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341946</wp:posOffset>
                </wp:positionH>
                <wp:positionV relativeFrom="paragraph">
                  <wp:posOffset>43970</wp:posOffset>
                </wp:positionV>
                <wp:extent cx="977040" cy="296640"/>
                <wp:effectExtent l="38100" t="38100" r="13970" b="4635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9770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0E468" id="Ink 133" o:spid="_x0000_s1026" type="#_x0000_t75" style="position:absolute;margin-left:184pt;margin-top:3.1pt;width:77.9pt;height:24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">
                <v:imagedata r:id="rId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980426</wp:posOffset>
                </wp:positionH>
                <wp:positionV relativeFrom="paragraph">
                  <wp:posOffset>150530</wp:posOffset>
                </wp:positionV>
                <wp:extent cx="54360" cy="96840"/>
                <wp:effectExtent l="38100" t="38100" r="41275" b="3683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54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8EE43" id="Ink 129" o:spid="_x0000_s1026" type="#_x0000_t75" style="position:absolute;margin-left:76.75pt;margin-top:11.4pt;width:5.25pt;height:8.5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">
                <v:imagedata r:id="rId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870626</wp:posOffset>
                </wp:positionH>
                <wp:positionV relativeFrom="paragraph">
                  <wp:posOffset>210650</wp:posOffset>
                </wp:positionV>
                <wp:extent cx="55440" cy="8640"/>
                <wp:effectExtent l="38100" t="19050" r="40005" b="4889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55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C1A9A" id="Ink 128" o:spid="_x0000_s1026" type="#_x0000_t75" style="position:absolute;margin-left:68.25pt;margin-top:16.2pt;width:5.05pt;height:1.4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">
                <v:imagedata r:id="rId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867746</wp:posOffset>
                </wp:positionH>
                <wp:positionV relativeFrom="paragraph">
                  <wp:posOffset>179690</wp:posOffset>
                </wp:positionV>
                <wp:extent cx="63360" cy="15120"/>
                <wp:effectExtent l="38100" t="38100" r="32385" b="4254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63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D00FA" id="Ink 127" o:spid="_x0000_s1026" type="#_x0000_t75" style="position:absolute;margin-left:68.05pt;margin-top:13.7pt;width:5.7pt;height:1.9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">
                <v:imagedata r:id="rId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797986</wp:posOffset>
                </wp:positionH>
                <wp:positionV relativeFrom="paragraph">
                  <wp:posOffset>141170</wp:posOffset>
                </wp:positionV>
                <wp:extent cx="360" cy="360"/>
                <wp:effectExtent l="57150" t="57150" r="57150" b="5715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3EF5D" id="Ink 118" o:spid="_x0000_s1026" type="#_x0000_t75" style="position:absolute;margin-left:140.6pt;margin-top:10.15pt;width:1.95pt;height:1.9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">
                <v:imagedata r:id="rId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862426</wp:posOffset>
                </wp:positionH>
                <wp:positionV relativeFrom="paragraph">
                  <wp:posOffset>33890</wp:posOffset>
                </wp:positionV>
                <wp:extent cx="66240" cy="118800"/>
                <wp:effectExtent l="38100" t="38100" r="48260" b="3365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662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3996E" id="Ink 116" o:spid="_x0000_s1026" type="#_x0000_t75" style="position:absolute;margin-left:146.1pt;margin-top:2.3pt;width:6.2pt;height:10.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">
                <v:imagedata r:id="rId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819226</wp:posOffset>
                </wp:positionH>
                <wp:positionV relativeFrom="paragraph">
                  <wp:posOffset>45050</wp:posOffset>
                </wp:positionV>
                <wp:extent cx="38160" cy="69840"/>
                <wp:effectExtent l="38100" t="38100" r="38100" b="4508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381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5FDB7" id="Ink 115" o:spid="_x0000_s1026" type="#_x0000_t75" style="position:absolute;margin-left:142.8pt;margin-top:3.1pt;width:3.9pt;height:6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">
                <v:imagedata r:id="rId146" o:title=""/>
              </v:shape>
            </w:pict>
          </mc:Fallback>
        </mc:AlternateContent>
      </w:r>
      <w:r w:rsidR="00110BA8">
        <w:rPr>
          <w:rFonts w:ascii="Calibri" w:hAnsi="Calibri"/>
          <w:sz w:val="28"/>
          <w:szCs w:val="28"/>
        </w:rPr>
        <w:t xml:space="preserve">The </w:t>
      </w:r>
      <w:r w:rsidR="00110BA8" w:rsidRPr="00B1053F">
        <w:rPr>
          <w:rFonts w:ascii="Calibri" w:hAnsi="Calibri" w:cs="Calibri"/>
          <w:sz w:val="28"/>
          <w:szCs w:val="28"/>
        </w:rPr>
        <w:t>Pythagorean</w:t>
      </w:r>
      <w:r w:rsidR="00110BA8">
        <w:rPr>
          <w:rFonts w:ascii="Calibri" w:hAnsi="Calibri"/>
          <w:sz w:val="28"/>
          <w:szCs w:val="28"/>
        </w:rPr>
        <w:t xml:space="preserve"> Theorem gives the relationship between </w:t>
      </w:r>
      <w:r w:rsidR="00110BA8" w:rsidRPr="00B1053F">
        <w:rPr>
          <w:i/>
          <w:sz w:val="28"/>
          <w:szCs w:val="28"/>
        </w:rPr>
        <w:t>x</w:t>
      </w:r>
      <w:r w:rsidR="00110BA8">
        <w:rPr>
          <w:rFonts w:ascii="Calibri" w:hAnsi="Calibri"/>
          <w:sz w:val="28"/>
          <w:szCs w:val="28"/>
        </w:rPr>
        <w:t xml:space="preserve">, </w:t>
      </w:r>
      <w:r w:rsidR="00110BA8" w:rsidRPr="00B1053F">
        <w:rPr>
          <w:i/>
          <w:sz w:val="28"/>
          <w:szCs w:val="28"/>
        </w:rPr>
        <w:t>y</w:t>
      </w:r>
      <w:r w:rsidR="00110BA8">
        <w:rPr>
          <w:rFonts w:ascii="Calibri" w:hAnsi="Calibri"/>
          <w:sz w:val="28"/>
          <w:szCs w:val="28"/>
        </w:rPr>
        <w:t xml:space="preserve">, and </w:t>
      </w:r>
      <w:proofErr w:type="gramStart"/>
      <w:r w:rsidR="00110BA8" w:rsidRPr="00B1053F">
        <w:rPr>
          <w:i/>
          <w:sz w:val="28"/>
          <w:szCs w:val="28"/>
        </w:rPr>
        <w:t>r</w:t>
      </w:r>
      <w:r w:rsidR="00110BA8">
        <w:rPr>
          <w:rFonts w:ascii="Calibri" w:hAnsi="Calibri"/>
          <w:sz w:val="28"/>
          <w:szCs w:val="28"/>
        </w:rPr>
        <w:t> :</w:t>
      </w:r>
      <w:proofErr w:type="gramEnd"/>
      <w:r w:rsidR="00110BA8">
        <w:rPr>
          <w:rFonts w:ascii="Calibri" w:hAnsi="Calibri"/>
          <w:sz w:val="28"/>
          <w:szCs w:val="28"/>
        </w:rPr>
        <w:t xml:space="preserve">     </w:t>
      </w:r>
      <w:r w:rsidR="00110BA8" w:rsidRPr="00B1053F">
        <w:rPr>
          <w:b/>
          <w:i/>
          <w:sz w:val="28"/>
          <w:szCs w:val="28"/>
        </w:rPr>
        <w:t>x</w:t>
      </w:r>
      <w:r w:rsidR="00110BA8" w:rsidRPr="00B1053F">
        <w:rPr>
          <w:rFonts w:ascii="Calibri" w:hAnsi="Calibri"/>
          <w:b/>
          <w:sz w:val="28"/>
          <w:szCs w:val="28"/>
          <w:vertAlign w:val="superscript"/>
        </w:rPr>
        <w:t>2</w:t>
      </w:r>
      <w:r w:rsidR="00110BA8" w:rsidRPr="00B1053F">
        <w:rPr>
          <w:rFonts w:ascii="Calibri" w:hAnsi="Calibri"/>
          <w:b/>
          <w:sz w:val="28"/>
          <w:szCs w:val="28"/>
        </w:rPr>
        <w:t>  +  </w:t>
      </w:r>
      <w:r w:rsidR="00110BA8" w:rsidRPr="00B1053F">
        <w:rPr>
          <w:b/>
          <w:i/>
          <w:sz w:val="28"/>
          <w:szCs w:val="28"/>
        </w:rPr>
        <w:t>y</w:t>
      </w:r>
      <w:r w:rsidR="00110BA8" w:rsidRPr="00B1053F">
        <w:rPr>
          <w:rFonts w:ascii="Calibri" w:hAnsi="Calibri"/>
          <w:b/>
          <w:sz w:val="28"/>
          <w:szCs w:val="28"/>
          <w:vertAlign w:val="superscript"/>
        </w:rPr>
        <w:t>2</w:t>
      </w:r>
      <w:r w:rsidR="00110BA8" w:rsidRPr="00B1053F">
        <w:rPr>
          <w:rFonts w:ascii="Calibri" w:hAnsi="Calibri"/>
          <w:b/>
          <w:sz w:val="28"/>
          <w:szCs w:val="28"/>
        </w:rPr>
        <w:t>  =  </w:t>
      </w:r>
      <w:r w:rsidR="00110BA8" w:rsidRPr="00B1053F">
        <w:rPr>
          <w:b/>
          <w:i/>
          <w:sz w:val="28"/>
          <w:szCs w:val="28"/>
        </w:rPr>
        <w:t>r</w:t>
      </w:r>
      <w:r w:rsidR="00110BA8" w:rsidRPr="00B1053F">
        <w:rPr>
          <w:rFonts w:ascii="Calibri" w:hAnsi="Calibri"/>
          <w:b/>
          <w:sz w:val="28"/>
          <w:szCs w:val="28"/>
          <w:vertAlign w:val="superscript"/>
        </w:rPr>
        <w:t>2</w:t>
      </w:r>
      <w:r w:rsidR="00110BA8">
        <w:rPr>
          <w:rFonts w:ascii="Calibri" w:hAnsi="Calibri"/>
          <w:sz w:val="28"/>
          <w:szCs w:val="28"/>
        </w:rPr>
        <w:t> </w:t>
      </w:r>
    </w:p>
    <w:p w:rsidR="00110BA8" w:rsidRPr="00014E92" w:rsidRDefault="00A7249E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249789</wp:posOffset>
                </wp:positionH>
                <wp:positionV relativeFrom="paragraph">
                  <wp:posOffset>133251</wp:posOffset>
                </wp:positionV>
                <wp:extent cx="86400" cy="102240"/>
                <wp:effectExtent l="38100" t="38100" r="46990" b="5016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864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D122C" id="Ink 306" o:spid="_x0000_s1026" type="#_x0000_t75" style="position:absolute;margin-left:412.8pt;margin-top:10pt;width:7.95pt;height:9.1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">
                <v:imagedata r:id="rId1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5184989</wp:posOffset>
                </wp:positionH>
                <wp:positionV relativeFrom="paragraph">
                  <wp:posOffset>106251</wp:posOffset>
                </wp:positionV>
                <wp:extent cx="49320" cy="74160"/>
                <wp:effectExtent l="38100" t="38100" r="46355" b="4064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493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F7F82" id="Ink 305" o:spid="_x0000_s1026" type="#_x0000_t75" style="position:absolute;margin-left:407.9pt;margin-top:7.75pt;width:4.95pt;height:7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">
                <v:imagedata r:id="rId1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168429</wp:posOffset>
                </wp:positionH>
                <wp:positionV relativeFrom="paragraph">
                  <wp:posOffset>92211</wp:posOffset>
                </wp:positionV>
                <wp:extent cx="44640" cy="140760"/>
                <wp:effectExtent l="19050" t="38100" r="50800" b="5016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446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91E21" id="Ink 304" o:spid="_x0000_s1026" type="#_x0000_t75" style="position:absolute;margin-left:406.4pt;margin-top:6.9pt;width:4.5pt;height:12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">
                <v:imagedata r:id="rId1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056469</wp:posOffset>
                </wp:positionH>
                <wp:positionV relativeFrom="paragraph">
                  <wp:posOffset>69531</wp:posOffset>
                </wp:positionV>
                <wp:extent cx="78840" cy="92520"/>
                <wp:effectExtent l="38100" t="38100" r="54610" b="4127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788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34F26" id="Ink 303" o:spid="_x0000_s1026" type="#_x0000_t75" style="position:absolute;margin-left:397.55pt;margin-top:4.85pt;width:7.55pt;height:8.6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">
                <v:imagedata r:id="rId1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890869</wp:posOffset>
                </wp:positionH>
                <wp:positionV relativeFrom="paragraph">
                  <wp:posOffset>142251</wp:posOffset>
                </wp:positionV>
                <wp:extent cx="78120" cy="11520"/>
                <wp:effectExtent l="38100" t="38100" r="36195" b="4572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78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F80E8" id="Ink 302" o:spid="_x0000_s1026" type="#_x0000_t75" style="position:absolute;margin-left:384.6pt;margin-top:10.8pt;width:7.05pt;height:1.8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">
                <v:imagedata r:id="rId1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872149</wp:posOffset>
                </wp:positionH>
                <wp:positionV relativeFrom="paragraph">
                  <wp:posOffset>105171</wp:posOffset>
                </wp:positionV>
                <wp:extent cx="80280" cy="3600"/>
                <wp:effectExtent l="38100" t="19050" r="34290" b="5397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80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65DDC" id="Ink 301" o:spid="_x0000_s1026" type="#_x0000_t75" style="position:absolute;margin-left:383.25pt;margin-top:7.55pt;width:7.2pt;height:1.7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">
                <v:imagedata r:id="rId1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705829</wp:posOffset>
                </wp:positionH>
                <wp:positionV relativeFrom="paragraph">
                  <wp:posOffset>59091</wp:posOffset>
                </wp:positionV>
                <wp:extent cx="104400" cy="194760"/>
                <wp:effectExtent l="38100" t="19050" r="48260" b="5334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044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FF3B2" id="Ink 300" o:spid="_x0000_s1026" type="#_x0000_t75" style="position:absolute;margin-left:370pt;margin-top:4.15pt;width:9.45pt;height:16.6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">
                <v:imagedata r:id="rId160" o:title=""/>
              </v:shape>
            </w:pict>
          </mc:Fallback>
        </mc:AlternateContent>
      </w:r>
    </w:p>
    <w:p w:rsidR="00110BA8" w:rsidRPr="00014E92" w:rsidRDefault="00110BA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The old definitions for the sine, cosine, and tangent of an angle can be applied to angles in standard position using the right triangle in the diagram.</w:t>
      </w:r>
    </w:p>
    <w:p w:rsidR="00110BA8" w:rsidRDefault="00A7249E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397309</wp:posOffset>
                </wp:positionH>
                <wp:positionV relativeFrom="paragraph">
                  <wp:posOffset>205217</wp:posOffset>
                </wp:positionV>
                <wp:extent cx="851040" cy="27000"/>
                <wp:effectExtent l="19050" t="38100" r="44450" b="4953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8510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E21EA" id="Ink 336" o:spid="_x0000_s1026" type="#_x0000_t75" style="position:absolute;margin-left:345.7pt;margin-top:15.25pt;width:68.45pt;height:3.7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">
                <v:imagedata r:id="rId1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072309</wp:posOffset>
                </wp:positionH>
                <wp:positionV relativeFrom="paragraph">
                  <wp:posOffset>-23383</wp:posOffset>
                </wp:positionV>
                <wp:extent cx="118080" cy="165240"/>
                <wp:effectExtent l="38100" t="57150" r="34925" b="4445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180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1330A" id="Ink 335" o:spid="_x0000_s1026" type="#_x0000_t75" style="position:absolute;margin-left:399.05pt;margin-top:-2.55pt;width:10.25pt;height:14.3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">
                <v:imagedata r:id="rId1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936949</wp:posOffset>
                </wp:positionH>
                <wp:positionV relativeFrom="paragraph">
                  <wp:posOffset>137537</wp:posOffset>
                </wp:positionV>
                <wp:extent cx="58320" cy="5400"/>
                <wp:effectExtent l="38100" t="19050" r="37465" b="5207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8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69AEF" id="Ink 334" o:spid="_x0000_s1026" type="#_x0000_t75" style="position:absolute;margin-left:388.35pt;margin-top:10.4pt;width:5.45pt;height:1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">
                <v:imagedata r:id="rId1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4928309</wp:posOffset>
                </wp:positionH>
                <wp:positionV relativeFrom="paragraph">
                  <wp:posOffset>59417</wp:posOffset>
                </wp:positionV>
                <wp:extent cx="87120" cy="7200"/>
                <wp:effectExtent l="38100" t="38100" r="46355" b="5016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87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BAC12" id="Ink 333" o:spid="_x0000_s1026" type="#_x0000_t75" style="position:absolute;margin-left:387.7pt;margin-top:4.15pt;width:7.65pt;height:1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">
                <v:imagedata r:id="rId1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822829</wp:posOffset>
                </wp:positionH>
                <wp:positionV relativeFrom="paragraph">
                  <wp:posOffset>27017</wp:posOffset>
                </wp:positionV>
                <wp:extent cx="98640" cy="99720"/>
                <wp:effectExtent l="38100" t="38100" r="0" b="5270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986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62EFE" id="Ink 332" o:spid="_x0000_s1026" type="#_x0000_t75" style="position:absolute;margin-left:379.05pt;margin-top:1.7pt;width:8.95pt;height:9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">
                <v:imagedata r:id="rId1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468589</wp:posOffset>
                </wp:positionH>
                <wp:positionV relativeFrom="paragraph">
                  <wp:posOffset>127817</wp:posOffset>
                </wp:positionV>
                <wp:extent cx="151560" cy="24840"/>
                <wp:effectExtent l="38100" t="38100" r="39370" b="5143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515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F9E45" id="Ink 331" o:spid="_x0000_s1026" type="#_x0000_t75" style="position:absolute;margin-left:351.5pt;margin-top:9.35pt;width:12.8pt;height:3.0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">
                <v:imagedata r:id="rId1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4558229</wp:posOffset>
                </wp:positionH>
                <wp:positionV relativeFrom="paragraph">
                  <wp:posOffset>-37783</wp:posOffset>
                </wp:positionV>
                <wp:extent cx="114840" cy="290520"/>
                <wp:effectExtent l="38100" t="38100" r="38100" b="5270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1484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D570A" id="Ink 330" o:spid="_x0000_s1026" type="#_x0000_t75" style="position:absolute;margin-left:358.4pt;margin-top:-3.55pt;width:10pt;height:2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">
                <v:imagedata r:id="rId1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4333589</wp:posOffset>
                </wp:positionH>
                <wp:positionV relativeFrom="paragraph">
                  <wp:posOffset>149777</wp:posOffset>
                </wp:positionV>
                <wp:extent cx="88920" cy="10080"/>
                <wp:effectExtent l="38100" t="38100" r="44450" b="4762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88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61A1D" id="Ink 329" o:spid="_x0000_s1026" type="#_x0000_t75" style="position:absolute;margin-left:340.8pt;margin-top:11.25pt;width:7.95pt;height:2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">
                <v:imagedata r:id="rId1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4358789</wp:posOffset>
                </wp:positionH>
                <wp:positionV relativeFrom="paragraph">
                  <wp:posOffset>12977</wp:posOffset>
                </wp:positionV>
                <wp:extent cx="141840" cy="24480"/>
                <wp:effectExtent l="38100" t="38100" r="48895" b="3302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41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7715D" id="Ink 328" o:spid="_x0000_s1026" type="#_x0000_t75" style="position:absolute;margin-left:342.7pt;margin-top:.5pt;width:12.05pt;height:2.7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">
                <v:imagedata r:id="rId1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4391189</wp:posOffset>
                </wp:positionH>
                <wp:positionV relativeFrom="paragraph">
                  <wp:posOffset>15497</wp:posOffset>
                </wp:positionV>
                <wp:extent cx="33120" cy="122400"/>
                <wp:effectExtent l="38100" t="38100" r="43180" b="4953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33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DBAB34" id="Ink 327" o:spid="_x0000_s1026" type="#_x0000_t75" style="position:absolute;margin-left:345.25pt;margin-top:.75pt;width:3.35pt;height:10.6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">
                <v:imagedata r:id="rId1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177909</wp:posOffset>
                </wp:positionH>
                <wp:positionV relativeFrom="paragraph">
                  <wp:posOffset>163798</wp:posOffset>
                </wp:positionV>
                <wp:extent cx="360" cy="360"/>
                <wp:effectExtent l="57150" t="57150" r="57150" b="5715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3F547" id="Ink 142" o:spid="_x0000_s1026" type="#_x0000_t75" style="position:absolute;margin-left:170.55pt;margin-top:11.95pt;width:1.95pt;height:1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">
                <v:imagedata r:id="rId182" o:title=""/>
              </v:shape>
            </w:pict>
          </mc:Fallback>
        </mc:AlternateContent>
      </w:r>
    </w:p>
    <w:p w:rsidR="00110BA8" w:rsidRPr="00014E92" w:rsidRDefault="00A7249E" w:rsidP="00FA6D57">
      <w:pPr>
        <w:numPr>
          <w:ilvl w:val="0"/>
          <w:numId w:val="8"/>
        </w:numPr>
        <w:tabs>
          <w:tab w:val="left" w:pos="360"/>
          <w:tab w:val="left" w:pos="3600"/>
          <w:tab w:val="right" w:pos="10080"/>
        </w:tabs>
        <w:ind w:left="36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5045309</wp:posOffset>
                </wp:positionH>
                <wp:positionV relativeFrom="paragraph">
                  <wp:posOffset>378647</wp:posOffset>
                </wp:positionV>
                <wp:extent cx="3600" cy="6840"/>
                <wp:effectExtent l="38100" t="19050" r="34925" b="5080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3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C70D1" id="Ink 354" o:spid="_x0000_s1026" type="#_x0000_t75" style="position:absolute;margin-left:396.7pt;margin-top:29.25pt;width:1.25pt;height:1.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">
                <v:imagedata r:id="rId1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4704029</wp:posOffset>
                </wp:positionH>
                <wp:positionV relativeFrom="paragraph">
                  <wp:posOffset>227087</wp:posOffset>
                </wp:positionV>
                <wp:extent cx="127080" cy="13320"/>
                <wp:effectExtent l="38100" t="38100" r="44450" b="4445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127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7CC30" id="Ink 352" o:spid="_x0000_s1026" type="#_x0000_t75" style="position:absolute;margin-left:370pt;margin-top:17.25pt;width:10.8pt;height:2.1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">
                <v:imagedata r:id="rId1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717349</wp:posOffset>
                </wp:positionH>
                <wp:positionV relativeFrom="paragraph">
                  <wp:posOffset>159767</wp:posOffset>
                </wp:positionV>
                <wp:extent cx="65160" cy="125640"/>
                <wp:effectExtent l="19050" t="38100" r="49530" b="4635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651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9D12A" id="Ink 351" o:spid="_x0000_s1026" type="#_x0000_t75" style="position:absolute;margin-left:370.95pt;margin-top:12.15pt;width:6.4pt;height:10.9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">
                <v:imagedata r:id="rId1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917509</wp:posOffset>
                </wp:positionH>
                <wp:positionV relativeFrom="paragraph">
                  <wp:posOffset>183167</wp:posOffset>
                </wp:positionV>
                <wp:extent cx="101520" cy="188280"/>
                <wp:effectExtent l="38100" t="38100" r="51435" b="4064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015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2BD5A" id="Ink 345" o:spid="_x0000_s1026" type="#_x0000_t75" style="position:absolute;margin-left:386.7pt;margin-top:13.75pt;width:9.2pt;height:16.2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">
                <v:imagedata r:id="rId1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808789</wp:posOffset>
                </wp:positionH>
                <wp:positionV relativeFrom="paragraph">
                  <wp:posOffset>264887</wp:posOffset>
                </wp:positionV>
                <wp:extent cx="52200" cy="2880"/>
                <wp:effectExtent l="38100" t="38100" r="43180" b="3556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522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CA3C4" id="Ink 344" o:spid="_x0000_s1026" type="#_x0000_t75" style="position:absolute;margin-left:378.3pt;margin-top:20.4pt;width:4.9pt;height:1.2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">
                <v:imagedata r:id="rId1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767389</wp:posOffset>
                </wp:positionH>
                <wp:positionV relativeFrom="paragraph">
                  <wp:posOffset>220247</wp:posOffset>
                </wp:positionV>
                <wp:extent cx="97920" cy="12240"/>
                <wp:effectExtent l="38100" t="38100" r="35560" b="4508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97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CB5EC" id="Ink 343" o:spid="_x0000_s1026" type="#_x0000_t75" style="position:absolute;margin-left:375.1pt;margin-top:16.85pt;width:8.45pt;height:1.8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">
                <v:imagedata r:id="rId1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624109</wp:posOffset>
                </wp:positionH>
                <wp:positionV relativeFrom="paragraph">
                  <wp:posOffset>217367</wp:posOffset>
                </wp:positionV>
                <wp:extent cx="76320" cy="82800"/>
                <wp:effectExtent l="38100" t="19050" r="38100" b="5080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763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81FB5" id="Ink 342" o:spid="_x0000_s1026" type="#_x0000_t75" style="position:absolute;margin-left:363.6pt;margin-top:16.75pt;width:7.15pt;height:7.3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">
                <v:imagedata r:id="rId1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597829</wp:posOffset>
                </wp:positionH>
                <wp:positionV relativeFrom="paragraph">
                  <wp:posOffset>168767</wp:posOffset>
                </wp:positionV>
                <wp:extent cx="360" cy="14760"/>
                <wp:effectExtent l="38100" t="38100" r="38100" b="4254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31AF1" id="Ink 341" o:spid="_x0000_s1026" type="#_x0000_t75" style="position:absolute;margin-left:361.6pt;margin-top:12.85pt;width:1pt;height:1.9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">
                <v:imagedata r:id="rId1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544189</wp:posOffset>
                </wp:positionH>
                <wp:positionV relativeFrom="paragraph">
                  <wp:posOffset>231407</wp:posOffset>
                </wp:positionV>
                <wp:extent cx="51480" cy="88200"/>
                <wp:effectExtent l="38100" t="38100" r="43815" b="4572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14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9953D" id="Ink 340" o:spid="_x0000_s1026" type="#_x0000_t75" style="position:absolute;margin-left:357.25pt;margin-top:17.7pt;width:5.15pt;height:7.9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">
                <v:imagedata r:id="rId2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411709</wp:posOffset>
                </wp:positionH>
                <wp:positionV relativeFrom="paragraph">
                  <wp:posOffset>177767</wp:posOffset>
                </wp:positionV>
                <wp:extent cx="131040" cy="122040"/>
                <wp:effectExtent l="38100" t="38100" r="40640" b="4953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31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B8C1E" id="Ink 339" o:spid="_x0000_s1026" type="#_x0000_t75" style="position:absolute;margin-left:346.8pt;margin-top:13.45pt;width:11.4pt;height:10.8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">
                <v:imagedata r:id="rId2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618269</wp:posOffset>
                </wp:positionH>
                <wp:positionV relativeFrom="paragraph">
                  <wp:posOffset>343406</wp:posOffset>
                </wp:positionV>
                <wp:extent cx="119520" cy="97920"/>
                <wp:effectExtent l="38100" t="38100" r="33020" b="3556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119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8A1A4" id="Ink 323" o:spid="_x0000_s1026" type="#_x0000_t75" style="position:absolute;margin-left:284.6pt;margin-top:26.6pt;width:10.2pt;height:8.6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">
                <v:imagedata r:id="rId2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608909</wp:posOffset>
                </wp:positionH>
                <wp:positionV relativeFrom="paragraph">
                  <wp:posOffset>317846</wp:posOffset>
                </wp:positionV>
                <wp:extent cx="53640" cy="144720"/>
                <wp:effectExtent l="38100" t="38100" r="41910" b="4635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536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CDC97" id="Ink 322" o:spid="_x0000_s1026" type="#_x0000_t75" style="position:absolute;margin-left:283.6pt;margin-top:24.7pt;width:5.2pt;height:12.3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">
                <v:imagedata r:id="rId2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575429</wp:posOffset>
                </wp:positionH>
                <wp:positionV relativeFrom="paragraph">
                  <wp:posOffset>242246</wp:posOffset>
                </wp:positionV>
                <wp:extent cx="321480" cy="42120"/>
                <wp:effectExtent l="38100" t="38100" r="40640" b="3429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3214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FFBF0" id="Ink 321" o:spid="_x0000_s1026" type="#_x0000_t75" style="position:absolute;margin-left:281.2pt;margin-top:18.5pt;width:26.1pt;height:4.2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">
                <v:imagedata r:id="rId2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804389</wp:posOffset>
                </wp:positionH>
                <wp:positionV relativeFrom="paragraph">
                  <wp:posOffset>125606</wp:posOffset>
                </wp:positionV>
                <wp:extent cx="99360" cy="128520"/>
                <wp:effectExtent l="38100" t="38100" r="53340" b="4318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993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B7C48" id="Ink 320" o:spid="_x0000_s1026" type="#_x0000_t75" style="position:absolute;margin-left:299.05pt;margin-top:9.4pt;width:8.85pt;height:11.1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">
                <v:imagedata r:id="rId2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3720509</wp:posOffset>
                </wp:positionH>
                <wp:positionV relativeFrom="paragraph">
                  <wp:posOffset>124886</wp:posOffset>
                </wp:positionV>
                <wp:extent cx="56160" cy="57240"/>
                <wp:effectExtent l="38100" t="38100" r="39370" b="3810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561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B9A20" id="Ink 319" o:spid="_x0000_s1026" type="#_x0000_t75" style="position:absolute;margin-left:292.6pt;margin-top:9.35pt;width:5.25pt;height:5.4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">
                <v:imagedata r:id="rId2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700709</wp:posOffset>
                </wp:positionH>
                <wp:positionV relativeFrom="paragraph">
                  <wp:posOffset>123086</wp:posOffset>
                </wp:positionV>
                <wp:extent cx="45000" cy="159840"/>
                <wp:effectExtent l="19050" t="19050" r="50800" b="5016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450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716AC" id="Ink 318" o:spid="_x0000_s1026" type="#_x0000_t75" style="position:absolute;margin-left:290.9pt;margin-top:9.4pt;width:4.45pt;height:13.4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">
                <v:imagedata r:id="rId2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557069</wp:posOffset>
                </wp:positionH>
                <wp:positionV relativeFrom="paragraph">
                  <wp:posOffset>104006</wp:posOffset>
                </wp:positionV>
                <wp:extent cx="86760" cy="84240"/>
                <wp:effectExtent l="19050" t="38100" r="46990" b="4953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867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A836CC" id="Ink 317" o:spid="_x0000_s1026" type="#_x0000_t75" style="position:absolute;margin-left:279.6pt;margin-top:7.55pt;width:8pt;height:7.8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">
                <v:imagedata r:id="rId2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395429</wp:posOffset>
                </wp:positionH>
                <wp:positionV relativeFrom="paragraph">
                  <wp:posOffset>163406</wp:posOffset>
                </wp:positionV>
                <wp:extent cx="95760" cy="16200"/>
                <wp:effectExtent l="38100" t="38100" r="38100" b="4127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95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0CEEC" id="Ink 316" o:spid="_x0000_s1026" type="#_x0000_t75" style="position:absolute;margin-left:267pt;margin-top:12.35pt;width:8.35pt;height:2.1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">
                <v:imagedata r:id="rId2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365189</wp:posOffset>
                </wp:positionH>
                <wp:positionV relativeFrom="paragraph">
                  <wp:posOffset>228206</wp:posOffset>
                </wp:positionV>
                <wp:extent cx="55440" cy="9720"/>
                <wp:effectExtent l="38100" t="19050" r="40005" b="4762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55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1AEED" id="Ink 315" o:spid="_x0000_s1026" type="#_x0000_t75" style="position:absolute;margin-left:264.7pt;margin-top:17.65pt;width:5pt;height:1.4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">
                <v:imagedata r:id="rId2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5928029</wp:posOffset>
                </wp:positionH>
                <wp:positionV relativeFrom="paragraph">
                  <wp:posOffset>187166</wp:posOffset>
                </wp:positionV>
                <wp:extent cx="360" cy="360"/>
                <wp:effectExtent l="57150" t="57150" r="57150" b="5715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D8818" id="Ink 180" o:spid="_x0000_s1026" type="#_x0000_t75" style="position:absolute;margin-left:465.8pt;margin-top:13.8pt;width:1.95pt;height:1.9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">
                <v:imagedata r:id="rId222" o:title=""/>
              </v:shape>
            </w:pict>
          </mc:Fallback>
        </mc:AlternateContent>
      </w:r>
      <w:r w:rsidR="00110BA8">
        <w:rPr>
          <w:rFonts w:ascii="Calibri" w:hAnsi="Calibri" w:cs="Calibri"/>
          <w:sz w:val="28"/>
          <w:szCs w:val="28"/>
        </w:rPr>
        <w:t xml:space="preserve">The </w:t>
      </w:r>
      <w:r w:rsidR="00110BA8">
        <w:rPr>
          <w:rFonts w:ascii="Calibri" w:hAnsi="Calibri" w:cs="Calibri"/>
          <w:b/>
          <w:i/>
          <w:sz w:val="28"/>
          <w:szCs w:val="28"/>
        </w:rPr>
        <w:t xml:space="preserve">sine of angle </w:t>
      </w:r>
      <w:r w:rsidR="00110BA8" w:rsidRPr="00216D24">
        <w:rPr>
          <w:rFonts w:ascii="Calibri" w:hAnsi="Calibri" w:cs="Calibri"/>
          <w:b/>
          <w:sz w:val="28"/>
          <w:szCs w:val="28"/>
        </w:rPr>
        <w:sym w:font="Symbol" w:char="F071"/>
      </w:r>
      <w:r w:rsidR="00110BA8" w:rsidRPr="00216D24">
        <w:rPr>
          <w:rFonts w:ascii="Calibri" w:hAnsi="Calibri" w:cs="Calibri"/>
          <w:sz w:val="28"/>
          <w:szCs w:val="28"/>
        </w:rPr>
        <w:t> </w:t>
      </w:r>
      <w:r w:rsidR="00110BA8">
        <w:rPr>
          <w:rFonts w:ascii="Calibri" w:hAnsi="Calibri" w:cs="Calibri"/>
          <w:sz w:val="28"/>
          <w:szCs w:val="28"/>
        </w:rPr>
        <w:t>,</w:t>
      </w:r>
      <w:r w:rsidR="00110BA8">
        <w:rPr>
          <w:rFonts w:ascii="Calibri" w:hAnsi="Calibri" w:cs="Calibri"/>
          <w:sz w:val="28"/>
          <w:szCs w:val="28"/>
        </w:rPr>
        <w:tab/>
        <w:t xml:space="preserve">    </w:t>
      </w:r>
      <w:r w:rsidR="00110BA8" w:rsidRPr="00BB152C">
        <w:rPr>
          <w:rFonts w:ascii="Calibri" w:hAnsi="Calibri" w:cs="Calibri"/>
          <w:b/>
          <w:sz w:val="28"/>
          <w:szCs w:val="28"/>
        </w:rPr>
        <w:t>sin</w:t>
      </w:r>
      <w:r w:rsidR="00110BA8" w:rsidRPr="00BB152C">
        <w:rPr>
          <w:rFonts w:ascii="Calibri" w:hAnsi="Calibri" w:cs="Calibri"/>
          <w:b/>
          <w:sz w:val="16"/>
          <w:szCs w:val="16"/>
        </w:rPr>
        <w:t> </w:t>
      </w:r>
      <w:r w:rsidR="00110BA8" w:rsidRPr="00BB152C">
        <w:rPr>
          <w:rFonts w:ascii="Calibri" w:hAnsi="Calibri" w:cs="Calibri"/>
          <w:b/>
          <w:sz w:val="28"/>
          <w:szCs w:val="28"/>
        </w:rPr>
        <w:sym w:font="Symbol" w:char="F071"/>
      </w:r>
      <w:r w:rsidR="00110BA8" w:rsidRPr="00BB152C">
        <w:rPr>
          <w:rFonts w:ascii="Calibri" w:hAnsi="Calibri" w:cs="Calibri"/>
          <w:b/>
          <w:sz w:val="28"/>
          <w:szCs w:val="28"/>
        </w:rPr>
        <w:t>  =  </w:t>
      </w:r>
      <w:r w:rsidR="00110BA8" w:rsidRPr="00BB152C">
        <w:rPr>
          <w:rFonts w:ascii="Calibri" w:hAnsi="Calibri" w:cs="Calibri"/>
          <w:b/>
          <w:position w:val="-22"/>
          <w:sz w:val="28"/>
          <w:szCs w:val="28"/>
        </w:rPr>
        <w:object w:dxaOrig="279" w:dyaOrig="639">
          <v:shape id="_x0000_i1025" type="#_x0000_t75" style="width:14.5pt;height:32pt" o:ole="">
            <v:imagedata r:id="rId223" o:title=""/>
          </v:shape>
          <o:OLEObject Type="Embed" ProgID="Equation.DSMT4" ShapeID="_x0000_i1025" DrawAspect="Content" ObjectID="_1494410417" r:id="rId224"/>
        </w:object>
      </w:r>
    </w:p>
    <w:p w:rsidR="00110BA8" w:rsidRDefault="00A7249E" w:rsidP="00FA6D57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552109</wp:posOffset>
                </wp:positionH>
                <wp:positionV relativeFrom="paragraph">
                  <wp:posOffset>93207</wp:posOffset>
                </wp:positionV>
                <wp:extent cx="892800" cy="24120"/>
                <wp:effectExtent l="0" t="95250" r="60325" b="9080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892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AE9E1" id="Ink 367" o:spid="_x0000_s1026" type="#_x0000_t75" style="position:absolute;margin-left:357.3pt;margin-top:3.55pt;width:72.95pt;height:8.7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">
                <v:imagedata r:id="rId2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209469</wp:posOffset>
                </wp:positionH>
                <wp:positionV relativeFrom="paragraph">
                  <wp:posOffset>66207</wp:posOffset>
                </wp:positionV>
                <wp:extent cx="154800" cy="8640"/>
                <wp:effectExtent l="38100" t="57150" r="36195" b="4889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54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6425D" id="Ink 357" o:spid="_x0000_s1026" type="#_x0000_t75" style="position:absolute;margin-left:409.75pt;margin-top:4.45pt;width:13.2pt;height:1.9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">
                <v:imagedata r:id="rId2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265269</wp:posOffset>
                </wp:positionH>
                <wp:positionV relativeFrom="paragraph">
                  <wp:posOffset>-12273</wp:posOffset>
                </wp:positionV>
                <wp:extent cx="70560" cy="148320"/>
                <wp:effectExtent l="38100" t="38100" r="24765" b="4254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705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7CA79" id="Ink 356" o:spid="_x0000_s1026" type="#_x0000_t75" style="position:absolute;margin-left:414.05pt;margin-top:-1.45pt;width:6.9pt;height:12.9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">
                <v:imagedata r:id="rId2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096069</wp:posOffset>
                </wp:positionH>
                <wp:positionV relativeFrom="paragraph">
                  <wp:posOffset>31287</wp:posOffset>
                </wp:positionV>
                <wp:extent cx="80280" cy="96120"/>
                <wp:effectExtent l="38100" t="38100" r="34290" b="3746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802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B5FAF" id="Ink 355" o:spid="_x0000_s1026" type="#_x0000_t75" style="position:absolute;margin-left:400.7pt;margin-top:2.1pt;width:7.3pt;height:8.3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">
                <v:imagedata r:id="rId2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5022269</wp:posOffset>
                </wp:positionH>
                <wp:positionV relativeFrom="paragraph">
                  <wp:posOffset>29847</wp:posOffset>
                </wp:positionV>
                <wp:extent cx="29880" cy="97560"/>
                <wp:effectExtent l="38100" t="38100" r="46355" b="3619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29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16BBF" id="Ink 353" o:spid="_x0000_s1026" type="#_x0000_t75" style="position:absolute;margin-left:394.75pt;margin-top:1.8pt;width:3.6pt;height:8.8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">
                <v:imagedata r:id="rId2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877189</wp:posOffset>
                </wp:positionH>
                <wp:positionV relativeFrom="paragraph">
                  <wp:posOffset>25527</wp:posOffset>
                </wp:positionV>
                <wp:extent cx="107280" cy="127440"/>
                <wp:effectExtent l="19050" t="38100" r="45720" b="4445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072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37AD7" id="Ink 350" o:spid="_x0000_s1026" type="#_x0000_t75" style="position:absolute;margin-left:383.6pt;margin-top:1.5pt;width:9.25pt;height:11.2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">
                <v:imagedata r:id="rId2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719869</wp:posOffset>
                </wp:positionH>
                <wp:positionV relativeFrom="paragraph">
                  <wp:posOffset>142167</wp:posOffset>
                </wp:positionV>
                <wp:extent cx="79560" cy="2880"/>
                <wp:effectExtent l="38100" t="38100" r="34925" b="3556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795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3FA0E" id="Ink 349" o:spid="_x0000_s1026" type="#_x0000_t75" style="position:absolute;margin-left:371.3pt;margin-top:10.85pt;width:7.05pt;height:1.2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">
                <v:imagedata r:id="rId2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691789</wp:posOffset>
                </wp:positionH>
                <wp:positionV relativeFrom="paragraph">
                  <wp:posOffset>66567</wp:posOffset>
                </wp:positionV>
                <wp:extent cx="139320" cy="51480"/>
                <wp:effectExtent l="38100" t="38100" r="32385" b="4381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393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D73DA" id="Ink 348" o:spid="_x0000_s1026" type="#_x0000_t75" style="position:absolute;margin-left:369.1pt;margin-top:4.75pt;width:11.75pt;height:4.9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">
                <v:imagedata r:id="rId2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498469</wp:posOffset>
                </wp:positionH>
                <wp:positionV relativeFrom="paragraph">
                  <wp:posOffset>44247</wp:posOffset>
                </wp:positionV>
                <wp:extent cx="133200" cy="205560"/>
                <wp:effectExtent l="38100" t="38100" r="635" b="4254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3320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0E0C8" id="Ink 347" o:spid="_x0000_s1026" type="#_x0000_t75" style="position:absolute;margin-left:353.65pt;margin-top:3.05pt;width:11.7pt;height:17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">
                <v:imagedata r:id="rId2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800789</wp:posOffset>
                </wp:positionH>
                <wp:positionV relativeFrom="paragraph">
                  <wp:posOffset>-5034</wp:posOffset>
                </wp:positionV>
                <wp:extent cx="108000" cy="116280"/>
                <wp:effectExtent l="38100" t="38100" r="44450" b="3619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080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2F865" id="Ink 325" o:spid="_x0000_s1026" type="#_x0000_t75" style="position:absolute;margin-left:298.7pt;margin-top:-.9pt;width:9.65pt;height:10.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">
                <v:imagedata r:id="rId2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761549</wp:posOffset>
                </wp:positionH>
                <wp:positionV relativeFrom="paragraph">
                  <wp:posOffset>3966</wp:posOffset>
                </wp:positionV>
                <wp:extent cx="56160" cy="122760"/>
                <wp:effectExtent l="38100" t="38100" r="39370" b="4889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561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A2370" id="Ink 324" o:spid="_x0000_s1026" type="#_x0000_t75" style="position:absolute;margin-left:295.85pt;margin-top:-.1pt;width:5.2pt;height:10.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">
                <v:imagedata r:id="rId2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969429</wp:posOffset>
                </wp:positionH>
                <wp:positionV relativeFrom="paragraph">
                  <wp:posOffset>208446</wp:posOffset>
                </wp:positionV>
                <wp:extent cx="360" cy="360"/>
                <wp:effectExtent l="57150" t="57150" r="57150" b="5715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2A0D4" id="Ink 290" o:spid="_x0000_s1026" type="#_x0000_t75" style="position:absolute;margin-left:469.1pt;margin-top:15.45pt;width:1.95pt;height:1.9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">
                <v:imagedata r:id="rId182" o:title=""/>
              </v:shape>
            </w:pict>
          </mc:Fallback>
        </mc:AlternateContent>
      </w:r>
    </w:p>
    <w:p w:rsidR="00110BA8" w:rsidRPr="00014E92" w:rsidRDefault="00A7249E" w:rsidP="00FA6D57">
      <w:pPr>
        <w:numPr>
          <w:ilvl w:val="0"/>
          <w:numId w:val="8"/>
        </w:numPr>
        <w:tabs>
          <w:tab w:val="left" w:pos="360"/>
          <w:tab w:val="left" w:pos="3600"/>
          <w:tab w:val="right" w:pos="10080"/>
        </w:tabs>
        <w:ind w:left="36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4266269</wp:posOffset>
                </wp:positionH>
                <wp:positionV relativeFrom="paragraph">
                  <wp:posOffset>200397</wp:posOffset>
                </wp:positionV>
                <wp:extent cx="1003320" cy="15840"/>
                <wp:effectExtent l="38100" t="76200" r="63500" b="9906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0033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7AF1C" id="Ink 368" o:spid="_x0000_s1026" type="#_x0000_t75" style="position:absolute;margin-left:334.5pt;margin-top:11.9pt;width:82pt;height:9.1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">
                <v:imagedata r:id="rId2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114069</wp:posOffset>
                </wp:positionH>
                <wp:positionV relativeFrom="paragraph">
                  <wp:posOffset>144597</wp:posOffset>
                </wp:positionV>
                <wp:extent cx="165960" cy="18000"/>
                <wp:effectExtent l="38100" t="57150" r="43815" b="3937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65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6BE80" id="Ink 366" o:spid="_x0000_s1026" type="#_x0000_t75" style="position:absolute;margin-left:402.35pt;margin-top:10.75pt;width:13.9pt;height:2.4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">
                <v:imagedata r:id="rId2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177789</wp:posOffset>
                </wp:positionH>
                <wp:positionV relativeFrom="paragraph">
                  <wp:posOffset>88797</wp:posOffset>
                </wp:positionV>
                <wp:extent cx="77760" cy="121680"/>
                <wp:effectExtent l="38100" t="38100" r="36830" b="5016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777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9262A" id="Ink 365" o:spid="_x0000_s1026" type="#_x0000_t75" style="position:absolute;margin-left:407.2pt;margin-top:6.65pt;width:7.3pt;height:10.6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">
                <v:imagedata r:id="rId2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036669</wp:posOffset>
                </wp:positionH>
                <wp:positionV relativeFrom="paragraph">
                  <wp:posOffset>130557</wp:posOffset>
                </wp:positionV>
                <wp:extent cx="66960" cy="103320"/>
                <wp:effectExtent l="38100" t="38100" r="47625" b="4953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669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D9346C" id="Ink 364" o:spid="_x0000_s1026" type="#_x0000_t75" style="position:absolute;margin-left:396.1pt;margin-top:9.85pt;width:6.05pt;height:9.0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">
                <v:imagedata r:id="rId2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4976189</wp:posOffset>
                </wp:positionH>
                <wp:positionV relativeFrom="paragraph">
                  <wp:posOffset>143517</wp:posOffset>
                </wp:positionV>
                <wp:extent cx="34920" cy="65880"/>
                <wp:effectExtent l="38100" t="38100" r="41910" b="4889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349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890F0" id="Ink 363" o:spid="_x0000_s1026" type="#_x0000_t75" style="position:absolute;margin-left:391.3pt;margin-top:10.9pt;width:3.8pt;height:6.2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">
                <v:imagedata r:id="rId2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4872149</wp:posOffset>
                </wp:positionH>
                <wp:positionV relativeFrom="paragraph">
                  <wp:posOffset>117597</wp:posOffset>
                </wp:positionV>
                <wp:extent cx="50760" cy="105480"/>
                <wp:effectExtent l="38100" t="38100" r="45085" b="4699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507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6DE1D" id="Ink 362" o:spid="_x0000_s1026" type="#_x0000_t75" style="position:absolute;margin-left:383pt;margin-top:8.7pt;width:5.25pt;height:9.3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">
                <v:imagedata r:id="rId2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683869</wp:posOffset>
                </wp:positionH>
                <wp:positionV relativeFrom="paragraph">
                  <wp:posOffset>253677</wp:posOffset>
                </wp:positionV>
                <wp:extent cx="65520" cy="6480"/>
                <wp:effectExtent l="38100" t="19050" r="48895" b="5080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65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CC518" id="Ink 361" o:spid="_x0000_s1026" type="#_x0000_t75" style="position:absolute;margin-left:368.45pt;margin-top:19.5pt;width:5.9pt;height:1.3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">
                <v:imagedata r:id="rId2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670909</wp:posOffset>
                </wp:positionH>
                <wp:positionV relativeFrom="paragraph">
                  <wp:posOffset>192117</wp:posOffset>
                </wp:positionV>
                <wp:extent cx="88200" cy="18000"/>
                <wp:effectExtent l="38100" t="38100" r="45720" b="3937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88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49D28" id="Ink 360" o:spid="_x0000_s1026" type="#_x0000_t75" style="position:absolute;margin-left:367.45pt;margin-top:14.65pt;width:7.75pt;height:2.3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">
                <v:imagedata r:id="rId2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494149</wp:posOffset>
                </wp:positionH>
                <wp:positionV relativeFrom="paragraph">
                  <wp:posOffset>170877</wp:posOffset>
                </wp:positionV>
                <wp:extent cx="58320" cy="117360"/>
                <wp:effectExtent l="57150" t="38100" r="37465" b="3556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583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9AB3A" id="Ink 359" o:spid="_x0000_s1026" type="#_x0000_t75" style="position:absolute;margin-left:353.2pt;margin-top:12.95pt;width:5.8pt;height:10.2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">
                <v:imagedata r:id="rId2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438709</wp:posOffset>
                </wp:positionH>
                <wp:positionV relativeFrom="paragraph">
                  <wp:posOffset>207957</wp:posOffset>
                </wp:positionV>
                <wp:extent cx="66240" cy="87840"/>
                <wp:effectExtent l="38100" t="38100" r="48260" b="4572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662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4447F" id="Ink 358" o:spid="_x0000_s1026" type="#_x0000_t75" style="position:absolute;margin-left:349.1pt;margin-top:15.85pt;width:6.2pt;height:7.9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">
                <v:imagedata r:id="rId267" o:title=""/>
              </v:shape>
            </w:pict>
          </mc:Fallback>
        </mc:AlternateContent>
      </w:r>
      <w:r w:rsidR="00110BA8">
        <w:rPr>
          <w:rFonts w:ascii="Calibri" w:hAnsi="Calibri" w:cs="Calibri"/>
          <w:sz w:val="28"/>
          <w:szCs w:val="28"/>
        </w:rPr>
        <w:t xml:space="preserve">The </w:t>
      </w:r>
      <w:r w:rsidR="00110BA8">
        <w:rPr>
          <w:rFonts w:ascii="Calibri" w:hAnsi="Calibri" w:cs="Calibri"/>
          <w:b/>
          <w:i/>
          <w:sz w:val="28"/>
          <w:szCs w:val="28"/>
        </w:rPr>
        <w:t xml:space="preserve">cosine of angle </w:t>
      </w:r>
      <w:r w:rsidR="00110BA8" w:rsidRPr="00216D24">
        <w:rPr>
          <w:rFonts w:ascii="Calibri" w:hAnsi="Calibri" w:cs="Calibri"/>
          <w:b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 ,</w:t>
      </w:r>
      <w:r w:rsidR="00110BA8">
        <w:rPr>
          <w:rFonts w:ascii="Calibri" w:hAnsi="Calibri" w:cs="Calibri"/>
          <w:sz w:val="28"/>
          <w:szCs w:val="28"/>
        </w:rPr>
        <w:tab/>
        <w:t xml:space="preserve">    </w:t>
      </w:r>
      <w:r w:rsidR="00110BA8">
        <w:rPr>
          <w:rFonts w:ascii="Calibri" w:hAnsi="Calibri" w:cs="Calibri"/>
          <w:b/>
          <w:sz w:val="28"/>
          <w:szCs w:val="28"/>
        </w:rPr>
        <w:t>cos</w:t>
      </w:r>
      <w:r w:rsidR="00110BA8" w:rsidRPr="00BB152C">
        <w:rPr>
          <w:rFonts w:ascii="Calibri" w:hAnsi="Calibri" w:cs="Calibri"/>
          <w:b/>
          <w:sz w:val="16"/>
          <w:szCs w:val="16"/>
        </w:rPr>
        <w:t> </w:t>
      </w:r>
      <w:r w:rsidR="00110BA8" w:rsidRPr="00BB152C">
        <w:rPr>
          <w:rFonts w:ascii="Calibri" w:hAnsi="Calibri" w:cs="Calibri"/>
          <w:b/>
          <w:sz w:val="28"/>
          <w:szCs w:val="28"/>
        </w:rPr>
        <w:sym w:font="Symbol" w:char="F071"/>
      </w:r>
      <w:r w:rsidR="00110BA8" w:rsidRPr="00BB152C">
        <w:rPr>
          <w:rFonts w:ascii="Calibri" w:hAnsi="Calibri" w:cs="Calibri"/>
          <w:b/>
          <w:sz w:val="28"/>
          <w:szCs w:val="28"/>
        </w:rPr>
        <w:t>  =  </w:t>
      </w:r>
      <w:r w:rsidR="00110BA8" w:rsidRPr="00BB152C">
        <w:rPr>
          <w:rFonts w:ascii="Calibri" w:hAnsi="Calibri" w:cs="Calibri"/>
          <w:b/>
          <w:position w:val="-22"/>
          <w:sz w:val="28"/>
          <w:szCs w:val="28"/>
        </w:rPr>
        <w:object w:dxaOrig="279" w:dyaOrig="580">
          <v:shape id="_x0000_i1026" type="#_x0000_t75" style="width:14.5pt;height:29.5pt" o:ole="">
            <v:imagedata r:id="rId268" o:title=""/>
          </v:shape>
          <o:OLEObject Type="Embed" ProgID="Equation.DSMT4" ShapeID="_x0000_i1026" DrawAspect="Content" ObjectID="_1494410418" r:id="rId269"/>
        </w:object>
      </w:r>
    </w:p>
    <w:p w:rsidR="00110BA8" w:rsidRDefault="00110BA8" w:rsidP="00FA6D57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110BA8" w:rsidRPr="00014E92" w:rsidRDefault="00A7249E" w:rsidP="00FA6D57">
      <w:pPr>
        <w:numPr>
          <w:ilvl w:val="0"/>
          <w:numId w:val="8"/>
        </w:numPr>
        <w:tabs>
          <w:tab w:val="left" w:pos="360"/>
          <w:tab w:val="left" w:pos="3600"/>
          <w:tab w:val="right" w:pos="10080"/>
        </w:tabs>
        <w:ind w:left="36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6423749</wp:posOffset>
                </wp:positionH>
                <wp:positionV relativeFrom="paragraph">
                  <wp:posOffset>385817</wp:posOffset>
                </wp:positionV>
                <wp:extent cx="360" cy="360"/>
                <wp:effectExtent l="57150" t="57150" r="57150" b="5715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0BE92" id="Ink 337" o:spid="_x0000_s1026" type="#_x0000_t75" style="position:absolute;margin-left:504.85pt;margin-top:29.45pt;width:1.95pt;height:1.9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">
                <v:imagedata r:id="rId2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431589</wp:posOffset>
                </wp:positionH>
                <wp:positionV relativeFrom="paragraph">
                  <wp:posOffset>314537</wp:posOffset>
                </wp:positionV>
                <wp:extent cx="360" cy="360"/>
                <wp:effectExtent l="57150" t="57150" r="57150" b="5715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5ECD0" id="Ink 326" o:spid="_x0000_s1026" type="#_x0000_t75" style="position:absolute;margin-left:426.75pt;margin-top:23.8pt;width:1.95pt;height:1.9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">
                <v:imagedata r:id="rId273" o:title=""/>
              </v:shape>
            </w:pict>
          </mc:Fallback>
        </mc:AlternateContent>
      </w:r>
      <w:r w:rsidR="00110BA8">
        <w:rPr>
          <w:rFonts w:ascii="Calibri" w:hAnsi="Calibri" w:cs="Calibri"/>
          <w:sz w:val="28"/>
          <w:szCs w:val="28"/>
        </w:rPr>
        <w:t xml:space="preserve">The </w:t>
      </w:r>
      <w:r w:rsidR="00110BA8">
        <w:rPr>
          <w:rFonts w:ascii="Calibri" w:hAnsi="Calibri" w:cs="Calibri"/>
          <w:b/>
          <w:i/>
          <w:sz w:val="28"/>
          <w:szCs w:val="28"/>
        </w:rPr>
        <w:t xml:space="preserve">tangent of angle </w:t>
      </w:r>
      <w:r w:rsidR="00110BA8" w:rsidRPr="00216D24">
        <w:rPr>
          <w:rFonts w:ascii="Calibri" w:hAnsi="Calibri" w:cs="Calibri"/>
          <w:b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 ,</w:t>
      </w:r>
      <w:r w:rsidR="00110BA8">
        <w:rPr>
          <w:rFonts w:ascii="Calibri" w:hAnsi="Calibri" w:cs="Calibri"/>
          <w:sz w:val="28"/>
          <w:szCs w:val="28"/>
        </w:rPr>
        <w:tab/>
        <w:t xml:space="preserve">    </w:t>
      </w:r>
      <w:r w:rsidR="00110BA8">
        <w:rPr>
          <w:rFonts w:ascii="Calibri" w:hAnsi="Calibri" w:cs="Calibri"/>
          <w:b/>
          <w:sz w:val="28"/>
          <w:szCs w:val="28"/>
        </w:rPr>
        <w:t>ta</w:t>
      </w:r>
      <w:r w:rsidR="00110BA8" w:rsidRPr="00BB152C">
        <w:rPr>
          <w:rFonts w:ascii="Calibri" w:hAnsi="Calibri" w:cs="Calibri"/>
          <w:b/>
          <w:sz w:val="28"/>
          <w:szCs w:val="28"/>
        </w:rPr>
        <w:t>n</w:t>
      </w:r>
      <w:r w:rsidR="00110BA8" w:rsidRPr="00BB152C">
        <w:rPr>
          <w:rFonts w:ascii="Calibri" w:hAnsi="Calibri" w:cs="Calibri"/>
          <w:b/>
          <w:sz w:val="16"/>
          <w:szCs w:val="16"/>
        </w:rPr>
        <w:t> </w:t>
      </w:r>
      <w:r w:rsidR="00110BA8" w:rsidRPr="00BB152C">
        <w:rPr>
          <w:rFonts w:ascii="Calibri" w:hAnsi="Calibri" w:cs="Calibri"/>
          <w:b/>
          <w:sz w:val="28"/>
          <w:szCs w:val="28"/>
        </w:rPr>
        <w:sym w:font="Symbol" w:char="F071"/>
      </w:r>
      <w:r w:rsidR="00110BA8" w:rsidRPr="00BB152C">
        <w:rPr>
          <w:rFonts w:ascii="Calibri" w:hAnsi="Calibri" w:cs="Calibri"/>
          <w:b/>
          <w:sz w:val="28"/>
          <w:szCs w:val="28"/>
        </w:rPr>
        <w:t>  =  </w:t>
      </w:r>
      <w:r w:rsidR="00110BA8" w:rsidRPr="00BB152C">
        <w:rPr>
          <w:rFonts w:ascii="Calibri" w:hAnsi="Calibri" w:cs="Calibri"/>
          <w:b/>
          <w:position w:val="-22"/>
          <w:sz w:val="28"/>
          <w:szCs w:val="28"/>
        </w:rPr>
        <w:object w:dxaOrig="279" w:dyaOrig="639">
          <v:shape id="_x0000_i1027" type="#_x0000_t75" style="width:14.5pt;height:32pt" o:ole="">
            <v:imagedata r:id="rId274" o:title=""/>
          </v:shape>
          <o:OLEObject Type="Embed" ProgID="Equation.DSMT4" ShapeID="_x0000_i1027" DrawAspect="Content" ObjectID="_1494410419" r:id="rId275"/>
        </w:object>
      </w:r>
    </w:p>
    <w:p w:rsidR="00110BA8" w:rsidRDefault="00110BA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110BA8" w:rsidRDefault="00A7249E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5833349</wp:posOffset>
                </wp:positionH>
                <wp:positionV relativeFrom="paragraph">
                  <wp:posOffset>84807</wp:posOffset>
                </wp:positionV>
                <wp:extent cx="360" cy="360"/>
                <wp:effectExtent l="57150" t="57150" r="57150" b="5715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68427" id="Ink 338" o:spid="_x0000_s1026" type="#_x0000_t75" style="position:absolute;margin-left:458.35pt;margin-top:5.75pt;width:1.95pt;height:1.9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">
                <v:imagedata r:id="rId122" o:title=""/>
              </v:shape>
            </w:pict>
          </mc:Fallback>
        </mc:AlternateContent>
      </w:r>
      <w:r w:rsidR="00110BA8">
        <w:rPr>
          <w:rFonts w:ascii="Calibri" w:hAnsi="Calibri" w:cs="Calibri"/>
          <w:sz w:val="28"/>
          <w:szCs w:val="28"/>
        </w:rPr>
        <w:t>With these definitions, trigonometry is no longer limited to acute angles.</w:t>
      </w:r>
    </w:p>
    <w:p w:rsidR="00110BA8" w:rsidRPr="005941A6" w:rsidRDefault="00A7249E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6101189</wp:posOffset>
                </wp:positionH>
                <wp:positionV relativeFrom="paragraph">
                  <wp:posOffset>110277</wp:posOffset>
                </wp:positionV>
                <wp:extent cx="360" cy="360"/>
                <wp:effectExtent l="57150" t="57150" r="57150" b="5715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64CCF" id="Ink 346" o:spid="_x0000_s1026" type="#_x0000_t75" style="position:absolute;margin-left:479.45pt;margin-top:7.75pt;width:1.95pt;height:1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">
                <v:imagedata r:id="rId278" o:title=""/>
              </v:shape>
            </w:pict>
          </mc:Fallback>
        </mc:AlternateContent>
      </w:r>
      <w:r w:rsidR="00110BA8">
        <w:rPr>
          <w:rFonts w:ascii="Calibri" w:hAnsi="Calibri" w:cs="Calibri"/>
          <w:sz w:val="28"/>
          <w:szCs w:val="28"/>
        </w:rPr>
        <w:t xml:space="preserve">Since </w:t>
      </w:r>
      <w:r w:rsidR="00110BA8" w:rsidRPr="005941A6">
        <w:rPr>
          <w:i/>
          <w:sz w:val="28"/>
          <w:szCs w:val="28"/>
        </w:rPr>
        <w:t>x</w:t>
      </w:r>
      <w:r w:rsidR="00110BA8">
        <w:rPr>
          <w:rFonts w:ascii="Calibri" w:hAnsi="Calibri" w:cs="Calibri"/>
          <w:sz w:val="28"/>
          <w:szCs w:val="28"/>
        </w:rPr>
        <w:t xml:space="preserve"> and </w:t>
      </w:r>
      <w:r w:rsidR="00110BA8" w:rsidRPr="005941A6">
        <w:rPr>
          <w:i/>
          <w:sz w:val="28"/>
          <w:szCs w:val="28"/>
        </w:rPr>
        <w:t>y</w:t>
      </w:r>
      <w:r w:rsidR="00110BA8">
        <w:rPr>
          <w:rFonts w:ascii="Calibri" w:hAnsi="Calibri" w:cs="Calibri"/>
          <w:sz w:val="28"/>
          <w:szCs w:val="28"/>
        </w:rPr>
        <w:t xml:space="preserve"> can be negative</w:t>
      </w:r>
      <w:r w:rsidR="005848B8">
        <w:rPr>
          <w:rFonts w:ascii="Calibri" w:hAnsi="Calibri" w:cs="Calibri"/>
          <w:sz w:val="28"/>
          <w:szCs w:val="28"/>
        </w:rPr>
        <w:t>,</w:t>
      </w:r>
      <w:r w:rsidR="00110BA8">
        <w:rPr>
          <w:rFonts w:ascii="Calibri" w:hAnsi="Calibri" w:cs="Calibri"/>
          <w:sz w:val="28"/>
          <w:szCs w:val="28"/>
        </w:rPr>
        <w:t xml:space="preserve"> so can the values of the trigonometric ratios.</w:t>
      </w:r>
    </w:p>
    <w:p w:rsidR="00110BA8" w:rsidRDefault="00110BA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110BA8" w:rsidRDefault="00110BA8" w:rsidP="0035071F">
      <w:pPr>
        <w:rPr>
          <w:b/>
        </w:rPr>
      </w:pPr>
      <w:r>
        <w:rPr>
          <w:b/>
          <w:u w:val="single"/>
        </w:rPr>
        <w:t>Trig Ratios on the coordinate plane:</w:t>
      </w:r>
      <w:r>
        <w:t xml:space="preserve">  Rotating a point around the coordinate plane creates angles in standard position.  By dropping a </w:t>
      </w:r>
      <w:r>
        <w:rPr>
          <w:b/>
        </w:rPr>
        <w:t>perpendicular line from the point to the x-axis</w:t>
      </w:r>
      <w:r>
        <w:t xml:space="preserve">, a right triangle is created.  Trigonometric ratios occur with respect to the </w:t>
      </w:r>
      <w:r>
        <w:rPr>
          <w:b/>
        </w:rPr>
        <w:t>reference angle.</w:t>
      </w:r>
    </w:p>
    <w:p w:rsidR="00110BA8" w:rsidRDefault="00980718" w:rsidP="0035071F">
      <w:pPr>
        <w:rPr>
          <w:b/>
          <w:u w:val="single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44780</wp:posOffset>
                </wp:positionV>
                <wp:extent cx="6629400" cy="2694940"/>
                <wp:effectExtent l="0" t="0" r="0" b="0"/>
                <wp:wrapNone/>
                <wp:docPr id="285" name="Group 3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29400" cy="2694940"/>
                          <a:chOff x="1440" y="3600"/>
                          <a:chExt cx="10440" cy="4244"/>
                        </a:xfrm>
                      </wpg:grpSpPr>
                      <wpg:grpSp>
                        <wpg:cNvPr id="286" name="Group 3993"/>
                        <wpg:cNvGrpSpPr>
                          <a:grpSpLocks/>
                        </wpg:cNvGrpSpPr>
                        <wpg:grpSpPr bwMode="auto">
                          <a:xfrm>
                            <a:off x="1440" y="4244"/>
                            <a:ext cx="10440" cy="3600"/>
                            <a:chOff x="1440" y="3600"/>
                            <a:chExt cx="10440" cy="3600"/>
                          </a:xfrm>
                        </wpg:grpSpPr>
                        <wpg:grpSp>
                          <wpg:cNvPr id="287" name="Group 3994"/>
                          <wpg:cNvGrpSpPr>
                            <a:grpSpLocks/>
                          </wpg:cNvGrpSpPr>
                          <wpg:grpSpPr bwMode="auto">
                            <a:xfrm>
                              <a:off x="1440" y="3600"/>
                              <a:ext cx="3240" cy="2520"/>
                              <a:chOff x="1440" y="4026"/>
                              <a:chExt cx="3240" cy="2520"/>
                            </a:xfrm>
                          </wpg:grpSpPr>
                          <wps:wsp>
                            <wps:cNvPr id="96" name="Text Box 39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4784"/>
                                <a:ext cx="518" cy="4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 w:rsidRPr="00F06026">
                                    <w:rPr>
                                      <w:sz w:val="28"/>
                                      <w:szCs w:val="28"/>
                                    </w:rPr>
                                    <w:object w:dxaOrig="225" w:dyaOrig="300">
                                      <v:shape id="_x0000_i1039" type="#_x0000_t75" style="width:11.5pt;height:15pt" o:ole="">
                                        <v:imagedata r:id="rId279" o:title=""/>
                                      </v:shape>
                                      <o:OLEObject Type="Embed" ProgID="Equation.3" ShapeID="_x0000_i1039" DrawAspect="Content" ObjectID="_1494410431" r:id="rId28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97" name="Arc 3996"/>
                            <wps:cNvSpPr>
                              <a:spLocks/>
                            </wps:cNvSpPr>
                            <wps:spPr bwMode="auto">
                              <a:xfrm rot="643209">
                                <a:off x="2880" y="4964"/>
                                <a:ext cx="358" cy="349"/>
                              </a:xfrm>
                              <a:custGeom>
                                <a:avLst/>
                                <a:gdLst>
                                  <a:gd name="T0" fmla="*/ 88 w 21448"/>
                                  <a:gd name="T1" fmla="*/ 0 h 20943"/>
                                  <a:gd name="T2" fmla="*/ 358 w 21448"/>
                                  <a:gd name="T3" fmla="*/ 306 h 20943"/>
                                  <a:gd name="T4" fmla="*/ 0 w 21448"/>
                                  <a:gd name="T5" fmla="*/ 349 h 20943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3163 w 21448"/>
                                  <a:gd name="T10" fmla="*/ 3163 h 20943"/>
                                  <a:gd name="T11" fmla="*/ 18437 w 21448"/>
                                  <a:gd name="T12" fmla="*/ 18437 h 20943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1448" h="20943" fill="none" extrusionOk="0">
                                    <a:moveTo>
                                      <a:pt x="5286" y="-1"/>
                                    </a:moveTo>
                                    <a:cubicBezTo>
                                      <a:pt x="13959" y="2189"/>
                                      <a:pt x="20386" y="9498"/>
                                      <a:pt x="21447" y="18381"/>
                                    </a:cubicBezTo>
                                  </a:path>
                                  <a:path w="21448" h="20943" stroke="0" extrusionOk="0">
                                    <a:moveTo>
                                      <a:pt x="5286" y="-1"/>
                                    </a:moveTo>
                                    <a:cubicBezTo>
                                      <a:pt x="13959" y="2189"/>
                                      <a:pt x="20386" y="9498"/>
                                      <a:pt x="21447" y="18381"/>
                                    </a:cubicBezTo>
                                    <a:lnTo>
                                      <a:pt x="0" y="20943"/>
                                    </a:lnTo>
                                    <a:lnTo>
                                      <a:pt x="5286" y="-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8" name="Text Box 39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00" y="4026"/>
                                <a:ext cx="108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>
                                    <w:t>(</w:t>
                                  </w:r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  <w:r>
                                    <w:t>, y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9" name="Text Box 39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5286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" name="Text Box 39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80" y="4746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proofErr w:type="gramStart"/>
                                  <w: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1" name="Group 40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40" y="4026"/>
                                <a:ext cx="3060" cy="2520"/>
                                <a:chOff x="1440" y="4026"/>
                                <a:chExt cx="3060" cy="2520"/>
                              </a:xfrm>
                            </wpg:grpSpPr>
                            <wps:wsp>
                              <wps:cNvPr id="102" name="Line 40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0" y="4026"/>
                                  <a:ext cx="0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40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" y="5286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400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00" y="4386"/>
                                  <a:ext cx="108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40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80" y="4386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Line 400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0" y="5144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40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00" y="5144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9" name="Text Box 40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4424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proofErr w:type="gramStart"/>
                                  <w: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0" name="Text Box 4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0" y="3600"/>
                              <a:ext cx="2449" cy="2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35071F">
                                <w:r w:rsidRPr="0035071F">
                                  <w:rPr>
                                    <w:position w:val="-98"/>
                                    <w:sz w:val="28"/>
                                    <w:szCs w:val="28"/>
                                  </w:rPr>
                                  <w:object w:dxaOrig="2160" w:dyaOrig="2060">
                                    <v:shape id="_x0000_i1040" type="#_x0000_t75" style="width:108pt;height:103pt" o:ole="">
                                      <v:imagedata r:id="rId281" o:title=""/>
                                    </v:shape>
                                    <o:OLEObject Type="Embed" ProgID="Equation.3" ShapeID="_x0000_i1040" DrawAspect="Content" ObjectID="_1494410432" r:id="rId28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" name="Text Box 4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20" y="3600"/>
                              <a:ext cx="3060" cy="3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35071F">
                                <w:r>
                                  <w:rPr>
                                    <w:u w:val="single"/>
                                  </w:rPr>
                                  <w:t>Note:</w:t>
                                </w:r>
                              </w:p>
                              <w:p w:rsidR="00A7249E" w:rsidRDefault="00A7249E" w:rsidP="0035071F">
                                <w:pPr>
                                  <w:numPr>
                                    <w:ilvl w:val="0"/>
                                    <w:numId w:val="10"/>
                                  </w:numPr>
                                </w:pPr>
                                <w:r>
                                  <w:t xml:space="preserve">“r” is </w:t>
                                </w:r>
                                <w:r>
                                  <w:rPr>
                                    <w:b/>
                                  </w:rPr>
                                  <w:t>positive</w:t>
                                </w:r>
                                <w:r>
                                  <w:t xml:space="preserve"> in all quadrants</w:t>
                                </w:r>
                              </w:p>
                              <w:p w:rsidR="00A7249E" w:rsidRDefault="00A7249E" w:rsidP="0035071F">
                                <w:pPr>
                                  <w:numPr>
                                    <w:ilvl w:val="0"/>
                                    <w:numId w:val="10"/>
                                  </w:numPr>
                                </w:pPr>
                                <w:r>
                                  <w:t xml:space="preserve">since “x” and “y” are also positive in the first quadrant, all of the </w:t>
                                </w:r>
                                <w:r>
                                  <w:rPr>
                                    <w:b/>
                                  </w:rPr>
                                  <w:t>trig ratios</w:t>
                                </w:r>
                                <w:r>
                                  <w:t xml:space="preserve"> in </w:t>
                                </w:r>
                                <w:r>
                                  <w:rPr>
                                    <w:b/>
                                  </w:rPr>
                                  <w:t>quadrant I</w:t>
                                </w:r>
                                <w:r>
                                  <w:t xml:space="preserve"> are </w:t>
                                </w:r>
                                <w:r>
                                  <w:rPr>
                                    <w:b/>
                                  </w:rPr>
                                  <w:t>positiv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2" name="Text Box 4010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3600"/>
                            <a:ext cx="3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249E" w:rsidRDefault="00A7249E" w:rsidP="0035071F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Trig Ratios in Quadrant I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92" o:spid="_x0000_s1049" style="position:absolute;margin-left:-18pt;margin-top:11.4pt;width:522pt;height:212.2pt;z-index:251653120" coordorigin="1440,3600" coordsize="10440,4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">
                <v:group id="Group 3993" o:spid="_x0000_s1050" style="position:absolute;left:1440;top:4244;width:10440;height:3600" coordorigin="1440,3600" coordsize="1044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<v:group id="Group 3994" o:spid="_x0000_s1051" style="position:absolute;left:1440;top:3600;width:3240;height:2520" coordorigin="1440,4026" coordsize="324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shape id="Text Box 3995" o:spid="_x0000_s1052" type="#_x0000_t202" style="position:absolute;left:3060;top:4784;width:518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bEbsIA&#10;AADbAAAADwAAAGRycy9kb3ducmV2LnhtbESP0YrCMBRE34X9h3AX9k1TZRWtRllcBd90XT/g0lyb&#10;2uamNFGrX28EwcdhZs4ws0VrK3GhxheOFfR7CQjizOmCcwWH/3V3DMIHZI2VY1JwIw+L+Udnhql2&#10;V/6jyz7kIkLYp6jAhFCnUvrMkEXfczVx9I6usRiibHKpG7xGuK3kIElG0mLBccFgTUtDWbk/WwXj&#10;xG7LcjLYeft97w/N8tet6pNSX5/tzxREoDa8w6/2RiuYjOD5Jf4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NsRuwgAAANsAAAAPAAAAAAAAAAAAAAAAAJgCAABkcnMvZG93&#10;bnJldi54bWxQSwUGAAAAAAQABAD1AAAAhwMAAAAA&#10;" filled="f" stroked="f">
                      <v:textbox style="mso-fit-shape-to-text:t">
                        <w:txbxContent>
                          <w:p w:rsidR="00A7249E" w:rsidRDefault="00A7249E" w:rsidP="0035071F">
                            <w:r w:rsidRPr="00F06026">
                              <w:rPr>
                                <w:sz w:val="28"/>
                                <w:szCs w:val="28"/>
                              </w:rPr>
                              <w:object w:dxaOrig="225" w:dyaOrig="300">
                                <v:shape id="_x0000_i1039" type="#_x0000_t75" style="width:11.5pt;height:15pt" o:ole="">
                                  <v:imagedata r:id="rId279" o:title=""/>
                                </v:shape>
                                <o:OLEObject Type="Embed" ProgID="Equation.3" ShapeID="_x0000_i1039" DrawAspect="Content" ObjectID="_1494410431" r:id="rId283"/>
                              </w:object>
                            </w:r>
                          </w:p>
                        </w:txbxContent>
                      </v:textbox>
                    </v:shape>
                    <v:shape id="Arc 3996" o:spid="_x0000_s1053" style="position:absolute;left:2880;top:4964;width:358;height:349;rotation:702556fd;visibility:visible;mso-wrap-style:square;v-text-anchor:top" coordsize="21448,209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bpiMQA&#10;AADbAAAADwAAAGRycy9kb3ducmV2LnhtbESP3WrCQBSE7wXfYTlCb0rdqOBP6ioqFCqIYCrYy0P2&#10;mASzZ0N2TeLbd4WCl8PMfMMs150pRUO1KywrGA0jEMSp1QVnCs4/Xx9zEM4jaywtk4IHOViv+r0l&#10;xtq2fKIm8ZkIEHYxKsi9r2IpXZqTQTe0FXHwrrY26IOsM6lrbAPclHIcRVNpsOCwkGNFu5zSW3I3&#10;Cib33/mhmbR7l5SPI/oFv2/HF6XeBt3mE4Snzr/C/+1vrWAxg+eX8A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W6YjEAAAA2wAAAA8AAAAAAAAAAAAAAAAAmAIAAGRycy9k&#10;b3ducmV2LnhtbFBLBQYAAAAABAAEAPUAAACJAwAAAAA=&#10;" path="m5286,-1nfc13959,2189,20386,9498,21447,18381em5286,-1nsc13959,2189,20386,9498,21447,18381l,20943,5286,-1xe" filled="f">
                      <v:stroke startarrow="block"/>
                      <v:path arrowok="t" o:extrusionok="f" o:connecttype="custom" o:connectlocs="1,0;6,5;0,6" o:connectangles="0,0,0" textboxrect="3175,3180,18452,18423"/>
                    </v:shape>
                    <v:shape id="Text Box 3997" o:spid="_x0000_s1054" type="#_x0000_t202" style="position:absolute;left:3600;top:4026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<v:textbox>
                        <w:txbxContent>
                          <w:p w:rsidR="00A7249E" w:rsidRDefault="00A7249E" w:rsidP="0035071F">
                            <w:r>
                              <w:t>(</w:t>
                            </w:r>
                            <w:proofErr w:type="gramStart"/>
                            <w:r>
                              <w:t>x</w:t>
                            </w:r>
                            <w:proofErr w:type="gramEnd"/>
                            <w:r>
                              <w:t>, y)</w:t>
                            </w:r>
                          </w:p>
                        </w:txbxContent>
                      </v:textbox>
                    </v:shape>
                    <v:shape id="Text Box 3998" o:spid="_x0000_s1055" type="#_x0000_t202" style="position:absolute;left:3060;top:528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<v:textbox>
                        <w:txbxContent>
                          <w:p w:rsidR="00A7249E" w:rsidRDefault="00A7249E" w:rsidP="0035071F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999" o:spid="_x0000_s1056" type="#_x0000_t202" style="position:absolute;left:3780;top:474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<v:textbox>
                        <w:txbxContent>
                          <w:p w:rsidR="00A7249E" w:rsidRDefault="00A7249E" w:rsidP="0035071F"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group id="Group 4000" o:spid="_x0000_s1057" style="position:absolute;left:1440;top:4026;width:3060;height:2520" coordorigin="1440,4026" coordsize="306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  <v:line id="Line 4001" o:spid="_x0000_s1058" style="position:absolute;visibility:visible;mso-wrap-style:square" from="2700,4026" to="2700,6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7ymMAAAADcAAAADwAAAGRycy9kb3ducmV2LnhtbERPTYvCMBC9C/6HMIK3NVFElq5RFkHo&#10;wT1YRa9DM9uUbSa1yWr990YQvM3jfc5y3btGXKkLtWcN04kCQVx6U3Ol4XjYfnyCCBHZYOOZNNwp&#10;wHo1HCwxM/7Ge7oWsRIphEOGGmyMbSZlKC05DBPfEifu13cOY4JdJU2HtxTuGjlTaiEd1pwaLLa0&#10;sVT+Ff9Ow/wnt+bc78Jur/IT1Zf55lJ4rcej/vsLRKQ+vsUvd27SfDWD5zPpArl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i+8pjAAAAA3AAAAA8AAAAAAAAAAAAAAAAA&#10;oQIAAGRycy9kb3ducmV2LnhtbFBLBQYAAAAABAAEAPkAAACOAwAAAAA=&#10;" strokeweight="2.25pt"/>
                      <v:line id="Line 4002" o:spid="_x0000_s1059" style="position:absolute;visibility:visible;mso-wrap-style:square" from="1440,5286" to="4500,5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rrZsIAAADcAAAADwAAAGRycy9kb3ducmV2LnhtbERPTWvCQBC9C/6HZQRvumktIqmrFMFa&#10;emsUwduQHZM02dm4u9H033cFwds83ucs171pxJWcrywreJkmIIhzqysuFBz228kChA/IGhvLpOCP&#10;PKxXw8ESU21v/EPXLBQihrBPUUEZQptK6fOSDPqpbYkjd7bOYIjQFVI7vMVw08jXJJlLgxXHhhJb&#10;2pSU11lnFBy7jE+/9dY12H3udufjpfazb6XGo/7jHUSgPjzFD/eXjvOTN7g/Ey+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prrZsIAAADcAAAADwAAAAAAAAAAAAAA&#10;AAChAgAAZHJzL2Rvd25yZXYueG1sUEsFBgAAAAAEAAQA+QAAAJADAAAAAA==&#10;" strokeweight="1.5pt"/>
                      <v:line id="Line 4003" o:spid="_x0000_s1060" style="position:absolute;flip:y;visibility:visible;mso-wrap-style:square" from="2700,4386" to="3780,5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uapcMAAADcAAAADwAAAGRycy9kb3ducmV2LnhtbERPTWvCQBC9C/0PyxR6Ed2k0CLRTWgL&#10;pTkV1IDXMTtmg9nZNLtq2l/vCgVv83ifsypG24kzDb51rCCdJyCIa6dbbhRU28/ZAoQPyBo7x6Tg&#10;lzwU+cNkhZl2F17TeRMaEUPYZ6jAhNBnUvrakEU/dz1x5A5usBgiHBqpB7zEcNvJ5yR5lRZbjg0G&#10;e/owVB83J6tgl/L32pSnnz8z3afvVeBt6b6Uenoc35YgAo3hLv53lzrOT17g9ky8QO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bmqXDAAAA3AAAAA8AAAAAAAAAAAAA&#10;AAAAoQIAAGRycy9kb3ducmV2LnhtbFBLBQYAAAAABAAEAPkAAACRAwAAAAA=&#10;" strokecolor="red">
                        <v:stroke endarrow="oval"/>
                      </v:line>
                      <v:line id="Line 4004" o:spid="_x0000_s1061" style="position:absolute;visibility:visible;mso-wrap-style:square" from="3780,4386" to="3780,5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    <v:line id="Line 4005" o:spid="_x0000_s1062" style="position:absolute;flip:x;visibility:visible;mso-wrap-style:square" from="3600,5144" to="3780,5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        <v:line id="Line 4006" o:spid="_x0000_s1063" style="position:absolute;visibility:visible;mso-wrap-style:square" from="3600,5144" to="3600,5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  </v:group>
                    <v:shape id="Text Box 4007" o:spid="_x0000_s1064" type="#_x0000_t202" style="position:absolute;left:3060;top:44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<v:textbox>
                        <w:txbxContent>
                          <w:p w:rsidR="00A7249E" w:rsidRDefault="00A7249E" w:rsidP="0035071F">
                            <w:proofErr w:type="gramStart"/>
                            <w: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shape id="Text Box 4008" o:spid="_x0000_s1065" type="#_x0000_t202" style="position:absolute;left:4860;top:3600;width:2449;height:2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txKMUA&#10;AADcAAAADwAAAGRycy9kb3ducmV2LnhtbESPzW7CQAyE70h9h5Ur9QabIFpBYEEVUKm3lp8HsLIm&#10;mybrjbILpH36+lCpN1sznvm82gy+VTfqYx3YQD7JQBGXwdZcGTif3sZzUDEhW2wDk4FvirBZP4xW&#10;WNhw5wPdjqlSEsKxQAMupa7QOpaOPMZJ6IhFu4TeY5K1r7Tt8S7hvtXTLHvRHmuWBocdbR2VzfHq&#10;Dcwz/9E0i+ln9LOf/Nltd2HffRnz9Di8LkElGtK/+e/63Qp+LvjyjEy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i3EoxQAAANwAAAAPAAAAAAAAAAAAAAAAAJgCAABkcnMv&#10;ZG93bnJldi54bWxQSwUGAAAAAAQABAD1AAAAigMAAAAA&#10;" filled="f" stroked="f">
                    <v:textbox style="mso-fit-shape-to-text:t">
                      <w:txbxContent>
                        <w:p w:rsidR="00A7249E" w:rsidRDefault="00A7249E" w:rsidP="0035071F">
                          <w:r w:rsidRPr="0035071F">
                            <w:rPr>
                              <w:position w:val="-98"/>
                              <w:sz w:val="28"/>
                              <w:szCs w:val="28"/>
                            </w:rPr>
                            <w:object w:dxaOrig="2160" w:dyaOrig="2060">
                              <v:shape id="_x0000_i1040" type="#_x0000_t75" style="width:108pt;height:103pt" o:ole="">
                                <v:imagedata r:id="rId281" o:title=""/>
                              </v:shape>
                              <o:OLEObject Type="Embed" ProgID="Equation.3" ShapeID="_x0000_i1040" DrawAspect="Content" ObjectID="_1494410432" r:id="rId284"/>
                            </w:object>
                          </w:r>
                        </w:p>
                      </w:txbxContent>
                    </v:textbox>
                  </v:shape>
                  <v:shape id="Text Box 4009" o:spid="_x0000_s1066" type="#_x0000_t202" style="position:absolute;left:8820;top:3600;width:3060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  <v:textbox>
                      <w:txbxContent>
                        <w:p w:rsidR="00A7249E" w:rsidRDefault="00A7249E" w:rsidP="0035071F">
                          <w:r>
                            <w:rPr>
                              <w:u w:val="single"/>
                            </w:rPr>
                            <w:t>Note:</w:t>
                          </w:r>
                        </w:p>
                        <w:p w:rsidR="00A7249E" w:rsidRDefault="00A7249E" w:rsidP="0035071F">
                          <w:pPr>
                            <w:numPr>
                              <w:ilvl w:val="0"/>
                              <w:numId w:val="10"/>
                            </w:numPr>
                          </w:pPr>
                          <w:r>
                            <w:t xml:space="preserve">“r” is </w:t>
                          </w:r>
                          <w:r>
                            <w:rPr>
                              <w:b/>
                            </w:rPr>
                            <w:t>positive</w:t>
                          </w:r>
                          <w:r>
                            <w:t xml:space="preserve"> in all quadrants</w:t>
                          </w:r>
                        </w:p>
                        <w:p w:rsidR="00A7249E" w:rsidRDefault="00A7249E" w:rsidP="0035071F">
                          <w:pPr>
                            <w:numPr>
                              <w:ilvl w:val="0"/>
                              <w:numId w:val="10"/>
                            </w:numPr>
                          </w:pPr>
                          <w:r>
                            <w:t xml:space="preserve">since “x” and “y” are also positive in the first quadrant, all of the </w:t>
                          </w:r>
                          <w:r>
                            <w:rPr>
                              <w:b/>
                            </w:rPr>
                            <w:t>trig ratios</w:t>
                          </w:r>
                          <w:r>
                            <w:t xml:space="preserve"> in </w:t>
                          </w:r>
                          <w:r>
                            <w:rPr>
                              <w:b/>
                            </w:rPr>
                            <w:t>quadrant I</w:t>
                          </w:r>
                          <w:r>
                            <w:t xml:space="preserve"> are </w:t>
                          </w:r>
                          <w:r>
                            <w:rPr>
                              <w:b/>
                            </w:rPr>
                            <w:t>positive</w:t>
                          </w:r>
                        </w:p>
                      </w:txbxContent>
                    </v:textbox>
                  </v:shape>
                </v:group>
                <v:shape id="Text Box 4010" o:spid="_x0000_s1067" type="#_x0000_t202" style="position:absolute;left:3240;top:3600;width:3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A7249E" w:rsidRDefault="00A7249E" w:rsidP="0035071F">
                        <w:pPr>
                          <w:rPr>
                            <w:b/>
                            <w:u w:val="single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Trig Ratios in Quadrant I: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7524750</wp:posOffset>
                </wp:positionV>
                <wp:extent cx="6743700" cy="3321050"/>
                <wp:effectExtent l="0" t="0" r="0" b="0"/>
                <wp:wrapNone/>
                <wp:docPr id="264" name="Group 4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3700" cy="3321050"/>
                          <a:chOff x="1080" y="540"/>
                          <a:chExt cx="10620" cy="5230"/>
                        </a:xfrm>
                      </wpg:grpSpPr>
                      <wpg:grpSp>
                        <wpg:cNvPr id="265" name="Group 4033"/>
                        <wpg:cNvGrpSpPr>
                          <a:grpSpLocks/>
                        </wpg:cNvGrpSpPr>
                        <wpg:grpSpPr bwMode="auto">
                          <a:xfrm>
                            <a:off x="1080" y="540"/>
                            <a:ext cx="10620" cy="5230"/>
                            <a:chOff x="1080" y="540"/>
                            <a:chExt cx="10620" cy="5230"/>
                          </a:xfrm>
                        </wpg:grpSpPr>
                        <wps:wsp>
                          <wps:cNvPr id="266" name="Text Box 4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0" y="1620"/>
                              <a:ext cx="5208" cy="28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35071F">
                                <w:r w:rsidRPr="00F06026">
                                  <w:rPr>
                                    <w:sz w:val="28"/>
                                    <w:szCs w:val="28"/>
                                  </w:rPr>
                                  <w:object w:dxaOrig="195" w:dyaOrig="375">
                                    <v:shape id="_x0000_i1041" type="#_x0000_t75" style="width:10pt;height:19pt" o:ole="">
                                      <v:imagedata r:id="rId285" o:title=""/>
                                    </v:shape>
                                    <o:OLEObject Type="Embed" ProgID="Equation.3" ShapeID="_x0000_i1041" DrawAspect="Content" ObjectID="_1494410433" r:id="rId286"/>
                                  </w:object>
                                </w:r>
                                <w:r w:rsidRPr="00F06026">
                                  <w:rPr>
                                    <w:sz w:val="28"/>
                                    <w:szCs w:val="28"/>
                                  </w:rPr>
                                  <w:object w:dxaOrig="195" w:dyaOrig="375">
                                    <v:shape id="_x0000_i1042" type="#_x0000_t75" style="width:10pt;height:19pt" o:ole="">
                                      <v:imagedata r:id="rId285" o:title=""/>
                                    </v:shape>
                                    <o:OLEObject Type="Embed" ProgID="Equation.3" ShapeID="_x0000_i1042" DrawAspect="Content" ObjectID="_1494410434" r:id="rId287"/>
                                  </w:object>
                                </w:r>
                                <w:r w:rsidRPr="00F06026">
                                  <w:rPr>
                                    <w:sz w:val="28"/>
                                    <w:szCs w:val="28"/>
                                  </w:rPr>
                                  <w:object w:dxaOrig="4515" w:dyaOrig="2385">
                                    <v:shape id="_x0000_i1043" type="#_x0000_t75" style="width:226pt;height:119.5pt" o:ole="">
                                      <v:imagedata r:id="rId288" o:title=""/>
                                    </v:shape>
                                    <o:OLEObject Type="Embed" ProgID="Equation.3" ShapeID="_x0000_i1043" DrawAspect="Content" ObjectID="_1494410435" r:id="rId289"/>
                                  </w:object>
                                </w:r>
                              </w:p>
                              <w:p w:rsidR="00A7249E" w:rsidRDefault="00A7249E" w:rsidP="0035071F"/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7" name="Text Box 40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0" y="1080"/>
                              <a:ext cx="3240" cy="4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35071F">
                                <w:r>
                                  <w:rPr>
                                    <w:u w:val="single"/>
                                  </w:rPr>
                                  <w:t>Note:</w:t>
                                </w:r>
                              </w:p>
                              <w:p w:rsidR="00A7249E" w:rsidRDefault="00A7249E" w:rsidP="0035071F">
                                <w:pPr>
                                  <w:numPr>
                                    <w:ilvl w:val="0"/>
                                    <w:numId w:val="10"/>
                                  </w:numPr>
                                </w:pPr>
                                <w:r>
                                  <w:t xml:space="preserve">“r” is </w:t>
                                </w:r>
                                <w:r>
                                  <w:rPr>
                                    <w:b/>
                                  </w:rPr>
                                  <w:t>positive</w:t>
                                </w:r>
                                <w:r>
                                  <w:t xml:space="preserve"> in all quadrants</w:t>
                                </w:r>
                              </w:p>
                              <w:p w:rsidR="00A7249E" w:rsidRDefault="00A7249E" w:rsidP="0035071F">
                                <w:pPr>
                                  <w:numPr>
                                    <w:ilvl w:val="0"/>
                                    <w:numId w:val="10"/>
                                  </w:numPr>
                                </w:pPr>
                                <w:r>
                                  <w:t xml:space="preserve">since </w:t>
                                </w:r>
                                <w:r>
                                  <w:rPr>
                                    <w:b/>
                                  </w:rPr>
                                  <w:t>“x”</w:t>
                                </w:r>
                                <w:r>
                                  <w:t xml:space="preserve"> and </w:t>
                                </w:r>
                                <w:r>
                                  <w:rPr>
                                    <w:b/>
                                  </w:rPr>
                                  <w:t>“y”</w:t>
                                </w:r>
                                <w:r>
                                  <w:t xml:space="preserve"> are </w:t>
                                </w:r>
                                <w:r>
                                  <w:rPr>
                                    <w:b/>
                                  </w:rPr>
                                  <w:t>negative</w:t>
                                </w:r>
                                <w:r>
                                  <w:t xml:space="preserve"> in the third quadrant, all but 2 of the trig ratios will be negative</w:t>
                                </w:r>
                              </w:p>
                              <w:p w:rsidR="00A7249E" w:rsidRDefault="00A7249E" w:rsidP="0035071F">
                                <w:pPr>
                                  <w:numPr>
                                    <w:ilvl w:val="0"/>
                                    <w:numId w:val="10"/>
                                  </w:numPr>
                                </w:pPr>
                                <w:r>
                                  <w:t xml:space="preserve">the only </w:t>
                                </w:r>
                                <w:r>
                                  <w:rPr>
                                    <w:b/>
                                  </w:rPr>
                                  <w:t>positive trig ratios</w:t>
                                </w:r>
                                <w:r>
                                  <w:t xml:space="preserve"> in quadrant III are </w:t>
                                </w:r>
                                <w:r w:rsidRPr="00F06026">
                                  <w:rPr>
                                    <w:sz w:val="28"/>
                                    <w:szCs w:val="28"/>
                                  </w:rPr>
                                  <w:object w:dxaOrig="645" w:dyaOrig="315">
                                    <v:shape id="_x0000_i1044" type="#_x0000_t75" style="width:32.5pt;height:16pt" o:ole="">
                                      <v:imagedata r:id="rId290" o:title=""/>
                                    </v:shape>
                                    <o:OLEObject Type="Embed" ProgID="Equation.3" ShapeID="_x0000_i1044" DrawAspect="Content" ObjectID="_1494410436" r:id="rId291"/>
                                  </w:object>
                                </w:r>
                                <w:r>
                                  <w:t xml:space="preserve"> and </w:t>
                                </w:r>
                                <w:r w:rsidRPr="00F06026">
                                  <w:rPr>
                                    <w:sz w:val="28"/>
                                    <w:szCs w:val="28"/>
                                  </w:rPr>
                                  <w:object w:dxaOrig="615" w:dyaOrig="315">
                                    <v:shape id="_x0000_i1045" type="#_x0000_t75" style="width:31pt;height:16pt" o:ole="">
                                      <v:imagedata r:id="rId292" o:title=""/>
                                    </v:shape>
                                    <o:OLEObject Type="Embed" ProgID="Equation.3" ShapeID="_x0000_i1045" DrawAspect="Content" ObjectID="_1494410437" r:id="rId29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Text Box 40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540"/>
                              <a:ext cx="37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35071F">
                                <w:pPr>
                                  <w:rPr>
                                    <w:b/>
                                    <w:u w:val="single"/>
                                  </w:rPr>
                                </w:pPr>
                                <w:r>
                                  <w:rPr>
                                    <w:b/>
                                    <w:u w:val="single"/>
                                  </w:rPr>
                                  <w:t>Trig Ratios in Quadrant III: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9" name="Group 4037"/>
                          <wpg:cNvGrpSpPr>
                            <a:grpSpLocks/>
                          </wpg:cNvGrpSpPr>
                          <wpg:grpSpPr bwMode="auto">
                            <a:xfrm>
                              <a:off x="1080" y="1184"/>
                              <a:ext cx="3420" cy="2956"/>
                              <a:chOff x="1080" y="1184"/>
                              <a:chExt cx="3420" cy="2956"/>
                            </a:xfrm>
                          </wpg:grpSpPr>
                          <wps:wsp>
                            <wps:cNvPr id="270" name="Text Box 40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80" y="3600"/>
                                <a:ext cx="12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>
                                    <w:t>(-</w:t>
                                  </w:r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  <w:r>
                                    <w:t>, -y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1" name="Text Box 40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>
                                    <w:t>-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2" name="Text Box 40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80" y="25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>
                                    <w:t>-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3" name="Text Box 40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00" y="1800"/>
                                <a:ext cx="518" cy="4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 w:rsidRPr="00F06026">
                                    <w:rPr>
                                      <w:sz w:val="28"/>
                                      <w:szCs w:val="28"/>
                                    </w:rPr>
                                    <w:object w:dxaOrig="225" w:dyaOrig="300">
                                      <v:shape id="_x0000_i1046" type="#_x0000_t75" style="width:11.5pt;height:15pt" o:ole="">
                                        <v:imagedata r:id="rId294" o:title=""/>
                                      </v:shape>
                                      <o:OLEObject Type="Embed" ProgID="Equation.3" ShapeID="_x0000_i1046" DrawAspect="Content" ObjectID="_1494410438" r:id="rId29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74" name="Text Box 40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0" y="306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proofErr w:type="gramStart"/>
                                  <w: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75" name="Group 40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40" y="1184"/>
                                <a:ext cx="3060" cy="2520"/>
                                <a:chOff x="1440" y="1184"/>
                                <a:chExt cx="3060" cy="2520"/>
                              </a:xfrm>
                            </wpg:grpSpPr>
                            <wps:wsp>
                              <wps:cNvPr id="276" name="Line 40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0" y="1184"/>
                                  <a:ext cx="0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7" name="Line 40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" y="2444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8" name="Freeform 40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21" y="2475"/>
                                  <a:ext cx="1049" cy="1077"/>
                                </a:xfrm>
                                <a:custGeom>
                                  <a:avLst/>
                                  <a:gdLst>
                                    <a:gd name="T0" fmla="*/ 1049 w 1049"/>
                                    <a:gd name="T1" fmla="*/ 0 h 1077"/>
                                    <a:gd name="T2" fmla="*/ 0 w 1049"/>
                                    <a:gd name="T3" fmla="*/ 1077 h 1077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49" h="1077">
                                      <a:moveTo>
                                        <a:pt x="1049" y="0"/>
                                      </a:moveTo>
                                      <a:lnTo>
                                        <a:pt x="0" y="1077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" name="Freeform 40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20" y="2445"/>
                                  <a:ext cx="15" cy="1050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0 h 1050"/>
                                    <a:gd name="T2" fmla="*/ 15 w 15"/>
                                    <a:gd name="T3" fmla="*/ 1050 h 1050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" h="1050">
                                      <a:moveTo>
                                        <a:pt x="0" y="0"/>
                                      </a:moveTo>
                                      <a:lnTo>
                                        <a:pt x="15" y="105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" name="Arc 4048"/>
                              <wps:cNvSpPr>
                                <a:spLocks/>
                              </wps:cNvSpPr>
                              <wps:spPr bwMode="auto">
                                <a:xfrm rot="-5189557">
                                  <a:off x="2144" y="1625"/>
                                  <a:ext cx="1469" cy="1457"/>
                                </a:xfrm>
                                <a:custGeom>
                                  <a:avLst/>
                                  <a:gdLst>
                                    <a:gd name="T0" fmla="*/ 0 w 28963"/>
                                    <a:gd name="T1" fmla="*/ 45 h 42217"/>
                                    <a:gd name="T2" fmla="*/ 700 w 28963"/>
                                    <a:gd name="T3" fmla="*/ 1457 h 42217"/>
                                    <a:gd name="T4" fmla="*/ 373 w 28963"/>
                                    <a:gd name="T5" fmla="*/ 745 h 42217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63 w 28963"/>
                                    <a:gd name="T10" fmla="*/ 3163 h 42217"/>
                                    <a:gd name="T11" fmla="*/ 18437 w 28963"/>
                                    <a:gd name="T12" fmla="*/ 18437 h 42217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8963" h="42217" fill="none" extrusionOk="0">
                                      <a:moveTo>
                                        <a:pt x="-1" y="1293"/>
                                      </a:moveTo>
                                      <a:cubicBezTo>
                                        <a:pt x="2360" y="437"/>
                                        <a:pt x="4852" y="-1"/>
                                        <a:pt x="7363" y="0"/>
                                      </a:cubicBezTo>
                                      <a:cubicBezTo>
                                        <a:pt x="19292" y="0"/>
                                        <a:pt x="28963" y="9670"/>
                                        <a:pt x="28963" y="21600"/>
                                      </a:cubicBezTo>
                                      <a:cubicBezTo>
                                        <a:pt x="28963" y="31047"/>
                                        <a:pt x="22822" y="39399"/>
                                        <a:pt x="13804" y="42216"/>
                                      </a:cubicBezTo>
                                    </a:path>
                                    <a:path w="28963" h="42217" stroke="0" extrusionOk="0">
                                      <a:moveTo>
                                        <a:pt x="-1" y="1293"/>
                                      </a:moveTo>
                                      <a:cubicBezTo>
                                        <a:pt x="2360" y="437"/>
                                        <a:pt x="4852" y="-1"/>
                                        <a:pt x="7363" y="0"/>
                                      </a:cubicBezTo>
                                      <a:cubicBezTo>
                                        <a:pt x="19292" y="0"/>
                                        <a:pt x="28963" y="9670"/>
                                        <a:pt x="28963" y="21600"/>
                                      </a:cubicBezTo>
                                      <a:cubicBezTo>
                                        <a:pt x="28963" y="31047"/>
                                        <a:pt x="22822" y="39399"/>
                                        <a:pt x="13804" y="42216"/>
                                      </a:cubicBezTo>
                                      <a:lnTo>
                                        <a:pt x="7363" y="21600"/>
                                      </a:lnTo>
                                      <a:lnTo>
                                        <a:pt x="-1" y="129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281" name="Group 4049"/>
                        <wpg:cNvGrpSpPr>
                          <a:grpSpLocks/>
                        </wpg:cNvGrpSpPr>
                        <wpg:grpSpPr bwMode="auto">
                          <a:xfrm>
                            <a:off x="1620" y="2430"/>
                            <a:ext cx="180" cy="270"/>
                            <a:chOff x="1620" y="2430"/>
                            <a:chExt cx="361" cy="285"/>
                          </a:xfrm>
                        </wpg:grpSpPr>
                        <wps:wsp>
                          <wps:cNvPr id="282" name="Freeform 4050"/>
                          <wps:cNvSpPr>
                            <a:spLocks/>
                          </wps:cNvSpPr>
                          <wps:spPr bwMode="auto">
                            <a:xfrm>
                              <a:off x="1980" y="2430"/>
                              <a:ext cx="1" cy="285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85"/>
                                <a:gd name="T2" fmla="*/ 0 w 1"/>
                                <a:gd name="T3" fmla="*/ 285 h 285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85">
                                  <a:moveTo>
                                    <a:pt x="0" y="0"/>
                                  </a:moveTo>
                                  <a:lnTo>
                                    <a:pt x="0" y="2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Line 40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0" y="270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84" name="Arc 4052"/>
                        <wps:cNvSpPr>
                          <a:spLocks/>
                        </wps:cNvSpPr>
                        <wps:spPr bwMode="auto">
                          <a:xfrm rot="3557962" flipH="1" flipV="1">
                            <a:off x="2321" y="2453"/>
                            <a:ext cx="257" cy="18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89 h 21600"/>
                              <a:gd name="T2" fmla="*/ 257 w 21600"/>
                              <a:gd name="T3" fmla="*/ 32 h 21600"/>
                              <a:gd name="T4" fmla="*/ 155 w 21600"/>
                              <a:gd name="T5" fmla="*/ 18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3163 w 21600"/>
                              <a:gd name="T10" fmla="*/ 3163 h 21600"/>
                              <a:gd name="T11" fmla="*/ 18437 w 21600"/>
                              <a:gd name="T12" fmla="*/ 18437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0" y="10648"/>
                                </a:moveTo>
                                <a:cubicBezTo>
                                  <a:pt x="3881" y="4050"/>
                                  <a:pt x="10963" y="-1"/>
                                  <a:pt x="18618" y="0"/>
                                </a:cubicBezTo>
                                <a:cubicBezTo>
                                  <a:pt x="23004" y="0"/>
                                  <a:pt x="27286" y="1335"/>
                                  <a:pt x="30894" y="3828"/>
                                </a:cubicBezTo>
                              </a:path>
                              <a:path w="21600" h="21600" stroke="0" extrusionOk="0">
                                <a:moveTo>
                                  <a:pt x="0" y="10648"/>
                                </a:moveTo>
                                <a:cubicBezTo>
                                  <a:pt x="3881" y="4050"/>
                                  <a:pt x="10963" y="-1"/>
                                  <a:pt x="18618" y="0"/>
                                </a:cubicBezTo>
                                <a:cubicBezTo>
                                  <a:pt x="23004" y="0"/>
                                  <a:pt x="27286" y="1335"/>
                                  <a:pt x="30894" y="3828"/>
                                </a:cubicBezTo>
                                <a:lnTo>
                                  <a:pt x="18618" y="21600"/>
                                </a:lnTo>
                                <a:lnTo>
                                  <a:pt x="0" y="1064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32" o:spid="_x0000_s1068" style="position:absolute;margin-left:-36pt;margin-top:592.5pt;width:531pt;height:261.5pt;z-index:251655168" coordorigin="1080,540" coordsize="10620,5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">
                <v:group id="Group 4033" o:spid="_x0000_s1069" style="position:absolute;left:1080;top:540;width:10620;height:5230" coordorigin="1080,540" coordsize="10620,5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<v:shape id="Text Box 4034" o:spid="_x0000_s1070" type="#_x0000_t202" style="position:absolute;left:3780;top:1620;width:5208;height:2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1exsQA&#10;AADcAAAADwAAAGRycy9kb3ducmV2LnhtbESP3WrCQBSE7wu+w3KE3tWNoQ0aXUW0gnetPw9wyB6z&#10;MdmzIbvV6NN3CwUvh5n5hpkve9uIK3W+cqxgPEpAEBdOV1wqOB23bxMQPiBrbByTgjt5WC4GL3PM&#10;tbvxnq6HUIoIYZ+jAhNCm0vpC0MW/ci1xNE7u85iiLIrpe7wFuG2kWmSZNJixXHBYEtrQ0V9+LEK&#10;Jon9qutp+u3t+2P8YdYb99lelHod9qsZiEB9eIb/2zutIM0y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NXsbEAAAA3AAAAA8AAAAAAAAAAAAAAAAAmAIAAGRycy9k&#10;b3ducmV2LnhtbFBLBQYAAAAABAAEAPUAAACJAwAAAAA=&#10;" filled="f" stroked="f">
                    <v:textbox style="mso-fit-shape-to-text:t">
                      <w:txbxContent>
                        <w:p w:rsidR="00A7249E" w:rsidRDefault="00A7249E" w:rsidP="0035071F">
                          <w:r w:rsidRPr="00F06026">
                            <w:rPr>
                              <w:sz w:val="28"/>
                              <w:szCs w:val="28"/>
                            </w:rPr>
                            <w:object w:dxaOrig="195" w:dyaOrig="375">
                              <v:shape id="_x0000_i1041" type="#_x0000_t75" style="width:10pt;height:19pt" o:ole="">
                                <v:imagedata r:id="rId285" o:title=""/>
                              </v:shape>
                              <o:OLEObject Type="Embed" ProgID="Equation.3" ShapeID="_x0000_i1041" DrawAspect="Content" ObjectID="_1494410433" r:id="rId296"/>
                            </w:object>
                          </w:r>
                          <w:r w:rsidRPr="00F06026">
                            <w:rPr>
                              <w:sz w:val="28"/>
                              <w:szCs w:val="28"/>
                            </w:rPr>
                            <w:object w:dxaOrig="195" w:dyaOrig="375">
                              <v:shape id="_x0000_i1042" type="#_x0000_t75" style="width:10pt;height:19pt" o:ole="">
                                <v:imagedata r:id="rId285" o:title=""/>
                              </v:shape>
                              <o:OLEObject Type="Embed" ProgID="Equation.3" ShapeID="_x0000_i1042" DrawAspect="Content" ObjectID="_1494410434" r:id="rId297"/>
                            </w:object>
                          </w:r>
                          <w:r w:rsidRPr="00F06026">
                            <w:rPr>
                              <w:sz w:val="28"/>
                              <w:szCs w:val="28"/>
                            </w:rPr>
                            <w:object w:dxaOrig="4515" w:dyaOrig="2385">
                              <v:shape id="_x0000_i1043" type="#_x0000_t75" style="width:226pt;height:119.5pt" o:ole="">
                                <v:imagedata r:id="rId288" o:title=""/>
                              </v:shape>
                              <o:OLEObject Type="Embed" ProgID="Equation.3" ShapeID="_x0000_i1043" DrawAspect="Content" ObjectID="_1494410435" r:id="rId298"/>
                            </w:object>
                          </w:r>
                        </w:p>
                        <w:p w:rsidR="00A7249E" w:rsidRDefault="00A7249E" w:rsidP="0035071F"/>
                      </w:txbxContent>
                    </v:textbox>
                  </v:shape>
                  <v:shape id="Text Box 4035" o:spid="_x0000_s1071" type="#_x0000_t202" style="position:absolute;left:8460;top:1080;width:3240;height:4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<v:textbox>
                      <w:txbxContent>
                        <w:p w:rsidR="00A7249E" w:rsidRDefault="00A7249E" w:rsidP="0035071F">
                          <w:r>
                            <w:rPr>
                              <w:u w:val="single"/>
                            </w:rPr>
                            <w:t>Note:</w:t>
                          </w:r>
                        </w:p>
                        <w:p w:rsidR="00A7249E" w:rsidRDefault="00A7249E" w:rsidP="0035071F">
                          <w:pPr>
                            <w:numPr>
                              <w:ilvl w:val="0"/>
                              <w:numId w:val="10"/>
                            </w:numPr>
                          </w:pPr>
                          <w:r>
                            <w:t xml:space="preserve">“r” is </w:t>
                          </w:r>
                          <w:r>
                            <w:rPr>
                              <w:b/>
                            </w:rPr>
                            <w:t>positive</w:t>
                          </w:r>
                          <w:r>
                            <w:t xml:space="preserve"> in all quadrants</w:t>
                          </w:r>
                        </w:p>
                        <w:p w:rsidR="00A7249E" w:rsidRDefault="00A7249E" w:rsidP="0035071F">
                          <w:pPr>
                            <w:numPr>
                              <w:ilvl w:val="0"/>
                              <w:numId w:val="10"/>
                            </w:numPr>
                          </w:pPr>
                          <w:r>
                            <w:t xml:space="preserve">since </w:t>
                          </w:r>
                          <w:r>
                            <w:rPr>
                              <w:b/>
                            </w:rPr>
                            <w:t>“x”</w:t>
                          </w:r>
                          <w:r>
                            <w:t xml:space="preserve"> and </w:t>
                          </w:r>
                          <w:r>
                            <w:rPr>
                              <w:b/>
                            </w:rPr>
                            <w:t>“y”</w:t>
                          </w:r>
                          <w:r>
                            <w:t xml:space="preserve"> are </w:t>
                          </w:r>
                          <w:r>
                            <w:rPr>
                              <w:b/>
                            </w:rPr>
                            <w:t>negative</w:t>
                          </w:r>
                          <w:r>
                            <w:t xml:space="preserve"> in the third quadrant, all but 2 of the trig ratios will be negative</w:t>
                          </w:r>
                        </w:p>
                        <w:p w:rsidR="00A7249E" w:rsidRDefault="00A7249E" w:rsidP="0035071F">
                          <w:pPr>
                            <w:numPr>
                              <w:ilvl w:val="0"/>
                              <w:numId w:val="10"/>
                            </w:numPr>
                          </w:pPr>
                          <w:r>
                            <w:t xml:space="preserve">the only </w:t>
                          </w:r>
                          <w:r>
                            <w:rPr>
                              <w:b/>
                            </w:rPr>
                            <w:t>positive trig ratios</w:t>
                          </w:r>
                          <w:r>
                            <w:t xml:space="preserve"> in quadrant III are </w:t>
                          </w:r>
                          <w:r w:rsidRPr="00F06026">
                            <w:rPr>
                              <w:sz w:val="28"/>
                              <w:szCs w:val="28"/>
                            </w:rPr>
                            <w:object w:dxaOrig="645" w:dyaOrig="315">
                              <v:shape id="_x0000_i1044" type="#_x0000_t75" style="width:32.5pt;height:16pt" o:ole="">
                                <v:imagedata r:id="rId290" o:title=""/>
                              </v:shape>
                              <o:OLEObject Type="Embed" ProgID="Equation.3" ShapeID="_x0000_i1044" DrawAspect="Content" ObjectID="_1494410436" r:id="rId299"/>
                            </w:object>
                          </w:r>
                          <w:r>
                            <w:t xml:space="preserve"> and </w:t>
                          </w:r>
                          <w:r w:rsidRPr="00F06026">
                            <w:rPr>
                              <w:sz w:val="28"/>
                              <w:szCs w:val="28"/>
                            </w:rPr>
                            <w:object w:dxaOrig="615" w:dyaOrig="315">
                              <v:shape id="_x0000_i1045" type="#_x0000_t75" style="width:31pt;height:16pt" o:ole="">
                                <v:imagedata r:id="rId292" o:title=""/>
                              </v:shape>
                              <o:OLEObject Type="Embed" ProgID="Equation.3" ShapeID="_x0000_i1045" DrawAspect="Content" ObjectID="_1494410437" r:id="rId300"/>
                            </w:object>
                          </w:r>
                        </w:p>
                      </w:txbxContent>
                    </v:textbox>
                  </v:shape>
                  <v:shape id="Text Box 4036" o:spid="_x0000_s1072" type="#_x0000_t202" style="position:absolute;left:3240;top:540;width:37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  <v:textbox>
                      <w:txbxContent>
                        <w:p w:rsidR="00A7249E" w:rsidRDefault="00A7249E" w:rsidP="0035071F">
                          <w:pPr>
                            <w:rPr>
                              <w:b/>
                              <w:u w:val="single"/>
                            </w:rPr>
                          </w:pPr>
                          <w:r>
                            <w:rPr>
                              <w:b/>
                              <w:u w:val="single"/>
                            </w:rPr>
                            <w:t>Trig Ratios in Quadrant III:</w:t>
                          </w:r>
                        </w:p>
                      </w:txbxContent>
                    </v:textbox>
                  </v:shape>
                  <v:group id="Group 4037" o:spid="_x0000_s1073" style="position:absolute;left:1080;top:1184;width:3420;height:2956" coordorigin="1080,1184" coordsize="3420,2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  <v:shape id="Text Box 4038" o:spid="_x0000_s1074" type="#_x0000_t202" style="position:absolute;left:1080;top:360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  <v:textbox>
                        <w:txbxContent>
                          <w:p w:rsidR="00A7249E" w:rsidRDefault="00A7249E" w:rsidP="0035071F">
                            <w:r>
                              <w:t>(-</w:t>
                            </w:r>
                            <w:proofErr w:type="gramStart"/>
                            <w:r>
                              <w:t>x</w:t>
                            </w:r>
                            <w:proofErr w:type="gramEnd"/>
                            <w:r>
                              <w:t>, -y)</w:t>
                            </w:r>
                          </w:p>
                        </w:txbxContent>
                      </v:textbox>
                    </v:shape>
                    <v:shape id="Text Box 4039" o:spid="_x0000_s1075" type="#_x0000_t202" style="position:absolute;left:1620;top:19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  <v:textbox>
                        <w:txbxContent>
                          <w:p w:rsidR="00A7249E" w:rsidRDefault="00A7249E" w:rsidP="0035071F">
                            <w:r>
                              <w:t>-x</w:t>
                            </w:r>
                          </w:p>
                        </w:txbxContent>
                      </v:textbox>
                    </v:shape>
                    <v:shape id="Text Box 4040" o:spid="_x0000_s1076" type="#_x0000_t202" style="position:absolute;left:1080;top:25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        <v:textbox>
                        <w:txbxContent>
                          <w:p w:rsidR="00A7249E" w:rsidRDefault="00A7249E" w:rsidP="0035071F">
                            <w:r>
                              <w:t>-y</w:t>
                            </w:r>
                          </w:p>
                        </w:txbxContent>
                      </v:textbox>
                    </v:shape>
                    <v:shape id="Text Box 4041" o:spid="_x0000_s1077" type="#_x0000_t202" style="position:absolute;left:2700;top:1800;width:518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Nrg8UA&#10;AADcAAAADwAAAGRycy9kb3ducmV2LnhtbESPzW7CMBCE75V4B2uReisOKRQIGFTRIvVG+XmAVbzE&#10;IfE6il0IPH2NVKnH0cx8o1msOluLC7W+dKxgOEhAEOdOl1woOB42L1MQPiBrrB2Tght5WC17TwvM&#10;tLvyji77UIgIYZ+hAhNCk0npc0MW/cA1xNE7udZiiLItpG7xGuG2lmmSvEmLJccFgw2tDeXV/scq&#10;mCZ2W1Wz9Nvb0X04NusP99mclXrud+9zEIG68B/+a39pBenkFR5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o2uDxQAAANwAAAAPAAAAAAAAAAAAAAAAAJgCAABkcnMv&#10;ZG93bnJldi54bWxQSwUGAAAAAAQABAD1AAAAigMAAAAA&#10;" filled="f" stroked="f">
                      <v:textbox style="mso-fit-shape-to-text:t">
                        <w:txbxContent>
                          <w:p w:rsidR="00A7249E" w:rsidRDefault="00A7249E" w:rsidP="0035071F">
                            <w:r w:rsidRPr="00F06026">
                              <w:rPr>
                                <w:sz w:val="28"/>
                                <w:szCs w:val="28"/>
                              </w:rPr>
                              <w:object w:dxaOrig="225" w:dyaOrig="300">
                                <v:shape id="_x0000_i1046" type="#_x0000_t75" style="width:11.5pt;height:15pt" o:ole="">
                                  <v:imagedata r:id="rId294" o:title=""/>
                                </v:shape>
                                <o:OLEObject Type="Embed" ProgID="Equation.3" ShapeID="_x0000_i1046" DrawAspect="Content" ObjectID="_1494410438" r:id="rId301"/>
                              </w:object>
                            </w:r>
                          </w:p>
                        </w:txbxContent>
                      </v:textbox>
                    </v:shape>
                    <v:shape id="Text Box 4042" o:spid="_x0000_s1078" type="#_x0000_t202" style="position:absolute;left:1800;top:30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    <v:textbox>
                        <w:txbxContent>
                          <w:p w:rsidR="00A7249E" w:rsidRDefault="00A7249E" w:rsidP="0035071F">
                            <w:proofErr w:type="gramStart"/>
                            <w: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  <v:group id="Group 4043" o:spid="_x0000_s1079" style="position:absolute;left:1440;top:1184;width:3060;height:2520" coordorigin="1440,1184" coordsize="306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  <v:line id="Line 4044" o:spid="_x0000_s1080" style="position:absolute;visibility:visible;mso-wrap-style:square" from="2700,1184" to="2700,3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bmmsQAAADcAAAADwAAAGRycy9kb3ducmV2LnhtbESPQWvCQBSE7wX/w/KE3urGEKxEVxFB&#10;yCE9mJZ6fWSf2WD2bZLdavrvu4VCj8PMfMNs95PtxJ1G3zpWsFwkIIhrp1tuFHy8n17WIHxA1tg5&#10;JgXf5GG/mz1tMdfuwWe6V6EREcI+RwUmhD6X0teGLPqF64mjd3WjxRDl2Eg94iPCbSfTJFlJiy3H&#10;BYM9HQ3Vt+rLKsjeCqMvU+nLc1J8Ujtkx6FySj3Pp8MGRKAp/If/2oVWkL6u4PdMP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puaaxAAAANwAAAAPAAAAAAAAAAAA&#10;AAAAAKECAABkcnMvZG93bnJldi54bWxQSwUGAAAAAAQABAD5AAAAkgMAAAAA&#10;" strokeweight="2.25pt"/>
                      <v:line id="Line 4045" o:spid="_x0000_s1081" style="position:absolute;visibility:visible;mso-wrap-style:square" from="1440,2444" to="4500,2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tnEMQAAADcAAAADwAAAGRycy9kb3ducmV2LnhtbESPQWvCQBSE7wX/w/KE3upGBS2pq4ig&#10;lt6MIvT2yD6TNNm3cXej6b93hUKPw8x8wyxWvWnEjZyvLCsYjxIQxLnVFRcKTsft2zsIH5A1NpZJ&#10;wS95WC0HLwtMtb3zgW5ZKESEsE9RQRlCm0rp85IM+pFtiaN3sc5giNIVUju8R7hp5CRJZtJgxXGh&#10;xJY2JeV11hkF5y7j75966xrsdvv95Xyt/fRLqddhv/4AEagP/+G/9qdWMJnP4X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a2cQxAAAANwAAAAPAAAAAAAAAAAA&#10;AAAAAKECAABkcnMvZG93bnJldi54bWxQSwUGAAAAAAQABAD5AAAAkgMAAAAA&#10;" strokeweight="1.5pt"/>
                      <v:shape id="Freeform 4046" o:spid="_x0000_s1082" style="position:absolute;left:1621;top:2475;width:1049;height:1077;visibility:visible;mso-wrap-style:square;v-text-anchor:top" coordsize="1049,10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zq28EA&#10;AADcAAAADwAAAGRycy9kb3ducmV2LnhtbERPPW+DMBDdK+U/WBepW7HDkFYUJ2qiREqnCkr3E74A&#10;LT4j7BD49/VQqePT+873s+3FRKPvHGvYJAoEce1Mx42G6vP89ALCB2SDvWPSsJCH/W71kGNm3J0L&#10;msrQiBjCPkMNbQhDJqWvW7LoEzcQR+7qRoshwrGRZsR7DLe9TJXaSosdx4YWBzq2VP+UN6vhdFhU&#10;eSvsVz1/V5W6vn+kRztp/bie315BBJrDv/jPfTEa0ue4Np6JR0D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M6tvBAAAA3AAAAA8AAAAAAAAAAAAAAAAAmAIAAGRycy9kb3du&#10;cmV2LnhtbFBLBQYAAAAABAAEAPUAAACGAwAAAAA=&#10;" path="m1049,l,1077e" filled="f" strokecolor="red">
                        <v:stroke endarrow="oval"/>
                        <v:path arrowok="t" o:connecttype="custom" o:connectlocs="1049,0;0,1077" o:connectangles="0,0"/>
                      </v:shape>
                      <v:shape id="Freeform 4047" o:spid="_x0000_s1083" style="position:absolute;left:1620;top:2445;width:15;height:1050;visibility:visible;mso-wrap-style:square;v-text-anchor:top" coordsize="15,1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E8cMUA&#10;AADcAAAADwAAAGRycy9kb3ducmV2LnhtbESPzWsCMRTE74X+D+EVvJSadQ/abo1SFMGT+FV6fWze&#10;ftjNy5JEXf3rjSB4HGbmN8x42plGnMj52rKCQT8BQZxbXXOpYL9bfHyC8AFZY2OZFFzIw3Ty+jLG&#10;TNszb+i0DaWIEPYZKqhCaDMpfV6RQd+3LXH0CusMhihdKbXDc4SbRqZJMpQGa44LFbY0qyj/3x6N&#10;gtX1sPt1Lhze/9Ki0/u5LNfXQqneW/fzDSJQF57hR3upFaSjL7ifiUdAT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UTxwxQAAANwAAAAPAAAAAAAAAAAAAAAAAJgCAABkcnMv&#10;ZG93bnJldi54bWxQSwUGAAAAAAQABAD1AAAAigMAAAAA&#10;" path="m,l15,1050e" filled="f">
                        <v:path arrowok="t" o:connecttype="custom" o:connectlocs="0,0;15,1050" o:connectangles="0,0"/>
                      </v:shape>
                      <v:shape id="Arc 4048" o:spid="_x0000_s1084" style="position:absolute;left:2144;top:1625;width:1469;height:1457;rotation:-5668380fd;visibility:visible;mso-wrap-style:square;v-text-anchor:top" coordsize="28963,42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cmP8AA&#10;AADcAAAADwAAAGRycy9kb3ducmV2LnhtbERPz2vCMBS+D/wfwhO8DE0nY2g1ijilu67q/dk822Lz&#10;UpJos/9+OQx2/Ph+r7fRdOJJzreWFbzNMhDEldUt1wrOp+N0AcIHZI2dZVLwQx62m9HLGnNtB/6m&#10;ZxlqkULY56igCaHPpfRVQwb9zPbEibtZZzAk6GqpHQ4p3HRynmUf0mDLqaHBnvYNVffyYRRchvei&#10;uMZztYwci1AerrfXT6fUZBx3KxCBYvgX/7m/tIL5Is1PZ9IRkJ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tcmP8AAAADcAAAADwAAAAAAAAAAAAAAAACYAgAAZHJzL2Rvd25y&#10;ZXYueG1sUEsFBgAAAAAEAAQA9QAAAIUDAAAAAA==&#10;" path="m-1,1293nfc2360,437,4852,-1,7363,,19292,,28963,9670,28963,21600v,9447,-6141,17799,-15159,20616em-1,1293nsc2360,437,4852,-1,7363,,19292,,28963,9670,28963,21600v,9447,-6141,17799,-15159,20616l7363,21600,-1,1293xe" filled="f">
                        <v:stroke startarrow="block"/>
                        <v:path arrowok="t" o:extrusionok="f" o:connecttype="custom" o:connectlocs="0,2;36,50;19,26" o:connectangles="0,0,0" textboxrect="3155,3158,18435,18428"/>
                      </v:shape>
                    </v:group>
                  </v:group>
                </v:group>
                <v:group id="Group 4049" o:spid="_x0000_s1085" style="position:absolute;left:1620;top:2430;width:180;height:270" coordorigin="1620,2430" coordsize="361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<v:shape id="Freeform 4050" o:spid="_x0000_s1086" style="position:absolute;left:1980;top:2430;width:1;height:285;visibility:visible;mso-wrap-style:square;v-text-anchor:top" coordsize="1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m1O8YA&#10;AADcAAAADwAAAGRycy9kb3ducmV2LnhtbESPQWvCQBSE7wX/w/KE3urGCBpSVymCIrQUtdLzI/ua&#10;pM2+jbtbE/31bkHocZiZb5j5sjeNOJPztWUF41ECgriwuuZSwfFj/ZSB8AFZY2OZFFzIw3IxeJhj&#10;rm3HezofQikihH2OCqoQ2lxKX1Rk0I9sSxy9L+sMhihdKbXDLsJNI9MkmUqDNceFCltaVVT8HH6N&#10;gt3E7bard8ev47f9cXOafX9Ou6tSj8P+5RlEoD78h+/trVaQZin8nY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ym1O8YAAADcAAAADwAAAAAAAAAAAAAAAACYAgAAZHJz&#10;L2Rvd25yZXYueG1sUEsFBgAAAAAEAAQA9QAAAIsDAAAAAA==&#10;" path="m,l,285e" filled="f">
                    <v:path arrowok="t" o:connecttype="custom" o:connectlocs="0,0;0,285" o:connectangles="0,0"/>
                  </v:shape>
                  <v:line id="Line 4051" o:spid="_x0000_s1087" style="position:absolute;visibility:visible;mso-wrap-style:square" from="1620,2700" to="198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38j8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Kc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3fyPxwAAANwAAAAPAAAAAAAA&#10;AAAAAAAAAKECAABkcnMvZG93bnJldi54bWxQSwUGAAAAAAQABAD5AAAAlQMAAAAA&#10;"/>
                </v:group>
                <v:shape id="Arc 4052" o:spid="_x0000_s1088" style="position:absolute;left:2321;top:2453;width:257;height:180;rotation:3886243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2CycMA&#10;AADcAAAADwAAAGRycy9kb3ducmV2LnhtbESP0YrCMBRE3xf8h3AF3zRVV9FqFBWEhUXQ6gdcmmtb&#10;bG5KErW7X78RhH0cZuYMs1y3phYPcr6yrGA4SEAQ51ZXXCi4nPf9GQgfkDXWlknBD3lYrzofS0y1&#10;ffKJHlkoRISwT1FBGUKTSunzkgz6gW2Io3e1zmCI0hVSO3xGuKnlKEmm0mDFcaHEhnYl5bfsbhRM&#10;xpet/q5/jaNjOExuzTwxUivV67abBYhAbfgPv9tfWsFo9gmvM/EI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G2CycMAAADcAAAADwAAAAAAAAAAAAAAAACYAgAAZHJzL2Rv&#10;d25yZXYueG1sUEsFBgAAAAAEAAQA9QAAAIgDAAAAAA==&#10;" path="m,10648nfc3881,4050,10963,-1,18618,v4386,,8668,1335,12276,3828em,10648nsc3881,4050,10963,-1,18618,v4386,,8668,1335,12276,3828l18618,21600,,10648xe" filled="f">
                  <v:path arrowok="t" o:extrusionok="f" o:connecttype="custom" o:connectlocs="0,1;3,0;2,2" o:connectangles="0,0,0" textboxrect="3194,3120,18406,18480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299" distR="114299" simplePos="0" relativeHeight="251656192" behindDoc="0" locked="0" layoutInCell="1" allowOverlap="1">
                <wp:simplePos x="0" y="0"/>
                <wp:positionH relativeFrom="column">
                  <wp:posOffset>1257299</wp:posOffset>
                </wp:positionH>
                <wp:positionV relativeFrom="paragraph">
                  <wp:posOffset>12923520</wp:posOffset>
                </wp:positionV>
                <wp:extent cx="0" cy="619125"/>
                <wp:effectExtent l="0" t="0" r="0" b="9525"/>
                <wp:wrapNone/>
                <wp:docPr id="103" name="Freeform 4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0" cy="619125"/>
                        </a:xfrm>
                        <a:custGeom>
                          <a:avLst/>
                          <a:gdLst>
                            <a:gd name="T0" fmla="*/ 0 w 1"/>
                            <a:gd name="T1" fmla="*/ 975 h 975"/>
                            <a:gd name="T2" fmla="*/ 0 w 1"/>
                            <a:gd name="T3" fmla="*/ 0 h 9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975">
                              <a:moveTo>
                                <a:pt x="0" y="975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B16587" id="Freeform 4053" o:spid="_x0000_s1026" style="position:absolute;margin-left:99pt;margin-top:1017.6pt;width:0;height:48.75pt;z-index:2516561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" path="m,975l,e" filled="f">
                <v:path arrowok="t" o:connecttype="custom" o:connectlocs="0,619125;0,0" o:connectangles="0,0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1682730</wp:posOffset>
                </wp:positionV>
                <wp:extent cx="6515100" cy="3279140"/>
                <wp:effectExtent l="0" t="0" r="0" b="0"/>
                <wp:wrapNone/>
                <wp:docPr id="51" name="Group 4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15100" cy="3279140"/>
                          <a:chOff x="1440" y="6840"/>
                          <a:chExt cx="10260" cy="5164"/>
                        </a:xfrm>
                      </wpg:grpSpPr>
                      <wps:wsp>
                        <wps:cNvPr id="52" name="Text Box 4055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918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249E" w:rsidRDefault="00A7249E" w:rsidP="0035071F">
                              <w:proofErr w:type="gramStart"/>
                              <w: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" name="Group 4056"/>
                        <wpg:cNvGrpSpPr>
                          <a:grpSpLocks/>
                        </wpg:cNvGrpSpPr>
                        <wpg:grpSpPr bwMode="auto">
                          <a:xfrm>
                            <a:off x="1440" y="6840"/>
                            <a:ext cx="10260" cy="5164"/>
                            <a:chOff x="1440" y="6840"/>
                            <a:chExt cx="10260" cy="5164"/>
                          </a:xfrm>
                        </wpg:grpSpPr>
                        <wps:wsp>
                          <wps:cNvPr id="54" name="Text Box 4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0" y="7494"/>
                              <a:ext cx="4027" cy="25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35071F">
                                <w:r w:rsidRPr="00F06026">
                                  <w:rPr>
                                    <w:sz w:val="28"/>
                                    <w:szCs w:val="28"/>
                                  </w:rPr>
                                  <w:object w:dxaOrig="3735" w:dyaOrig="2385">
                                    <v:shape id="_x0000_i1047" type="#_x0000_t75" style="width:186.95pt;height:119.5pt" o:ole="">
                                      <v:imagedata r:id="rId302" o:title=""/>
                                    </v:shape>
                                    <o:OLEObject Type="Embed" ProgID="Equation.3" ShapeID="_x0000_i1047" DrawAspect="Content" ObjectID="_1494410439" r:id="rId3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5" name="Text Box 4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0" y="7314"/>
                              <a:ext cx="3240" cy="4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35071F">
                                <w:r>
                                  <w:rPr>
                                    <w:u w:val="single"/>
                                  </w:rPr>
                                  <w:t>Note:</w:t>
                                </w:r>
                              </w:p>
                              <w:p w:rsidR="00A7249E" w:rsidRDefault="00A7249E" w:rsidP="0035071F">
                                <w:pPr>
                                  <w:numPr>
                                    <w:ilvl w:val="0"/>
                                    <w:numId w:val="10"/>
                                  </w:numPr>
                                </w:pPr>
                                <w:r>
                                  <w:t xml:space="preserve">“r” is </w:t>
                                </w:r>
                                <w:r>
                                  <w:rPr>
                                    <w:b/>
                                  </w:rPr>
                                  <w:t>positive</w:t>
                                </w:r>
                                <w:r>
                                  <w:t xml:space="preserve"> in all quadrants</w:t>
                                </w:r>
                              </w:p>
                              <w:p w:rsidR="00A7249E" w:rsidRDefault="00A7249E" w:rsidP="0035071F">
                                <w:pPr>
                                  <w:numPr>
                                    <w:ilvl w:val="0"/>
                                    <w:numId w:val="10"/>
                                  </w:numPr>
                                </w:pPr>
                                <w:r>
                                  <w:t xml:space="preserve">since </w:t>
                                </w:r>
                                <w:r>
                                  <w:rPr>
                                    <w:b/>
                                  </w:rPr>
                                  <w:t>“y”</w:t>
                                </w:r>
                                <w:r>
                                  <w:t xml:space="preserve"> is </w:t>
                                </w:r>
                                <w:r>
                                  <w:rPr>
                                    <w:b/>
                                  </w:rPr>
                                  <w:t>negative</w:t>
                                </w:r>
                                <w:r>
                                  <w:t xml:space="preserve"> in the fourth quadrant, all of the trig ratios that include “y” will be negative</w:t>
                                </w:r>
                              </w:p>
                              <w:p w:rsidR="00A7249E" w:rsidRDefault="00A7249E" w:rsidP="0035071F">
                                <w:pPr>
                                  <w:numPr>
                                    <w:ilvl w:val="0"/>
                                    <w:numId w:val="10"/>
                                  </w:numPr>
                                </w:pPr>
                                <w:r>
                                  <w:t xml:space="preserve">the only </w:t>
                                </w:r>
                                <w:r>
                                  <w:rPr>
                                    <w:b/>
                                  </w:rPr>
                                  <w:t>positive trig ratios</w:t>
                                </w:r>
                                <w:r>
                                  <w:t xml:space="preserve"> in quadrant IV are </w:t>
                                </w:r>
                                <w:r w:rsidRPr="00F06026">
                                  <w:rPr>
                                    <w:sz w:val="28"/>
                                    <w:szCs w:val="28"/>
                                  </w:rPr>
                                  <w:object w:dxaOrig="675" w:dyaOrig="315">
                                    <v:shape id="_x0000_i1048" type="#_x0000_t75" style="width:34pt;height:16pt" o:ole="">
                                      <v:imagedata r:id="rId304" o:title=""/>
                                    </v:shape>
                                    <o:OLEObject Type="Embed" ProgID="Equation.3" ShapeID="_x0000_i1048" DrawAspect="Content" ObjectID="_1494410440" r:id="rId305"/>
                                  </w:object>
                                </w:r>
                                <w:r>
                                  <w:t xml:space="preserve"> and</w:t>
                                </w:r>
                              </w:p>
                              <w:p w:rsidR="00A7249E" w:rsidRDefault="00A7249E" w:rsidP="0035071F">
                                <w:pPr>
                                  <w:ind w:left="360"/>
                                </w:pPr>
                                <w:r>
                                  <w:t xml:space="preserve">     </w:t>
                                </w:r>
                                <w:r w:rsidRPr="00F06026">
                                  <w:rPr>
                                    <w:sz w:val="28"/>
                                    <w:szCs w:val="28"/>
                                  </w:rPr>
                                  <w:object w:dxaOrig="675" w:dyaOrig="315">
                                    <v:shape id="_x0000_i1049" type="#_x0000_t75" style="width:34pt;height:16pt" o:ole="">
                                      <v:imagedata r:id="rId306" o:title=""/>
                                    </v:shape>
                                    <o:OLEObject Type="Embed" ProgID="Equation.3" ShapeID="_x0000_i1049" DrawAspect="Content" ObjectID="_1494410441" r:id="rId3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Text Box 4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6840"/>
                              <a:ext cx="37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35071F">
                                <w:pPr>
                                  <w:rPr>
                                    <w:b/>
                                    <w:u w:val="single"/>
                                  </w:rPr>
                                </w:pPr>
                                <w:r>
                                  <w:rPr>
                                    <w:b/>
                                    <w:u w:val="single"/>
                                  </w:rPr>
                                  <w:t>Trig Ratios in Quadrant IV: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7" name="Group 4060"/>
                          <wpg:cNvGrpSpPr>
                            <a:grpSpLocks/>
                          </wpg:cNvGrpSpPr>
                          <wpg:grpSpPr bwMode="auto">
                            <a:xfrm>
                              <a:off x="1440" y="7484"/>
                              <a:ext cx="3060" cy="2776"/>
                              <a:chOff x="1440" y="7484"/>
                              <a:chExt cx="3060" cy="2776"/>
                            </a:xfrm>
                          </wpg:grpSpPr>
                          <wps:wsp>
                            <wps:cNvPr id="58" name="Text Box 40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0" y="9720"/>
                                <a:ext cx="108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>
                                    <w:t>(</w:t>
                                  </w:r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  <w:r>
                                    <w:t>, -y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40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60" y="828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Text Box 40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00" y="900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>
                                    <w:t>-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Text Box 40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" y="9180"/>
                                <a:ext cx="518" cy="4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 w:rsidRPr="00F06026">
                                    <w:rPr>
                                      <w:sz w:val="28"/>
                                      <w:szCs w:val="28"/>
                                    </w:rPr>
                                    <w:object w:dxaOrig="225" w:dyaOrig="300">
                                      <v:shape id="_x0000_i1050" type="#_x0000_t75" style="width:11.5pt;height:15pt" o:ole="">
                                        <v:imagedata r:id="rId294" o:title=""/>
                                      </v:shape>
                                      <o:OLEObject Type="Embed" ProgID="Equation.3" ShapeID="_x0000_i1050" DrawAspect="Content" ObjectID="_1494410442" r:id="rId30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56" name="Line 40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0" y="7484"/>
                                <a:ext cx="0" cy="252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" name="Line 40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40" y="8744"/>
                                <a:ext cx="30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" name="Line 4067"/>
                            <wps:cNvCnPr>
                              <a:cxnSpLocks noChangeShapeType="1"/>
                            </wps:cNvCnPr>
                            <wps:spPr bwMode="auto">
                              <a:xfrm rot="360179">
                                <a:off x="2599" y="8757"/>
                                <a:ext cx="126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Arc 4068"/>
                            <wps:cNvSpPr>
                              <a:spLocks/>
                            </wps:cNvSpPr>
                            <wps:spPr bwMode="auto">
                              <a:xfrm>
                                <a:off x="1800" y="8279"/>
                                <a:ext cx="1489" cy="1082"/>
                              </a:xfrm>
                              <a:custGeom>
                                <a:avLst/>
                                <a:gdLst>
                                  <a:gd name="T0" fmla="*/ 1347 w 42880"/>
                                  <a:gd name="T1" fmla="*/ 869 h 43200"/>
                                  <a:gd name="T2" fmla="*/ 1489 w 42880"/>
                                  <a:gd name="T3" fmla="*/ 448 h 43200"/>
                                  <a:gd name="T4" fmla="*/ 750 w 42880"/>
                                  <a:gd name="T5" fmla="*/ 541 h 432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3163 w 42880"/>
                                  <a:gd name="T10" fmla="*/ 3163 h 43200"/>
                                  <a:gd name="T11" fmla="*/ 18437 w 42880"/>
                                  <a:gd name="T12" fmla="*/ 18437 h 432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42880" h="43200" fill="none" extrusionOk="0">
                                    <a:moveTo>
                                      <a:pt x="38789" y="34680"/>
                                    </a:moveTo>
                                    <a:cubicBezTo>
                                      <a:pt x="34704" y="40048"/>
                                      <a:pt x="28345" y="43199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2100" y="-1"/>
                                      <a:pt x="41079" y="7551"/>
                                      <a:pt x="42880" y="17895"/>
                                    </a:cubicBezTo>
                                  </a:path>
                                  <a:path w="42880" h="43200" stroke="0" extrusionOk="0">
                                    <a:moveTo>
                                      <a:pt x="38789" y="34680"/>
                                    </a:moveTo>
                                    <a:cubicBezTo>
                                      <a:pt x="34704" y="40048"/>
                                      <a:pt x="28345" y="43199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2100" y="-1"/>
                                      <a:pt x="41079" y="7551"/>
                                      <a:pt x="42880" y="17895"/>
                                    </a:cubicBezTo>
                                    <a:lnTo>
                                      <a:pt x="21600" y="21600"/>
                                    </a:lnTo>
                                    <a:lnTo>
                                      <a:pt x="38789" y="3468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0" name="Group 40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00" y="8715"/>
                                <a:ext cx="180" cy="285"/>
                                <a:chOff x="3390" y="8715"/>
                                <a:chExt cx="390" cy="465"/>
                              </a:xfrm>
                            </wpg:grpSpPr>
                            <wps:wsp>
                              <wps:cNvPr id="261" name="Freeform 40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90" y="8715"/>
                                  <a:ext cx="31" cy="465"/>
                                </a:xfrm>
                                <a:custGeom>
                                  <a:avLst/>
                                  <a:gdLst>
                                    <a:gd name="T0" fmla="*/ 0 w 31"/>
                                    <a:gd name="T1" fmla="*/ 0 h 465"/>
                                    <a:gd name="T2" fmla="*/ 31 w 31"/>
                                    <a:gd name="T3" fmla="*/ 465 h 46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1" h="465">
                                      <a:moveTo>
                                        <a:pt x="0" y="0"/>
                                      </a:moveTo>
                                      <a:lnTo>
                                        <a:pt x="31" y="46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" name="Line 40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20" y="9180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63" name="Arc 4072"/>
                            <wps:cNvSpPr>
                              <a:spLocks/>
                            </wps:cNvSpPr>
                            <wps:spPr bwMode="auto">
                              <a:xfrm rot="2195721">
                                <a:off x="2863" y="8692"/>
                                <a:ext cx="174" cy="225"/>
                              </a:xfrm>
                              <a:custGeom>
                                <a:avLst/>
                                <a:gdLst>
                                  <a:gd name="T0" fmla="*/ 136 w 21600"/>
                                  <a:gd name="T1" fmla="*/ 0 h 21600"/>
                                  <a:gd name="T2" fmla="*/ 115 w 21600"/>
                                  <a:gd name="T3" fmla="*/ 225 h 21600"/>
                                  <a:gd name="T4" fmla="*/ 0 w 21600"/>
                                  <a:gd name="T5" fmla="*/ 102 h 216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3163 w 21600"/>
                                  <a:gd name="T10" fmla="*/ 3163 h 21600"/>
                                  <a:gd name="T11" fmla="*/ 18437 w 21600"/>
                                  <a:gd name="T12" fmla="*/ 18437 h 216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1600" h="21600" fill="none" extrusionOk="0">
                                    <a:moveTo>
                                      <a:pt x="16825" y="-1"/>
                                    </a:moveTo>
                                    <a:cubicBezTo>
                                      <a:pt x="19915" y="3838"/>
                                      <a:pt x="21600" y="8617"/>
                                      <a:pt x="21600" y="13545"/>
                                    </a:cubicBezTo>
                                    <a:cubicBezTo>
                                      <a:pt x="21600" y="19773"/>
                                      <a:pt x="18911" y="25699"/>
                                      <a:pt x="14223" y="298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16825" y="-1"/>
                                    </a:moveTo>
                                    <a:cubicBezTo>
                                      <a:pt x="19915" y="3838"/>
                                      <a:pt x="21600" y="8617"/>
                                      <a:pt x="21600" y="13545"/>
                                    </a:cubicBezTo>
                                    <a:cubicBezTo>
                                      <a:pt x="21600" y="19773"/>
                                      <a:pt x="18911" y="25699"/>
                                      <a:pt x="14223" y="29800"/>
                                    </a:cubicBezTo>
                                    <a:lnTo>
                                      <a:pt x="0" y="13545"/>
                                    </a:lnTo>
                                    <a:lnTo>
                                      <a:pt x="16825" y="-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54" o:spid="_x0000_s1089" style="position:absolute;margin-left:-18pt;margin-top:919.9pt;width:513pt;height:258.2pt;z-index:251657216" coordorigin="1440,6840" coordsize="10260,5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">
                <v:shape id="Text Box 4055" o:spid="_x0000_s1090" type="#_x0000_t202" style="position:absolute;left:3060;top:91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A7249E" w:rsidRDefault="00A7249E" w:rsidP="0035071F">
                        <w:proofErr w:type="gramStart"/>
                        <w:r>
                          <w:t>r</w:t>
                        </w:r>
                        <w:proofErr w:type="gramEnd"/>
                      </w:p>
                    </w:txbxContent>
                  </v:textbox>
                </v:shape>
                <v:group id="Group 4056" o:spid="_x0000_s1091" style="position:absolute;left:1440;top:6840;width:10260;height:5164" coordorigin="1440,6840" coordsize="10260,5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Text Box 4057" o:spid="_x0000_s1092" type="#_x0000_t202" style="position:absolute;left:4500;top:7494;width:4027;height:25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FGM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R/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UUYwgAAANsAAAAPAAAAAAAAAAAAAAAAAJgCAABkcnMvZG93&#10;bnJldi54bWxQSwUGAAAAAAQABAD1AAAAhwMAAAAA&#10;" filled="f" stroked="f">
                    <v:textbox style="mso-fit-shape-to-text:t">
                      <w:txbxContent>
                        <w:p w:rsidR="00A7249E" w:rsidRDefault="00A7249E" w:rsidP="0035071F">
                          <w:r w:rsidRPr="00F06026">
                            <w:rPr>
                              <w:sz w:val="28"/>
                              <w:szCs w:val="28"/>
                            </w:rPr>
                            <w:object w:dxaOrig="3735" w:dyaOrig="2385">
                              <v:shape id="_x0000_i1047" type="#_x0000_t75" style="width:186.95pt;height:119.5pt" o:ole="">
                                <v:imagedata r:id="rId302" o:title=""/>
                              </v:shape>
                              <o:OLEObject Type="Embed" ProgID="Equation.3" ShapeID="_x0000_i1047" DrawAspect="Content" ObjectID="_1494410439" r:id="rId309"/>
                            </w:object>
                          </w:r>
                        </w:p>
                      </w:txbxContent>
                    </v:textbox>
                  </v:shape>
                  <v:shape id="Text Box 4058" o:spid="_x0000_s1093" type="#_x0000_t202" style="position:absolute;left:8460;top:7314;width:3240;height:4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A7249E" w:rsidRDefault="00A7249E" w:rsidP="0035071F">
                          <w:r>
                            <w:rPr>
                              <w:u w:val="single"/>
                            </w:rPr>
                            <w:t>Note:</w:t>
                          </w:r>
                        </w:p>
                        <w:p w:rsidR="00A7249E" w:rsidRDefault="00A7249E" w:rsidP="0035071F">
                          <w:pPr>
                            <w:numPr>
                              <w:ilvl w:val="0"/>
                              <w:numId w:val="10"/>
                            </w:numPr>
                          </w:pPr>
                          <w:r>
                            <w:t xml:space="preserve">“r” is </w:t>
                          </w:r>
                          <w:r>
                            <w:rPr>
                              <w:b/>
                            </w:rPr>
                            <w:t>positive</w:t>
                          </w:r>
                          <w:r>
                            <w:t xml:space="preserve"> in all quadrants</w:t>
                          </w:r>
                        </w:p>
                        <w:p w:rsidR="00A7249E" w:rsidRDefault="00A7249E" w:rsidP="0035071F">
                          <w:pPr>
                            <w:numPr>
                              <w:ilvl w:val="0"/>
                              <w:numId w:val="10"/>
                            </w:numPr>
                          </w:pPr>
                          <w:r>
                            <w:t xml:space="preserve">since </w:t>
                          </w:r>
                          <w:r>
                            <w:rPr>
                              <w:b/>
                            </w:rPr>
                            <w:t>“y”</w:t>
                          </w:r>
                          <w:r>
                            <w:t xml:space="preserve"> is </w:t>
                          </w:r>
                          <w:r>
                            <w:rPr>
                              <w:b/>
                            </w:rPr>
                            <w:t>negative</w:t>
                          </w:r>
                          <w:r>
                            <w:t xml:space="preserve"> in the fourth quadrant, all of the trig ratios that include “y” will be negative</w:t>
                          </w:r>
                        </w:p>
                        <w:p w:rsidR="00A7249E" w:rsidRDefault="00A7249E" w:rsidP="0035071F">
                          <w:pPr>
                            <w:numPr>
                              <w:ilvl w:val="0"/>
                              <w:numId w:val="10"/>
                            </w:numPr>
                          </w:pPr>
                          <w:r>
                            <w:t xml:space="preserve">the only </w:t>
                          </w:r>
                          <w:r>
                            <w:rPr>
                              <w:b/>
                            </w:rPr>
                            <w:t>positive trig ratios</w:t>
                          </w:r>
                          <w:r>
                            <w:t xml:space="preserve"> in quadrant IV are </w:t>
                          </w:r>
                          <w:r w:rsidRPr="00F06026">
                            <w:rPr>
                              <w:sz w:val="28"/>
                              <w:szCs w:val="28"/>
                            </w:rPr>
                            <w:object w:dxaOrig="675" w:dyaOrig="315">
                              <v:shape id="_x0000_i1048" type="#_x0000_t75" style="width:34pt;height:16pt" o:ole="">
                                <v:imagedata r:id="rId304" o:title=""/>
                              </v:shape>
                              <o:OLEObject Type="Embed" ProgID="Equation.3" ShapeID="_x0000_i1048" DrawAspect="Content" ObjectID="_1494410440" r:id="rId310"/>
                            </w:object>
                          </w:r>
                          <w:r>
                            <w:t xml:space="preserve"> and</w:t>
                          </w:r>
                        </w:p>
                        <w:p w:rsidR="00A7249E" w:rsidRDefault="00A7249E" w:rsidP="0035071F">
                          <w:pPr>
                            <w:ind w:left="360"/>
                          </w:pPr>
                          <w:r>
                            <w:t xml:space="preserve">     </w:t>
                          </w:r>
                          <w:r w:rsidRPr="00F06026">
                            <w:rPr>
                              <w:sz w:val="28"/>
                              <w:szCs w:val="28"/>
                            </w:rPr>
                            <w:object w:dxaOrig="675" w:dyaOrig="315">
                              <v:shape id="_x0000_i1049" type="#_x0000_t75" style="width:34pt;height:16pt" o:ole="">
                                <v:imagedata r:id="rId306" o:title=""/>
                              </v:shape>
                              <o:OLEObject Type="Embed" ProgID="Equation.3" ShapeID="_x0000_i1049" DrawAspect="Content" ObjectID="_1494410441" r:id="rId311"/>
                            </w:object>
                          </w:r>
                        </w:p>
                      </w:txbxContent>
                    </v:textbox>
                  </v:shape>
                  <v:shape id="Text Box 4059" o:spid="_x0000_s1094" type="#_x0000_t202" style="position:absolute;left:3240;top:6840;width:37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A7249E" w:rsidRDefault="00A7249E" w:rsidP="0035071F">
                          <w:pPr>
                            <w:rPr>
                              <w:b/>
                              <w:u w:val="single"/>
                            </w:rPr>
                          </w:pPr>
                          <w:r>
                            <w:rPr>
                              <w:b/>
                              <w:u w:val="single"/>
                            </w:rPr>
                            <w:t>Trig Ratios in Quadrant IV:</w:t>
                          </w:r>
                        </w:p>
                      </w:txbxContent>
                    </v:textbox>
                  </v:shape>
                  <v:group id="Group 4060" o:spid="_x0000_s1095" style="position:absolute;left:1440;top:7484;width:3060;height:2776" coordorigin="1440,7484" coordsize="3060,27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shape id="Text Box 4061" o:spid="_x0000_s1096" type="#_x0000_t202" style="position:absolute;left:3240;top:972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<v:textbox>
                        <w:txbxContent>
                          <w:p w:rsidR="00A7249E" w:rsidRDefault="00A7249E" w:rsidP="0035071F">
                            <w:r>
                              <w:t>(</w:t>
                            </w:r>
                            <w:proofErr w:type="gramStart"/>
                            <w:r>
                              <w:t>x</w:t>
                            </w:r>
                            <w:proofErr w:type="gramEnd"/>
                            <w:r>
                              <w:t>, -y)</w:t>
                            </w:r>
                          </w:p>
                        </w:txbxContent>
                      </v:textbox>
                    </v:shape>
                    <v:shape id="Text Box 4062" o:spid="_x0000_s1097" type="#_x0000_t202" style="position:absolute;left:3060;top:82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<v:textbox>
                        <w:txbxContent>
                          <w:p w:rsidR="00A7249E" w:rsidRDefault="00A7249E" w:rsidP="0035071F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4063" o:spid="_x0000_s1098" type="#_x0000_t202" style="position:absolute;left:3600;top:90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<v:textbox>
                        <w:txbxContent>
                          <w:p w:rsidR="00A7249E" w:rsidRDefault="00A7249E" w:rsidP="0035071F">
                            <w:r>
                              <w:t>-y</w:t>
                            </w:r>
                          </w:p>
                        </w:txbxContent>
                      </v:textbox>
                    </v:shape>
                    <v:shape id="Text Box 4064" o:spid="_x0000_s1099" type="#_x0000_t202" style="position:absolute;left:2160;top:9180;width:518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QX0cQA&#10;AADbAAAADwAAAGRycy9kb3ducmV2LnhtbESPzW7CMBCE70h9B2uRuBUHaCMaMKiiVOJWfvoAq3iJ&#10;Q+J1FLsQeHqMVInjaGa+0cyXna3FmVpfOlYwGiYgiHOnSy4U/B6+X6cgfEDWWDsmBVfysFy89OaY&#10;aXfhHZ33oRARwj5DBSaEJpPS54Ys+qFriKN3dK3FEGVbSN3iJcJtLcdJkkqLJccFgw2tDOXV/s8q&#10;mCb2p6o+xltv326jd7P6cuvmpNSg333OQATqwjP8395oBekEHl/iD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UF9HEAAAA2wAAAA8AAAAAAAAAAAAAAAAAmAIAAGRycy9k&#10;b3ducmV2LnhtbFBLBQYAAAAABAAEAPUAAACJAwAAAAA=&#10;" filled="f" stroked="f">
                      <v:textbox style="mso-fit-shape-to-text:t">
                        <w:txbxContent>
                          <w:p w:rsidR="00A7249E" w:rsidRDefault="00A7249E" w:rsidP="0035071F">
                            <w:r w:rsidRPr="00F06026">
                              <w:rPr>
                                <w:sz w:val="28"/>
                                <w:szCs w:val="28"/>
                              </w:rPr>
                              <w:object w:dxaOrig="225" w:dyaOrig="300">
                                <v:shape id="_x0000_i1050" type="#_x0000_t75" style="width:11.5pt;height:15pt" o:ole="">
                                  <v:imagedata r:id="rId294" o:title=""/>
                                </v:shape>
                                <o:OLEObject Type="Embed" ProgID="Equation.3" ShapeID="_x0000_i1050" DrawAspect="Content" ObjectID="_1494410442" r:id="rId312"/>
                              </w:object>
                            </w:r>
                          </w:p>
                        </w:txbxContent>
                      </v:textbox>
                    </v:shape>
                    <v:line id="Line 4065" o:spid="_x0000_s1100" style="position:absolute;visibility:visible;mso-wrap-style:square" from="2700,7484" to="2700,1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O6+sIAAADcAAAADwAAAGRycy9kb3ducmV2LnhtbESPQYvCMBSE7wv+h/AEb2uquCLVKCII&#10;PejBuqzXR/Nsis1LbaLWf78RBI/DzHzDLFadrcWdWl85VjAaJiCIC6crLhX8HrffMxA+IGusHZOC&#10;J3lYLXtfC0y1e/CB7nkoRYSwT1GBCaFJpfSFIYt+6Bri6J1dazFE2ZZSt/iIcFvLcZJMpcWK44LB&#10;hjaGikt+swom+8zoU7fzu0OS/VF1nWyuuVNq0O/WcxCBuvAJv9uZVjD+mcLrTDwC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O6+sIAAADcAAAADwAAAAAAAAAAAAAA&#10;AAChAgAAZHJzL2Rvd25yZXYueG1sUEsFBgAAAAAEAAQA+QAAAJADAAAAAA==&#10;" strokeweight="2.25pt"/>
                    <v:line id="Line 4066" o:spid="_x0000_s1101" style="position:absolute;visibility:visible;mso-wrap-style:square" from="1440,8744" to="4500,8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47cMUAAADcAAAADwAAAGRycy9kb3ducmV2LnhtbESPQWvCQBSE74X+h+UVems2VWpLdJUi&#10;qMWbaRF6e2SfSUz2bdzdaPrvXUHocZiZb5jZYjCtOJPztWUFr0kKgriwuuZSwc/36uUDhA/IGlvL&#10;pOCPPCzmjw8zzLS98I7OeShFhLDPUEEVQpdJ6YuKDPrEdsTRO1hnMETpSqkdXiLctHKUphNpsOa4&#10;UGFHy4qKJu+Ngn2f8++xWbkW+/Vmc9ifGj/eKvX8NHxOQQQawn/43v7SCkZv7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t47cMUAAADcAAAADwAAAAAAAAAA&#10;AAAAAAChAgAAZHJzL2Rvd25yZXYueG1sUEsFBgAAAAAEAAQA+QAAAJMDAAAAAA==&#10;" strokeweight="1.5pt"/>
                    <v:line id="Line 4067" o:spid="_x0000_s1102" style="position:absolute;rotation:393412fd;visibility:visible;mso-wrap-style:square" from="2599,8757" to="3859,9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ZJ1L4AAADcAAAADwAAAGRycy9kb3ducmV2LnhtbERPTYvCMBC9C/sfwix403QLFukaRVzc&#10;9SRau/ehGdtiMylNbOu/NwfB4+N9rzajaURPnastK/iaRyCIC6trLhXkl/1sCcJ5ZI2NZVLwIAeb&#10;9cdkham2A5+pz3wpQgi7FBVU3replK6oyKCb25Y4cFfbGfQBdqXUHQ4h3DQyjqJEGqw5NFTY0q6i&#10;4pbdjQL3cyqy33+WLk+OfyTZLobEKjX9HLffIDyN/i1+uQ9aQbwIa8OZcATk+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RknUvgAAANwAAAAPAAAAAAAAAAAAAAAAAKEC&#10;AABkcnMvZG93bnJldi54bWxQSwUGAAAAAAQABAD5AAAAjAMAAAAA&#10;" strokecolor="red">
                      <v:stroke endarrow="oval"/>
                    </v:line>
                    <v:shape id="Arc 4068" o:spid="_x0000_s1103" style="position:absolute;left:1800;top:8279;width:1489;height:1082;visibility:visible;mso-wrap-style:square;v-text-anchor:top" coordsize="4288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mCesYA&#10;AADcAAAADwAAAGRycy9kb3ducmV2LnhtbESPQWsCMRSE74L/ITzBi9RsFyvt1ihWECoeSm2Lents&#10;XjeLm5d1k+r6741Q8DjMzDfMZNbaSpyo8aVjBY/DBARx7nTJhYLvr+XDMwgfkDVWjknBhTzMpt3O&#10;BDPtzvxJp00oRISwz1CBCaHOpPS5IYt+6Gri6P26xmKIsimkbvAc4baSaZKMpcWS44LBmhaG8sPm&#10;zyqo2vU+3Xrp3z4Gxv6sdm50rHdK9Xvt/BVEoDbcw//td60gfXqB25l4BOT0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qmCesYAAADcAAAADwAAAAAAAAAAAAAAAACYAgAAZHJz&#10;L2Rvd25yZXYueG1sUEsFBgAAAAAEAAQA9QAAAIsDAAAAAA==&#10;" path="m38789,34680nfc34704,40048,28345,43199,21600,43200,9670,43200,,33529,,21600,,9670,9670,,21600,,32100,-1,41079,7551,42880,17895em38789,34680nsc34704,40048,28345,43199,21600,43200,9670,43200,,33529,,21600,,9670,9670,,21600,,32100,-1,41079,7551,42880,17895l21600,21600,38789,34680xe" filled="f">
                      <v:stroke startarrow="block"/>
                      <v:path arrowok="t" o:extrusionok="f" o:connecttype="custom" o:connectlocs="47,22;52,11;26,14" o:connectangles="0,0,0" textboxrect="3168,3154,18431,18446"/>
                    </v:shape>
                    <v:group id="Group 4069" o:spid="_x0000_s1104" style="position:absolute;left:3600;top:8715;width:180;height:285" coordorigin="3390,8715" coordsize="390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  <v:shape id="Freeform 4070" o:spid="_x0000_s1105" style="position:absolute;left:3390;top:8715;width:31;height:465;visibility:visible;mso-wrap-style:square;v-text-anchor:top" coordsize="31,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xf3cQA&#10;AADcAAAADwAAAGRycy9kb3ducmV2LnhtbESPT4vCMBTE74LfITzBy6JpPchSjSKCrCwe/IdeH82z&#10;LTYv3Sar2f30RhA8DjPzG2Y6D6YWN2pdZVlBOkxAEOdWV1woOB5Wg08QziNrrC2Tgj9yMJ91O1PM&#10;tL3zjm57X4gIYZehgtL7JpPS5SUZdEPbEEfvYluDPsq2kLrFe4SbWo6SZCwNVhwXSmxoWVJ+3f8a&#10;BTLFzXqnNX8X+v8ktz/n8BG+lOr3wmICwlPw7/CrvdYKRuMU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cX93EAAAA3AAAAA8AAAAAAAAAAAAAAAAAmAIAAGRycy9k&#10;b3ducmV2LnhtbFBLBQYAAAAABAAEAPUAAACJAwAAAAA=&#10;" path="m,l31,465e" filled="f">
                        <v:path arrowok="t" o:connecttype="custom" o:connectlocs="0,0;31,465" o:connectangles="0,0"/>
                      </v:shape>
                      <v:line id="Line 4071" o:spid="_x0000_s1106" style="position:absolute;visibility:visible;mso-wrap-style:square" from="3420,9180" to="378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v+7GAAAA3AAAAA8AAAAAAAAA&#10;AAAAAAAAoQIAAGRycy9kb3ducmV2LnhtbFBLBQYAAAAABAAEAPkAAACUAwAAAAA=&#10;"/>
                    </v:group>
                    <v:shape id="Arc 4072" o:spid="_x0000_s1107" style="position:absolute;left:2863;top:8692;width:174;height:225;rotation:2398313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KEAccA&#10;AADcAAAADwAAAGRycy9kb3ducmV2LnhtbESPQWsCMRSE74L/IbyCF9FsV5C6NYpW2noohaogvT2S&#10;193Fzcuyibr11xtB8DjMzDfMdN7aSpyo8aVjBc/DBASxdqbkXMFu+z54AeEDssHKMSn4Jw/zWbcz&#10;xcy4M//QaRNyESHsM1RQhFBnUnpdkEU/dDVx9P5cYzFE2eTSNHiOcFvJNEnG0mLJcaHAmt4K0ofN&#10;0SrYj36Pq8+Ppd5dvvpLmuj0kH5bpXpP7eIVRKA2PML39tooSMcjuJ2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hihAHHAAAA3AAAAA8AAAAAAAAAAAAAAAAAmAIAAGRy&#10;cy9kb3ducmV2LnhtbFBLBQYAAAAABAAEAPUAAACMAwAAAAA=&#10;" path="m16825,-1nfc19915,3838,21600,8617,21600,13545v,6228,-2689,12154,-7377,16255em16825,-1nsc19915,3838,21600,8617,21600,13545v,6228,-2689,12154,-7377,16255l,13545,16825,-1xe" filled="f">
                      <v:path arrowok="t" o:extrusionok="f" o:connecttype="custom" o:connectlocs="1,0;1,2;0,1" o:connectangles="0,0,0" textboxrect="3103,3168,18497,18432"/>
                    </v:shape>
                  </v:group>
                </v:group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3469005</wp:posOffset>
                </wp:positionV>
                <wp:extent cx="6972300" cy="3279140"/>
                <wp:effectExtent l="0" t="0" r="0" b="0"/>
                <wp:wrapNone/>
                <wp:docPr id="253" name="Group 40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72300" cy="3279140"/>
                          <a:chOff x="720" y="8706"/>
                          <a:chExt cx="10980" cy="5164"/>
                        </a:xfrm>
                      </wpg:grpSpPr>
                      <wps:wsp>
                        <wps:cNvPr id="254" name="Text Box 401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9360"/>
                            <a:ext cx="4129" cy="2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249E" w:rsidRDefault="00A7249E" w:rsidP="0035071F">
                              <w:r w:rsidRPr="00F06026">
                                <w:rPr>
                                  <w:sz w:val="28"/>
                                  <w:szCs w:val="28"/>
                                </w:rPr>
                                <w:object w:dxaOrig="3840" w:dyaOrig="2385">
                                  <v:shape id="_x0000_i1051" type="#_x0000_t75" style="width:192pt;height:119.5pt" o:ole="">
                                    <v:imagedata r:id="rId313" o:title=""/>
                                  </v:shape>
                                  <o:OLEObject Type="Embed" ProgID="Equation.3" ShapeID="_x0000_i1051" DrawAspect="Content" ObjectID="_1494410443" r:id="rId3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5" name="Text Box 4013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9180"/>
                            <a:ext cx="3240" cy="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249E" w:rsidRDefault="00A7249E" w:rsidP="0035071F">
                              <w:r>
                                <w:rPr>
                                  <w:u w:val="single"/>
                                </w:rPr>
                                <w:t>Note:</w:t>
                              </w:r>
                            </w:p>
                            <w:p w:rsidR="00A7249E" w:rsidRDefault="00A7249E" w:rsidP="0035071F">
                              <w:pPr>
                                <w:numPr>
                                  <w:ilvl w:val="0"/>
                                  <w:numId w:val="10"/>
                                </w:numPr>
                              </w:pPr>
                              <w:r>
                                <w:t xml:space="preserve">“r” is </w:t>
                              </w:r>
                              <w:r>
                                <w:rPr>
                                  <w:b/>
                                </w:rPr>
                                <w:t>positive</w:t>
                              </w:r>
                              <w:r>
                                <w:t xml:space="preserve"> in all quadrants</w:t>
                              </w:r>
                            </w:p>
                            <w:p w:rsidR="00A7249E" w:rsidRDefault="00A7249E" w:rsidP="0035071F">
                              <w:pPr>
                                <w:numPr>
                                  <w:ilvl w:val="0"/>
                                  <w:numId w:val="10"/>
                                </w:numPr>
                              </w:pPr>
                              <w:r>
                                <w:t xml:space="preserve">since </w:t>
                              </w:r>
                              <w:r>
                                <w:rPr>
                                  <w:b/>
                                </w:rPr>
                                <w:t>“x”</w:t>
                              </w:r>
                              <w:r>
                                <w:t xml:space="preserve"> is </w:t>
                              </w:r>
                              <w:r>
                                <w:rPr>
                                  <w:b/>
                                </w:rPr>
                                <w:t>negative</w:t>
                              </w:r>
                              <w:r>
                                <w:t xml:space="preserve"> in the second quadrant, all of the trig ratios that include “x” will be negative</w:t>
                              </w:r>
                            </w:p>
                            <w:p w:rsidR="00A7249E" w:rsidRDefault="00A7249E" w:rsidP="0035071F">
                              <w:pPr>
                                <w:numPr>
                                  <w:ilvl w:val="0"/>
                                  <w:numId w:val="10"/>
                                </w:numPr>
                              </w:pPr>
                              <w:r>
                                <w:t xml:space="preserve">the only </w:t>
                              </w:r>
                              <w:r>
                                <w:rPr>
                                  <w:b/>
                                </w:rPr>
                                <w:t>positive trig ratios</w:t>
                              </w:r>
                              <w:r>
                                <w:t xml:space="preserve"> in quadrant II are </w:t>
                              </w:r>
                              <w:r w:rsidRPr="00F06026">
                                <w:rPr>
                                  <w:sz w:val="28"/>
                                  <w:szCs w:val="28"/>
                                </w:rPr>
                                <w:object w:dxaOrig="600" w:dyaOrig="315">
                                  <v:shape id="_x0000_i1052" type="#_x0000_t75" style="width:30pt;height:16pt" o:ole="">
                                    <v:imagedata r:id="rId315" o:title=""/>
                                  </v:shape>
                                  <o:OLEObject Type="Embed" ProgID="Equation.3" ShapeID="_x0000_i1052" DrawAspect="Content" ObjectID="_1494410444" r:id="rId316"/>
                                </w:object>
                              </w:r>
                              <w:r>
                                <w:t xml:space="preserve"> and</w:t>
                              </w:r>
                            </w:p>
                            <w:p w:rsidR="00A7249E" w:rsidRDefault="00A7249E" w:rsidP="0035071F">
                              <w:pPr>
                                <w:ind w:left="360"/>
                              </w:pPr>
                              <w:r>
                                <w:t xml:space="preserve">     </w:t>
                              </w:r>
                              <w:r w:rsidRPr="00F06026">
                                <w:rPr>
                                  <w:sz w:val="28"/>
                                  <w:szCs w:val="28"/>
                                </w:rPr>
                                <w:object w:dxaOrig="660" w:dyaOrig="315">
                                  <v:shape id="_x0000_i1053" type="#_x0000_t75" style="width:33pt;height:16pt" o:ole="">
                                    <v:imagedata r:id="rId317" o:title=""/>
                                  </v:shape>
                                  <o:OLEObject Type="Embed" ProgID="Equation.3" ShapeID="_x0000_i1053" DrawAspect="Content" ObjectID="_1494410445" r:id="rId31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014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8706"/>
                            <a:ext cx="36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249E" w:rsidRDefault="00A7249E" w:rsidP="0035071F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Trig Ratios in Quadrant II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" name="Group 4015"/>
                        <wpg:cNvGrpSpPr>
                          <a:grpSpLocks/>
                        </wpg:cNvGrpSpPr>
                        <wpg:grpSpPr bwMode="auto">
                          <a:xfrm>
                            <a:off x="720" y="9246"/>
                            <a:ext cx="3780" cy="2624"/>
                            <a:chOff x="720" y="8280"/>
                            <a:chExt cx="3780" cy="2624"/>
                          </a:xfrm>
                        </wpg:grpSpPr>
                        <wpg:grpSp>
                          <wpg:cNvPr id="34" name="Group 4016"/>
                          <wpg:cNvGrpSpPr>
                            <a:grpSpLocks/>
                          </wpg:cNvGrpSpPr>
                          <wpg:grpSpPr bwMode="auto">
                            <a:xfrm>
                              <a:off x="720" y="8280"/>
                              <a:ext cx="3780" cy="2624"/>
                              <a:chOff x="720" y="8280"/>
                              <a:chExt cx="3780" cy="2624"/>
                            </a:xfrm>
                          </wpg:grpSpPr>
                          <wps:wsp>
                            <wps:cNvPr id="35" name="Text Box 40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0" y="8280"/>
                                <a:ext cx="108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>
                                    <w:t>(-x, y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Text Box 40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0" y="954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>
                                    <w:t>-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40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60" y="88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proofErr w:type="gramStart"/>
                                  <w: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Text Box 40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00" y="9000"/>
                                <a:ext cx="518" cy="4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r w:rsidRPr="00F06026">
                                    <w:rPr>
                                      <w:sz w:val="28"/>
                                      <w:szCs w:val="28"/>
                                    </w:rPr>
                                    <w:object w:dxaOrig="225" w:dyaOrig="300">
                                      <v:shape id="_x0000_i1054" type="#_x0000_t75" style="width:11.5pt;height:15pt" o:ole="">
                                        <v:imagedata r:id="rId294" o:title=""/>
                                      </v:shape>
                                      <o:OLEObject Type="Embed" ProgID="Equation.3" ShapeID="_x0000_i1054" DrawAspect="Content" ObjectID="_1494410446" r:id="rId3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39" name="Text Box 40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0" y="864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35071F">
                                  <w:proofErr w:type="gramStart"/>
                                  <w: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0" name="Group 40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40" y="8384"/>
                                <a:ext cx="3060" cy="2520"/>
                                <a:chOff x="1440" y="8384"/>
                                <a:chExt cx="3060" cy="2520"/>
                              </a:xfrm>
                            </wpg:grpSpPr>
                            <wps:wsp>
                              <wps:cNvPr id="41" name="Line 40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0" y="8384"/>
                                  <a:ext cx="0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40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" y="9644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4025"/>
                              <wps:cNvCnPr>
                                <a:cxnSpLocks noChangeShapeType="1"/>
                              </wps:cNvCnPr>
                              <wps:spPr bwMode="auto">
                                <a:xfrm rot="360179" flipH="1" flipV="1">
                                  <a:off x="1620" y="8640"/>
                                  <a:ext cx="108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Freeform 40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20" y="8640"/>
                                  <a:ext cx="15" cy="975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0 h 975"/>
                                    <a:gd name="T2" fmla="*/ 15 w 15"/>
                                    <a:gd name="T3" fmla="*/ 975 h 97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" h="975">
                                      <a:moveTo>
                                        <a:pt x="0" y="0"/>
                                      </a:moveTo>
                                      <a:lnTo>
                                        <a:pt x="15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Arc 40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88" y="9179"/>
                                  <a:ext cx="1001" cy="541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1 h 21600"/>
                                    <a:gd name="T2" fmla="*/ 1001 w 21600"/>
                                    <a:gd name="T3" fmla="*/ 448 h 21600"/>
                                    <a:gd name="T4" fmla="*/ 52 w 21600"/>
                                    <a:gd name="T5" fmla="*/ 541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63 w 21600"/>
                                    <a:gd name="T10" fmla="*/ 3163 h 21600"/>
                                    <a:gd name="T11" fmla="*/ 18437 w 21600"/>
                                    <a:gd name="T12" fmla="*/ 18437 h 2160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1600" h="21600" fill="none" extrusionOk="0">
                                      <a:moveTo>
                                        <a:pt x="-1" y="31"/>
                                      </a:moveTo>
                                      <a:cubicBezTo>
                                        <a:pt x="390" y="10"/>
                                        <a:pt x="782" y="-1"/>
                                        <a:pt x="1174" y="0"/>
                                      </a:cubicBezTo>
                                      <a:cubicBezTo>
                                        <a:pt x="11674" y="0"/>
                                        <a:pt x="20653" y="7551"/>
                                        <a:pt x="22454" y="17895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31"/>
                                      </a:moveTo>
                                      <a:cubicBezTo>
                                        <a:pt x="390" y="10"/>
                                        <a:pt x="782" y="-1"/>
                                        <a:pt x="1174" y="0"/>
                                      </a:cubicBezTo>
                                      <a:cubicBezTo>
                                        <a:pt x="11674" y="0"/>
                                        <a:pt x="20653" y="7551"/>
                                        <a:pt x="22454" y="17895"/>
                                      </a:cubicBezTo>
                                      <a:lnTo>
                                        <a:pt x="1174" y="21600"/>
                                      </a:lnTo>
                                      <a:lnTo>
                                        <a:pt x="-1" y="3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Arc 402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2344" y="9401"/>
                                  <a:ext cx="176" cy="319"/>
                                </a:xfrm>
                                <a:custGeom>
                                  <a:avLst/>
                                  <a:gdLst>
                                    <a:gd name="T0" fmla="*/ 83 w 21145"/>
                                    <a:gd name="T1" fmla="*/ 0 h 19150"/>
                                    <a:gd name="T2" fmla="*/ 176 w 21145"/>
                                    <a:gd name="T3" fmla="*/ 246 h 19150"/>
                                    <a:gd name="T4" fmla="*/ 0 w 21145"/>
                                    <a:gd name="T5" fmla="*/ 319 h 1915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63 w 21145"/>
                                    <a:gd name="T10" fmla="*/ 3163 h 19150"/>
                                    <a:gd name="T11" fmla="*/ 18437 w 21145"/>
                                    <a:gd name="T12" fmla="*/ 18437 h 1915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1145" h="19150" fill="none" extrusionOk="0">
                                      <a:moveTo>
                                        <a:pt x="9991" y="-1"/>
                                      </a:moveTo>
                                      <a:cubicBezTo>
                                        <a:pt x="15730" y="2993"/>
                                        <a:pt x="19824" y="8404"/>
                                        <a:pt x="21145" y="14741"/>
                                      </a:cubicBezTo>
                                    </a:path>
                                    <a:path w="21145" h="19150" stroke="0" extrusionOk="0">
                                      <a:moveTo>
                                        <a:pt x="9991" y="-1"/>
                                      </a:moveTo>
                                      <a:cubicBezTo>
                                        <a:pt x="15730" y="2993"/>
                                        <a:pt x="19824" y="8404"/>
                                        <a:pt x="21145" y="14741"/>
                                      </a:cubicBezTo>
                                      <a:lnTo>
                                        <a:pt x="0" y="19150"/>
                                      </a:lnTo>
                                      <a:lnTo>
                                        <a:pt x="9991" y="-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8" name="Group 4029"/>
                          <wpg:cNvGrpSpPr>
                            <a:grpSpLocks/>
                          </wpg:cNvGrpSpPr>
                          <wpg:grpSpPr bwMode="auto">
                            <a:xfrm>
                              <a:off x="1620" y="9480"/>
                              <a:ext cx="180" cy="210"/>
                              <a:chOff x="1620" y="9360"/>
                              <a:chExt cx="375" cy="330"/>
                            </a:xfrm>
                          </wpg:grpSpPr>
                          <wps:wsp>
                            <wps:cNvPr id="49" name="Line 40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0" y="936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Freeform 4031"/>
                            <wps:cNvSpPr>
                              <a:spLocks/>
                            </wps:cNvSpPr>
                            <wps:spPr bwMode="auto">
                              <a:xfrm>
                                <a:off x="1980" y="9360"/>
                                <a:ext cx="15" cy="330"/>
                              </a:xfrm>
                              <a:custGeom>
                                <a:avLst/>
                                <a:gdLst>
                                  <a:gd name="T0" fmla="*/ 0 w 15"/>
                                  <a:gd name="T1" fmla="*/ 0 h 330"/>
                                  <a:gd name="T2" fmla="*/ 15 w 15"/>
                                  <a:gd name="T3" fmla="*/ 330 h 330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5" h="330">
                                    <a:moveTo>
                                      <a:pt x="0" y="0"/>
                                    </a:moveTo>
                                    <a:lnTo>
                                      <a:pt x="15" y="33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11" o:spid="_x0000_s1108" style="position:absolute;margin-left:-54pt;margin-top:273.15pt;width:549pt;height:258.2pt;z-index:251654144" coordorigin="720,8706" coordsize="10980,5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">
                <v:shape id="Text Box 4012" o:spid="_x0000_s1109" type="#_x0000_t202" style="position:absolute;left:4500;top:9360;width:4129;height:25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+vl8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IB2P4H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/r5fEAAAA3AAAAA8AAAAAAAAAAAAAAAAAmAIAAGRycy9k&#10;b3ducmV2LnhtbFBLBQYAAAAABAAEAPUAAACJAwAAAAA=&#10;" filled="f" stroked="f">
                  <v:textbox style="mso-fit-shape-to-text:t">
                    <w:txbxContent>
                      <w:p w:rsidR="00A7249E" w:rsidRDefault="00A7249E" w:rsidP="0035071F">
                        <w:r w:rsidRPr="00F06026">
                          <w:rPr>
                            <w:sz w:val="28"/>
                            <w:szCs w:val="28"/>
                          </w:rPr>
                          <w:object w:dxaOrig="3840" w:dyaOrig="2385">
                            <v:shape id="_x0000_i1051" type="#_x0000_t75" style="width:192pt;height:119.5pt" o:ole="">
                              <v:imagedata r:id="rId313" o:title=""/>
                            </v:shape>
                            <o:OLEObject Type="Embed" ProgID="Equation.3" ShapeID="_x0000_i1051" DrawAspect="Content" ObjectID="_1494410443" r:id="rId320"/>
                          </w:object>
                        </w:r>
                      </w:p>
                    </w:txbxContent>
                  </v:textbox>
                </v:shape>
                <v:shape id="Text Box 4013" o:spid="_x0000_s1110" type="#_x0000_t202" style="position:absolute;left:8460;top:9180;width:3240;height:4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<v:textbox>
                    <w:txbxContent>
                      <w:p w:rsidR="00A7249E" w:rsidRDefault="00A7249E" w:rsidP="0035071F">
                        <w:r>
                          <w:rPr>
                            <w:u w:val="single"/>
                          </w:rPr>
                          <w:t>Note:</w:t>
                        </w:r>
                      </w:p>
                      <w:p w:rsidR="00A7249E" w:rsidRDefault="00A7249E" w:rsidP="0035071F">
                        <w:pPr>
                          <w:numPr>
                            <w:ilvl w:val="0"/>
                            <w:numId w:val="10"/>
                          </w:numPr>
                        </w:pPr>
                        <w:r>
                          <w:t xml:space="preserve">“r” is </w:t>
                        </w:r>
                        <w:r>
                          <w:rPr>
                            <w:b/>
                          </w:rPr>
                          <w:t>positive</w:t>
                        </w:r>
                        <w:r>
                          <w:t xml:space="preserve"> in all quadrants</w:t>
                        </w:r>
                      </w:p>
                      <w:p w:rsidR="00A7249E" w:rsidRDefault="00A7249E" w:rsidP="0035071F">
                        <w:pPr>
                          <w:numPr>
                            <w:ilvl w:val="0"/>
                            <w:numId w:val="10"/>
                          </w:numPr>
                        </w:pPr>
                        <w:r>
                          <w:t xml:space="preserve">since </w:t>
                        </w:r>
                        <w:r>
                          <w:rPr>
                            <w:b/>
                          </w:rPr>
                          <w:t>“x”</w:t>
                        </w:r>
                        <w:r>
                          <w:t xml:space="preserve"> is </w:t>
                        </w:r>
                        <w:r>
                          <w:rPr>
                            <w:b/>
                          </w:rPr>
                          <w:t>negative</w:t>
                        </w:r>
                        <w:r>
                          <w:t xml:space="preserve"> in the second quadrant, all of the trig ratios that include “x” will be negative</w:t>
                        </w:r>
                      </w:p>
                      <w:p w:rsidR="00A7249E" w:rsidRDefault="00A7249E" w:rsidP="0035071F">
                        <w:pPr>
                          <w:numPr>
                            <w:ilvl w:val="0"/>
                            <w:numId w:val="10"/>
                          </w:numPr>
                        </w:pPr>
                        <w:r>
                          <w:t xml:space="preserve">the only </w:t>
                        </w:r>
                        <w:r>
                          <w:rPr>
                            <w:b/>
                          </w:rPr>
                          <w:t>positive trig ratios</w:t>
                        </w:r>
                        <w:r>
                          <w:t xml:space="preserve"> in quadrant II are </w:t>
                        </w:r>
                        <w:r w:rsidRPr="00F06026">
                          <w:rPr>
                            <w:sz w:val="28"/>
                            <w:szCs w:val="28"/>
                          </w:rPr>
                          <w:object w:dxaOrig="600" w:dyaOrig="315">
                            <v:shape id="_x0000_i1052" type="#_x0000_t75" style="width:30pt;height:16pt" o:ole="">
                              <v:imagedata r:id="rId315" o:title=""/>
                            </v:shape>
                            <o:OLEObject Type="Embed" ProgID="Equation.3" ShapeID="_x0000_i1052" DrawAspect="Content" ObjectID="_1494410444" r:id="rId321"/>
                          </w:object>
                        </w:r>
                        <w:r>
                          <w:t xml:space="preserve"> and</w:t>
                        </w:r>
                      </w:p>
                      <w:p w:rsidR="00A7249E" w:rsidRDefault="00A7249E" w:rsidP="0035071F">
                        <w:pPr>
                          <w:ind w:left="360"/>
                        </w:pPr>
                        <w:r>
                          <w:t xml:space="preserve">     </w:t>
                        </w:r>
                        <w:r w:rsidRPr="00F06026">
                          <w:rPr>
                            <w:sz w:val="28"/>
                            <w:szCs w:val="28"/>
                          </w:rPr>
                          <w:object w:dxaOrig="660" w:dyaOrig="315">
                            <v:shape id="_x0000_i1053" type="#_x0000_t75" style="width:33pt;height:16pt" o:ole="">
                              <v:imagedata r:id="rId317" o:title=""/>
                            </v:shape>
                            <o:OLEObject Type="Embed" ProgID="Equation.3" ShapeID="_x0000_i1053" DrawAspect="Content" ObjectID="_1494410445" r:id="rId322"/>
                          </w:object>
                        </w:r>
                      </w:p>
                    </w:txbxContent>
                  </v:textbox>
                </v:shape>
                <v:shape id="Text Box 4014" o:spid="_x0000_s1111" type="#_x0000_t202" style="position:absolute;left:3240;top:8706;width:3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A7249E" w:rsidRDefault="00A7249E" w:rsidP="0035071F">
                        <w:pPr>
                          <w:rPr>
                            <w:b/>
                            <w:u w:val="single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Trig Ratios in Quadrant II:</w:t>
                        </w:r>
                      </w:p>
                    </w:txbxContent>
                  </v:textbox>
                </v:shape>
                <v:group id="Group 4015" o:spid="_x0000_s1112" style="position:absolute;left:720;top:9246;width:3780;height:2624" coordorigin="720,8280" coordsize="3780,2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group id="Group 4016" o:spid="_x0000_s1113" style="position:absolute;left:720;top:8280;width:3780;height:2624" coordorigin="720,8280" coordsize="3780,2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shape id="Text Box 4017" o:spid="_x0000_s1114" type="#_x0000_t202" style="position:absolute;left:720;top:828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<v:textbox>
                        <w:txbxContent>
                          <w:p w:rsidR="00A7249E" w:rsidRDefault="00A7249E" w:rsidP="0035071F">
                            <w:r>
                              <w:t>(-x, y)</w:t>
                            </w:r>
                          </w:p>
                        </w:txbxContent>
                      </v:textbox>
                    </v:shape>
                    <v:shape id="Text Box 4018" o:spid="_x0000_s1115" type="#_x0000_t202" style="position:absolute;left:1800;top:95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<v:textbox>
                        <w:txbxContent>
                          <w:p w:rsidR="00A7249E" w:rsidRDefault="00A7249E" w:rsidP="0035071F">
                            <w:r>
                              <w:t>-x</w:t>
                            </w:r>
                          </w:p>
                        </w:txbxContent>
                      </v:textbox>
                    </v:shape>
                    <v:shape id="Text Box 4019" o:spid="_x0000_s1116" type="#_x0000_t202" style="position:absolute;left:1260;top:88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<v:textbox>
                        <w:txbxContent>
                          <w:p w:rsidR="00A7249E" w:rsidRDefault="00A7249E" w:rsidP="0035071F"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4020" o:spid="_x0000_s1117" type="#_x0000_t202" style="position:absolute;left:2700;top:9000;width:518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Oqvc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M0N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SDqr3BAAAA2wAAAA8AAAAAAAAAAAAAAAAAmAIAAGRycy9kb3du&#10;cmV2LnhtbFBLBQYAAAAABAAEAPUAAACGAwAAAAA=&#10;" filled="f" stroked="f">
                      <v:textbox style="mso-fit-shape-to-text:t">
                        <w:txbxContent>
                          <w:p w:rsidR="00A7249E" w:rsidRDefault="00A7249E" w:rsidP="0035071F">
                            <w:r w:rsidRPr="00F06026">
                              <w:rPr>
                                <w:sz w:val="28"/>
                                <w:szCs w:val="28"/>
                              </w:rPr>
                              <w:object w:dxaOrig="225" w:dyaOrig="300">
                                <v:shape id="_x0000_i1054" type="#_x0000_t75" style="width:11.5pt;height:15pt" o:ole="">
                                  <v:imagedata r:id="rId294" o:title=""/>
                                </v:shape>
                                <o:OLEObject Type="Embed" ProgID="Equation.3" ShapeID="_x0000_i1054" DrawAspect="Content" ObjectID="_1494410446" r:id="rId323"/>
                              </w:object>
                            </w:r>
                          </w:p>
                        </w:txbxContent>
                      </v:textbox>
                    </v:shape>
                    <v:shape id="Text Box 4021" o:spid="_x0000_s1118" type="#_x0000_t202" style="position:absolute;left:1980;top:86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<v:textbox>
                        <w:txbxContent>
                          <w:p w:rsidR="00A7249E" w:rsidRDefault="00A7249E" w:rsidP="0035071F">
                            <w:proofErr w:type="gramStart"/>
                            <w: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  <v:group id="Group 4022" o:spid="_x0000_s1119" style="position:absolute;left:1440;top:8384;width:3060;height:2520" coordorigin="1440,8384" coordsize="306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<v:line id="Line 4023" o:spid="_x0000_s1120" style="position:absolute;visibility:visible;mso-wrap-style:square" from="2700,8384" to="2700,10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AUzcEAAADbAAAADwAAAGRycy9kb3ducmV2LnhtbESPQYvCMBSE7wv+h/AEb2taEVm6xrII&#10;Qg96sIpeH83bpmzzUpuo9d8bQdjjMPPNMMt8sK24Ue8bxwrSaQKCuHK64VrB8bD5/ALhA7LG1jEp&#10;eJCHfDX6WGKm3Z33dCtDLWIJ+wwVmBC6TEpfGbLop64jjt6v6y2GKPta6h7vsdy2cpYkC2mx4bhg&#10;sKO1oeqvvFoF811h9HnY+u0+KU7UXObrS+mUmoyHn28QgYbwH37ThY5cCq8v8QfI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QBTNwQAAANsAAAAPAAAAAAAAAAAAAAAA&#10;AKECAABkcnMvZG93bnJldi54bWxQSwUGAAAAAAQABAD5AAAAjwMAAAAA&#10;" strokeweight="2.25pt"/>
                      <v:line id="Line 4024" o:spid="_x0000_s1121" style="position:absolute;visibility:visible;mso-wrap-style:square" from="1440,9644" to="4500,9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gAn8MAAADbAAAADwAAAGRycy9kb3ducmV2LnhtbESPQWvCQBSE7wX/w/KE3upGW4pEVxHB&#10;Kr0ZRfD2yD6TmOzbdHej8d+7hUKPw8x8w8yXvWnEjZyvLCsYjxIQxLnVFRcKjofN2xSED8gaG8uk&#10;4EEelovByxxTbe+8p1sWChEh7FNUUIbQplL6vCSDfmRb4uhdrDMYonSF1A7vEW4aOUmST2mw4rhQ&#10;YkvrkvI664yCU5fx+VpvXIPd13Z7Of3U/v1bqddhv5qBCNSH//Bfe6cVfEz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IAJ/DAAAA2wAAAA8AAAAAAAAAAAAA&#10;AAAAoQIAAGRycy9kb3ducmV2LnhtbFBLBQYAAAAABAAEAPkAAACRAwAAAAA=&#10;" strokeweight="1.5pt"/>
                      <v:line id="Line 4025" o:spid="_x0000_s1122" style="position:absolute;rotation:393412fd;flip:x y;visibility:visible;mso-wrap-style:square" from="1620,8640" to="270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8dlsQAAADbAAAADwAAAGRycy9kb3ducmV2LnhtbESP3WoCMRSE7wu+QzhC72pikVZWo4io&#10;LBSkrj7AcXP2Rzcn202q27dvhEIvh5n5hpkve9uIG3W+dqxhPFIgiHNnai41nI7blykIH5ANNo5J&#10;ww95WC4GT3NMjLvzgW5ZKEWEsE9QQxVCm0jp84os+pFriaNXuM5iiLIrpenwHuG2ka9KvUmLNceF&#10;CltaV5Rfs2+r4bJfF1+f72k6znY2nIuVqtXHRuvnYb+agQjUh//wXzs1GiYTeHy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x2WxAAAANsAAAAPAAAAAAAAAAAA&#10;AAAAAKECAABkcnMvZG93bnJldi54bWxQSwUGAAAAAAQABAD5AAAAkgMAAAAA&#10;" strokecolor="red">
                        <v:stroke endarrow="oval"/>
                      </v:line>
                      <v:shape id="Freeform 4026" o:spid="_x0000_s1123" style="position:absolute;left:1620;top:8640;width:15;height:975;visibility:visible;mso-wrap-style:square;v-text-anchor:top" coordsize="15,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u/tMQA&#10;AADbAAAADwAAAGRycy9kb3ducmV2LnhtbESPQWvCQBSE74L/YXlCb7pRrKbRVaRQKpQipj30+Mi+&#10;ZIPZtyG7mvjvu4WCx2FmvmG2+8E24kadrx0rmM8SEMSF0zVXCr6/3qYpCB+QNTaOScGdPOx349EW&#10;M+16PtMtD5WIEPYZKjAhtJmUvjBk0c9cSxy90nUWQ5RdJXWHfYTbRi6SZCUt1hwXDLb0aqi45Fer&#10;4LQuj2n++VKm97L/MYcrfyz7d6WeJsNhAyLQEB7h//ZRK1g+w9+X+AP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rv7TEAAAA2wAAAA8AAAAAAAAAAAAAAAAAmAIAAGRycy9k&#10;b3ducmV2LnhtbFBLBQYAAAAABAAEAPUAAACJAwAAAAA=&#10;" path="m,l15,975e" filled="f">
                        <v:path arrowok="t" o:connecttype="custom" o:connectlocs="0,0;15,975" o:connectangles="0,0"/>
                      </v:shape>
                      <v:shape id="Arc 4027" o:spid="_x0000_s1124" style="position:absolute;left:2288;top:9179;width:1001;height:54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81LsYA&#10;AADbAAAADwAAAGRycy9kb3ducmV2LnhtbESPT2vCQBTE7wW/w/IEb3VjW1SiqwSh1EOl+Ae9PrLP&#10;JG327ZJdTdpP3xUEj8PM/IaZLztTiys1vrKsYDRMQBDnVldcKDjs35+nIHxA1lhbJgW/5GG56D3N&#10;MdW25S1dd6EQEcI+RQVlCC6V0uclGfRD64ijd7aNwRBlU0jdYBvhppYvSTKWBiuOCyU6WpWU/+wu&#10;RsHf5Nt9rDenUbZPVq/HbZZ9fbpWqUG/y2YgAnXhEb6311rB2xhuX+IP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481LsYAAADbAAAADwAAAAAAAAAAAAAAAACYAgAAZHJz&#10;L2Rvd25yZXYueG1sUEsFBgAAAAAEAAQA9QAAAIsDAAAAAA==&#10;" path="m-1,31nfc390,10,782,-1,1174,,11674,,20653,7551,22454,17895em-1,31nsc390,10,782,-1,1174,,11674,,20653,7551,22454,17895l1174,21600,-1,31xe" filled="f">
                        <v:stroke startarrow="block"/>
                        <v:path arrowok="t" o:extrusionok="f" o:connecttype="custom" o:connectlocs="0,0;46,11;2,14" o:connectangles="0,0,0" textboxrect="3172,3154,18428,18446"/>
                      </v:shape>
                      <v:shape id="Arc 4028" o:spid="_x0000_s1125" style="position:absolute;left:2344;top:9401;width:176;height:319;flip:x;visibility:visible;mso-wrap-style:square;v-text-anchor:top" coordsize="21145,19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exNsIA&#10;AADbAAAADwAAAGRycy9kb3ducmV2LnhtbESPQWvCQBSE74X+h+UVeqsbi1SJ2YhYLYWe1OD5sfvM&#10;RrNvQ3aN6b/vFgo9DjPzDVOsRteKgfrQeFYwnWQgiLU3DdcKquPuZQEiRGSDrWdS8E0BVuXjQ4G5&#10;8Xfe03CItUgQDjkqsDF2uZRBW3IYJr4jTt7Z9w5jkn0tTY/3BHetfM2yN+mw4bRgsaONJX093JyC&#10;k7RfkQetzWYvq0vzsX3X80qp56dxvQQRaYz/4b/2p1Ewm8Pvl/QDZ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57E2wgAAANsAAAAPAAAAAAAAAAAAAAAAAJgCAABkcnMvZG93&#10;bnJldi54bWxQSwUGAAAAAAQABAD1AAAAhwMAAAAA&#10;" path="m9991,-1nfc15730,2993,19824,8404,21145,14741em9991,-1nsc15730,2993,19824,8404,21145,14741l,19150,9991,-1xe" filled="f">
                        <v:path arrowok="t" o:extrusionok="f" o:connecttype="custom" o:connectlocs="1,0;1,4;0,5" o:connectangles="0,0,0" textboxrect="3124,3182,18382,18430"/>
                      </v:shape>
                    </v:group>
                  </v:group>
                  <v:group id="Group 4029" o:spid="_x0000_s1126" style="position:absolute;left:1620;top:9480;width:180;height:210" coordorigin="1620,9360" coordsize="375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line id="Line 4030" o:spid="_x0000_s1127" style="position:absolute;visibility:visible;mso-wrap-style:square" from="1620,9360" to="198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<v:shape id="Freeform 4031" o:spid="_x0000_s1128" style="position:absolute;left:1980;top:9360;width:15;height:330;visibility:visible;mso-wrap-style:square;v-text-anchor:top" coordsize="15,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lRiL8A&#10;AADbAAAADwAAAGRycy9kb3ducmV2LnhtbERPTWsCMRC9C/0PYQq9SM0qaHU1ihSEoiBo633cTDdL&#10;N5MlSTX+e3MQPD7e92KVbCsu5EPjWMFwUIAgrpxuuFbw8715n4IIEVlj65gU3CjAavnSW2Cp3ZUP&#10;dDnGWuQQDiUqMDF2pZShMmQxDFxHnLlf5y3GDH0ttcdrDretHBXFRFpsODcY7OjTUPV3/LcKdme0&#10;fpum+/6p4XSb7M0sfhil3l7Teg4iUopP8cP9pRWM8/r8Jf8Aub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9mVGIvwAAANsAAAAPAAAAAAAAAAAAAAAAAJgCAABkcnMvZG93bnJl&#10;di54bWxQSwUGAAAAAAQABAD1AAAAhAMAAAAA&#10;" path="m,l15,330e" filled="f">
                      <v:path arrowok="t" o:connecttype="custom" o:connectlocs="0,0;15,330" o:connectangles="0,0"/>
                    </v:shape>
                  </v:group>
                </v:group>
              </v:group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925189</wp:posOffset>
                </wp:positionH>
                <wp:positionV relativeFrom="paragraph">
                  <wp:posOffset>54550</wp:posOffset>
                </wp:positionV>
                <wp:extent cx="752040" cy="37800"/>
                <wp:effectExtent l="57150" t="57150" r="67310" b="11493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7520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85FD5" id="Ink 369" o:spid="_x0000_s1026" type="#_x0000_t75" style="position:absolute;margin-left:150.05pt;margin-top:1.05pt;width:62.6pt;height:10.4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">
                <v:imagedata r:id="rId325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787669</wp:posOffset>
                </wp:positionH>
                <wp:positionV relativeFrom="paragraph">
                  <wp:posOffset>85210</wp:posOffset>
                </wp:positionV>
                <wp:extent cx="87480" cy="97920"/>
                <wp:effectExtent l="38100" t="38100" r="46355" b="5461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874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C630B" id="Ink 396" o:spid="_x0000_s1026" type="#_x0000_t75" style="position:absolute;margin-left:140.45pt;margin-top:6.1pt;width:7.75pt;height:8.9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">
                <v:imagedata r:id="rId327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735109</wp:posOffset>
                </wp:positionH>
                <wp:positionV relativeFrom="paragraph">
                  <wp:posOffset>105370</wp:posOffset>
                </wp:positionV>
                <wp:extent cx="39960" cy="73800"/>
                <wp:effectExtent l="38100" t="38100" r="36830" b="4064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399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0796D" id="Ink 395" o:spid="_x0000_s1026" type="#_x0000_t75" style="position:absolute;margin-left:136.25pt;margin-top:7.95pt;width:3.95pt;height:6.8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">
                <v:imagedata r:id="rId329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1704149</wp:posOffset>
                </wp:positionH>
                <wp:positionV relativeFrom="paragraph">
                  <wp:posOffset>91690</wp:posOffset>
                </wp:positionV>
                <wp:extent cx="12960" cy="7200"/>
                <wp:effectExtent l="38100" t="19050" r="44450" b="5016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2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1B4D1" id="Ink 394" o:spid="_x0000_s1026" type="#_x0000_t75" style="position:absolute;margin-left:133.75pt;margin-top:6.7pt;width:1.85pt;height:1.4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">
                <v:imagedata r:id="rId331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585709</wp:posOffset>
                </wp:positionH>
                <wp:positionV relativeFrom="paragraph">
                  <wp:posOffset>136690</wp:posOffset>
                </wp:positionV>
                <wp:extent cx="104400" cy="69480"/>
                <wp:effectExtent l="38100" t="38100" r="48260" b="4508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044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4BAF3" id="Ink 393" o:spid="_x0000_s1026" type="#_x0000_t75" style="position:absolute;margin-left:124.5pt;margin-top:10.2pt;width:9.25pt;height:6.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">
                <v:imagedata r:id="rId333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625669</wp:posOffset>
                </wp:positionH>
                <wp:positionV relativeFrom="paragraph">
                  <wp:posOffset>72970</wp:posOffset>
                </wp:positionV>
                <wp:extent cx="5400" cy="130320"/>
                <wp:effectExtent l="19050" t="38100" r="52070" b="4127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54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EBB3D" id="Ink 392" o:spid="_x0000_s1026" type="#_x0000_t75" style="position:absolute;margin-left:127.6pt;margin-top:5.35pt;width:1.45pt;height:11.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">
                <v:imagedata r:id="rId335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1560509</wp:posOffset>
                </wp:positionH>
                <wp:positionV relativeFrom="paragraph">
                  <wp:posOffset>126610</wp:posOffset>
                </wp:positionV>
                <wp:extent cx="7920" cy="8280"/>
                <wp:effectExtent l="38100" t="19050" r="30480" b="4889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7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CB807" id="Ink 391" o:spid="_x0000_s1026" type="#_x0000_t75" style="position:absolute;margin-left:122.5pt;margin-top:9.65pt;width:1.25pt;height:1.3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">
                <v:imagedata r:id="rId337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1452869</wp:posOffset>
                </wp:positionH>
                <wp:positionV relativeFrom="paragraph">
                  <wp:posOffset>124090</wp:posOffset>
                </wp:positionV>
                <wp:extent cx="50040" cy="111960"/>
                <wp:effectExtent l="38100" t="38100" r="45720" b="4064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500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717CD" id="Ink 389" o:spid="_x0000_s1026" type="#_x0000_t75" style="position:absolute;margin-left:113.9pt;margin-top:9.35pt;width:5.1pt;height:9.8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">
                <v:imagedata r:id="rId339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663749</wp:posOffset>
                </wp:positionH>
                <wp:positionV relativeFrom="paragraph">
                  <wp:posOffset>40570</wp:posOffset>
                </wp:positionV>
                <wp:extent cx="77040" cy="24120"/>
                <wp:effectExtent l="38100" t="38100" r="37465" b="3365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770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D0ADF" id="Ink 377" o:spid="_x0000_s1026" type="#_x0000_t75" style="position:absolute;margin-left:51.85pt;margin-top:2.65pt;width:7pt;height:2.8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">
                <v:imagedata r:id="rId341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703349</wp:posOffset>
                </wp:positionH>
                <wp:positionV relativeFrom="paragraph">
                  <wp:posOffset>-29630</wp:posOffset>
                </wp:positionV>
                <wp:extent cx="17640" cy="165240"/>
                <wp:effectExtent l="38100" t="38100" r="40005" b="4445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76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B8EFE" id="Ink 376" o:spid="_x0000_s1026" type="#_x0000_t75" style="position:absolute;margin-left:55.05pt;margin-top:-2.7pt;width:2.2pt;height:13.7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">
                <v:imagedata r:id="rId343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54669</wp:posOffset>
                </wp:positionH>
                <wp:positionV relativeFrom="paragraph">
                  <wp:posOffset>17530</wp:posOffset>
                </wp:positionV>
                <wp:extent cx="95040" cy="214920"/>
                <wp:effectExtent l="38100" t="38100" r="635" b="5207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950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84E96" id="Ink 375" o:spid="_x0000_s1026" type="#_x0000_t75" style="position:absolute;margin-left:43.15pt;margin-top:1.05pt;width:8.6pt;height:17.8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">
                <v:imagedata r:id="rId345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538189</wp:posOffset>
                </wp:positionH>
                <wp:positionV relativeFrom="paragraph">
                  <wp:posOffset>-20210</wp:posOffset>
                </wp:positionV>
                <wp:extent cx="16200" cy="61560"/>
                <wp:effectExtent l="38100" t="38100" r="41275" b="3429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62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3C5CF" id="Ink 390" o:spid="_x0000_s1026" type="#_x0000_t75" style="position:absolute;margin-left:120.45pt;margin-top:-2.05pt;width:2.35pt;height:5.8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">
                <v:imagedata r:id="rId347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381949</wp:posOffset>
                </wp:positionH>
                <wp:positionV relativeFrom="paragraph">
                  <wp:posOffset>-16610</wp:posOffset>
                </wp:positionV>
                <wp:extent cx="44280" cy="68760"/>
                <wp:effectExtent l="19050" t="38100" r="51435" b="4572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442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688FB" id="Ink 388" o:spid="_x0000_s1026" type="#_x0000_t75" style="position:absolute;margin-left:108.25pt;margin-top:-1.7pt;width:4.55pt;height:6.4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">
                <v:imagedata r:id="rId349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1257029</wp:posOffset>
                </wp:positionH>
                <wp:positionV relativeFrom="paragraph">
                  <wp:posOffset>-24890</wp:posOffset>
                </wp:positionV>
                <wp:extent cx="73440" cy="109440"/>
                <wp:effectExtent l="38100" t="38100" r="41275" b="4318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734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BD442" id="Ink 387" o:spid="_x0000_s1026" type="#_x0000_t75" style="position:absolute;margin-left:98.7pt;margin-top:-2.5pt;width:6.75pt;height:9.6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">
                <v:imagedata r:id="rId351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1283309</wp:posOffset>
                </wp:positionH>
                <wp:positionV relativeFrom="paragraph">
                  <wp:posOffset>-9050</wp:posOffset>
                </wp:positionV>
                <wp:extent cx="15480" cy="176040"/>
                <wp:effectExtent l="38100" t="38100" r="41910" b="3365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54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703C9" id="Ink 386" o:spid="_x0000_s1026" type="#_x0000_t75" style="position:absolute;margin-left:100.55pt;margin-top:-1.05pt;width:2.05pt;height:14.6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">
                <v:imagedata r:id="rId353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1078469</wp:posOffset>
                </wp:positionH>
                <wp:positionV relativeFrom="paragraph">
                  <wp:posOffset>-16250</wp:posOffset>
                </wp:positionV>
                <wp:extent cx="25920" cy="146160"/>
                <wp:effectExtent l="38100" t="38100" r="50800" b="4445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259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D1E62" id="Ink 385" o:spid="_x0000_s1026" type="#_x0000_t75" style="position:absolute;margin-left:84.6pt;margin-top:-1.8pt;width:2.9pt;height:12.5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">
                <v:imagedata r:id="rId355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1004309</wp:posOffset>
                </wp:positionH>
                <wp:positionV relativeFrom="paragraph">
                  <wp:posOffset>1030</wp:posOffset>
                </wp:positionV>
                <wp:extent cx="14040" cy="164160"/>
                <wp:effectExtent l="38100" t="38100" r="43180" b="4572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40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0EEF7" id="Ink 384" o:spid="_x0000_s1026" type="#_x0000_t75" style="position:absolute;margin-left:78.75pt;margin-top:-.4pt;width:1.9pt;height:13.9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">
                <v:imagedata r:id="rId357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848069</wp:posOffset>
                </wp:positionH>
                <wp:positionV relativeFrom="paragraph">
                  <wp:posOffset>112630</wp:posOffset>
                </wp:positionV>
                <wp:extent cx="102600" cy="93960"/>
                <wp:effectExtent l="38100" t="38100" r="31115" b="4000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02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01DD3" id="Ink 383" o:spid="_x0000_s1026" type="#_x0000_t75" style="position:absolute;margin-left:66.25pt;margin-top:8.3pt;width:9.1pt;height:8.5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">
                <v:imagedata r:id="rId359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02109</wp:posOffset>
                </wp:positionH>
                <wp:positionV relativeFrom="paragraph">
                  <wp:posOffset>15790</wp:posOffset>
                </wp:positionV>
                <wp:extent cx="107640" cy="101160"/>
                <wp:effectExtent l="38100" t="38100" r="45085" b="3238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076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69FDB" id="Ink 374" o:spid="_x0000_s1026" type="#_x0000_t75" style="position:absolute;margin-left:39.15pt;margin-top:.95pt;width:9.3pt;height:8.6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">
                <v:imagedata r:id="rId361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778589</wp:posOffset>
                </wp:positionH>
                <wp:positionV relativeFrom="paragraph">
                  <wp:posOffset>107290</wp:posOffset>
                </wp:positionV>
                <wp:extent cx="97560" cy="27360"/>
                <wp:effectExtent l="38100" t="38100" r="36195" b="4889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975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7A5CF" id="Ink 401" o:spid="_x0000_s1026" type="#_x0000_t75" style="position:absolute;margin-left:60.8pt;margin-top:7.85pt;width:8.65pt;height:3.1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">
                <v:imagedata r:id="rId363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814949</wp:posOffset>
                </wp:positionH>
                <wp:positionV relativeFrom="paragraph">
                  <wp:posOffset>117010</wp:posOffset>
                </wp:positionV>
                <wp:extent cx="25200" cy="83880"/>
                <wp:effectExtent l="38100" t="38100" r="32385" b="4953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5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AE416" id="Ink 400" o:spid="_x0000_s1026" type="#_x0000_t75" style="position:absolute;margin-left:63.8pt;margin-top:8.7pt;width:2.85pt;height:7.5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">
                <v:imagedata r:id="rId365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684629</wp:posOffset>
                </wp:positionH>
                <wp:positionV relativeFrom="paragraph">
                  <wp:posOffset>102970</wp:posOffset>
                </wp:positionV>
                <wp:extent cx="62280" cy="123840"/>
                <wp:effectExtent l="19050" t="38100" r="52070" b="4762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62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61770" id="Ink 398" o:spid="_x0000_s1026" type="#_x0000_t75" style="position:absolute;margin-left:53.35pt;margin-top:7.6pt;width:6.15pt;height:10.8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">
                <v:imagedata r:id="rId367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833309</wp:posOffset>
                </wp:positionH>
                <wp:positionV relativeFrom="paragraph">
                  <wp:posOffset>21670</wp:posOffset>
                </wp:positionV>
                <wp:extent cx="5040" cy="58680"/>
                <wp:effectExtent l="38100" t="38100" r="33655" b="3683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50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034D5" id="Ink 403" o:spid="_x0000_s1026" type="#_x0000_t75" style="position:absolute;margin-left:65.05pt;margin-top:1.35pt;width:1.4pt;height:5.4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">
                <v:imagedata r:id="rId369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789389</wp:posOffset>
                </wp:positionH>
                <wp:positionV relativeFrom="paragraph">
                  <wp:posOffset>47950</wp:posOffset>
                </wp:positionV>
                <wp:extent cx="99720" cy="11880"/>
                <wp:effectExtent l="38100" t="38100" r="33655" b="4572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99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1C20A" id="Ink 402" o:spid="_x0000_s1026" type="#_x0000_t75" style="position:absolute;margin-left:61.75pt;margin-top:3.35pt;width:8.65pt;height:1.9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">
                <v:imagedata r:id="rId371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672749</wp:posOffset>
                </wp:positionH>
                <wp:positionV relativeFrom="paragraph">
                  <wp:posOffset>-6410</wp:posOffset>
                </wp:positionV>
                <wp:extent cx="79200" cy="41760"/>
                <wp:effectExtent l="38100" t="38100" r="35560" b="3492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792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69D4E" id="Ink 399" o:spid="_x0000_s1026" type="#_x0000_t75" style="position:absolute;margin-left:52.6pt;margin-top:-.95pt;width:7.1pt;height:4.3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">
                <v:imagedata r:id="rId373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020469</wp:posOffset>
                </wp:positionH>
                <wp:positionV relativeFrom="paragraph">
                  <wp:posOffset>-13250</wp:posOffset>
                </wp:positionV>
                <wp:extent cx="474480" cy="39240"/>
                <wp:effectExtent l="38100" t="57150" r="59055" b="11366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4744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C5D6F" id="Ink 378" o:spid="_x0000_s1026" type="#_x0000_t75" style="position:absolute;margin-left:394pt;margin-top:-3.55pt;width:40.05pt;height:9.3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">
                <v:imagedata r:id="rId375" o:title=""/>
              </v:shape>
            </w:pict>
          </mc:Fallback>
        </mc:AlternateContent>
      </w:r>
    </w:p>
    <w:p w:rsidR="00110BA8" w:rsidRDefault="00110BA8" w:rsidP="0035071F">
      <w:pPr>
        <w:rPr>
          <w:b/>
          <w:u w:val="single"/>
        </w:rPr>
      </w:pPr>
    </w:p>
    <w:p w:rsidR="00110BA8" w:rsidRDefault="00110BA8" w:rsidP="0035071F">
      <w:pPr>
        <w:rPr>
          <w:b/>
          <w:u w:val="single"/>
        </w:rPr>
      </w:pP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713869</wp:posOffset>
                </wp:positionH>
                <wp:positionV relativeFrom="paragraph">
                  <wp:posOffset>51370</wp:posOffset>
                </wp:positionV>
                <wp:extent cx="111240" cy="9000"/>
                <wp:effectExtent l="38100" t="38100" r="41275" b="4826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111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2933E" id="Ink 373" o:spid="_x0000_s1026" type="#_x0000_t75" style="position:absolute;margin-left:134.55pt;margin-top:3.5pt;width:9.6pt;height:1.6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">
                <v:imagedata r:id="rId377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1775069</wp:posOffset>
                </wp:positionH>
                <wp:positionV relativeFrom="paragraph">
                  <wp:posOffset>-17750</wp:posOffset>
                </wp:positionV>
                <wp:extent cx="5400" cy="151200"/>
                <wp:effectExtent l="38100" t="38100" r="52070" b="3937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54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B2AA5" id="Ink 372" o:spid="_x0000_s1026" type="#_x0000_t75" style="position:absolute;margin-left:139.15pt;margin-top:-1.9pt;width:1.65pt;height:12.8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">
                <v:imagedata r:id="rId379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614509</wp:posOffset>
                </wp:positionH>
                <wp:positionV relativeFrom="paragraph">
                  <wp:posOffset>45250</wp:posOffset>
                </wp:positionV>
                <wp:extent cx="41040" cy="114480"/>
                <wp:effectExtent l="38100" t="38100" r="35560" b="3810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410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5EB34" id="Ink 371" o:spid="_x0000_s1026" type="#_x0000_t75" style="position:absolute;margin-left:126.6pt;margin-top:3.05pt;width:4.15pt;height:10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">
                <v:imagedata r:id="rId381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569869</wp:posOffset>
                </wp:positionH>
                <wp:positionV relativeFrom="paragraph">
                  <wp:posOffset>58210</wp:posOffset>
                </wp:positionV>
                <wp:extent cx="42120" cy="117360"/>
                <wp:effectExtent l="38100" t="38100" r="34290" b="3556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421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B5AD7" id="Ink 370" o:spid="_x0000_s1026" type="#_x0000_t75" style="position:absolute;margin-left:123.2pt;margin-top:4.1pt;width:4.3pt;height:10.2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">
                <v:imagedata r:id="rId383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213789</wp:posOffset>
                </wp:positionH>
                <wp:positionV relativeFrom="paragraph">
                  <wp:posOffset>153670</wp:posOffset>
                </wp:positionV>
                <wp:extent cx="507240" cy="30960"/>
                <wp:effectExtent l="38100" t="95250" r="45720" b="8382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5072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04BF9" id="Ink 379" o:spid="_x0000_s1026" type="#_x0000_t75" style="position:absolute;margin-left:409.25pt;margin-top:8.25pt;width:42.9pt;height:8.9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">
                <v:imagedata r:id="rId385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342069</wp:posOffset>
                </wp:positionH>
                <wp:positionV relativeFrom="paragraph">
                  <wp:posOffset>127090</wp:posOffset>
                </wp:positionV>
                <wp:extent cx="360" cy="360"/>
                <wp:effectExtent l="57150" t="57150" r="57150" b="5715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3167E" id="Ink 382" o:spid="_x0000_s1026" type="#_x0000_t75" style="position:absolute;margin-left:183.45pt;margin-top:9.05pt;width:1.95pt;height:1.9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">
                <v:imagedata r:id="rId278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983749</wp:posOffset>
                </wp:positionH>
                <wp:positionV relativeFrom="paragraph">
                  <wp:posOffset>165610</wp:posOffset>
                </wp:positionV>
                <wp:extent cx="584640" cy="11160"/>
                <wp:effectExtent l="38100" t="76200" r="63500" b="10350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584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AB120" id="Ink 380" o:spid="_x0000_s1026" type="#_x0000_t75" style="position:absolute;margin-left:391.2pt;margin-top:9.45pt;width:48.85pt;height:8.2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">
                <v:imagedata r:id="rId388" o:title=""/>
              </v:shape>
            </w:pict>
          </mc:Fallback>
        </mc:AlternateContent>
      </w:r>
    </w:p>
    <w:p w:rsidR="00110BA8" w:rsidRDefault="00110BA8" w:rsidP="0035071F">
      <w:pPr>
        <w:rPr>
          <w:b/>
          <w:u w:val="single"/>
        </w:rPr>
      </w:pP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143709</wp:posOffset>
                </wp:positionH>
                <wp:positionV relativeFrom="paragraph">
                  <wp:posOffset>78610</wp:posOffset>
                </wp:positionV>
                <wp:extent cx="360" cy="360"/>
                <wp:effectExtent l="57150" t="57150" r="57150" b="5715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EC57B" id="Ink 397" o:spid="_x0000_s1026" type="#_x0000_t75" style="position:absolute;margin-left:167.85pt;margin-top:5.25pt;width:1.95pt;height:1.9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">
                <v:imagedata r:id="rId390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984469</wp:posOffset>
                </wp:positionH>
                <wp:positionV relativeFrom="paragraph">
                  <wp:posOffset>45130</wp:posOffset>
                </wp:positionV>
                <wp:extent cx="362880" cy="17640"/>
                <wp:effectExtent l="38100" t="57150" r="56515" b="9715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362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1D6D9" id="Ink 381" o:spid="_x0000_s1026" type="#_x0000_t75" style="position:absolute;margin-left:391.15pt;margin-top:.05pt;width:31.2pt;height:7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">
                <v:imagedata r:id="rId392" o:title=""/>
              </v:shape>
            </w:pict>
          </mc:Fallback>
        </mc:AlternateContent>
      </w:r>
    </w:p>
    <w:p w:rsidR="00110BA8" w:rsidRDefault="00110BA8" w:rsidP="0035071F">
      <w:pPr>
        <w:rPr>
          <w:b/>
          <w:u w:val="single"/>
        </w:rPr>
      </w:pPr>
    </w:p>
    <w:p w:rsidR="00110BA8" w:rsidRDefault="00110BA8" w:rsidP="0035071F">
      <w:pPr>
        <w:rPr>
          <w:b/>
          <w:u w:val="single"/>
        </w:rPr>
      </w:pPr>
    </w:p>
    <w:p w:rsidR="00110BA8" w:rsidRDefault="00A7249E" w:rsidP="0035071F">
      <w:pPr>
        <w:rPr>
          <w:b/>
          <w:u w:val="single"/>
        </w:rPr>
      </w:pPr>
      <w:r>
        <w:rPr>
          <w:noProof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6117029</wp:posOffset>
                </wp:positionH>
                <wp:positionV relativeFrom="paragraph">
                  <wp:posOffset>-468262</wp:posOffset>
                </wp:positionV>
                <wp:extent cx="360" cy="360"/>
                <wp:effectExtent l="57150" t="57150" r="57150" b="5715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E0A28" id="Ink 594" o:spid="_x0000_s1026" type="#_x0000_t75" style="position:absolute;margin-left:480.7pt;margin-top:-37.8pt;width:1.95pt;height:1.9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">
                <v:imagedata r:id="rId1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746349</wp:posOffset>
                </wp:positionH>
                <wp:positionV relativeFrom="paragraph">
                  <wp:posOffset>-400582</wp:posOffset>
                </wp:positionV>
                <wp:extent cx="360" cy="360"/>
                <wp:effectExtent l="57150" t="57150" r="57150" b="5715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AB56A" id="Ink 513" o:spid="_x0000_s1026" type="#_x0000_t75" style="position:absolute;margin-left:215.3pt;margin-top:-32.5pt;width:1.95pt;height:1.9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">
                <v:imagedata r:id="rId1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-76051</wp:posOffset>
                </wp:positionH>
                <wp:positionV relativeFrom="paragraph">
                  <wp:posOffset>-127932</wp:posOffset>
                </wp:positionV>
                <wp:extent cx="54720" cy="234720"/>
                <wp:effectExtent l="38100" t="19050" r="40640" b="5143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547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FC56F" id="Ink 446" o:spid="_x0000_s1026" type="#_x0000_t75" style="position:absolute;margin-left:-6.35pt;margin-top:-10.55pt;width:5.2pt;height:19.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">
                <v:imagedata r:id="rId3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-184771</wp:posOffset>
                </wp:positionH>
                <wp:positionV relativeFrom="paragraph">
                  <wp:posOffset>-39732</wp:posOffset>
                </wp:positionV>
                <wp:extent cx="85680" cy="109080"/>
                <wp:effectExtent l="19050" t="38100" r="48260" b="4381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856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84A60" id="Ink 445" o:spid="_x0000_s1026" type="#_x0000_t75" style="position:absolute;margin-left:-14.85pt;margin-top:-3.6pt;width:7.55pt;height:9.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">
                <v:imagedata r:id="rId3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-227251</wp:posOffset>
                </wp:positionH>
                <wp:positionV relativeFrom="paragraph">
                  <wp:posOffset>28308</wp:posOffset>
                </wp:positionV>
                <wp:extent cx="16200" cy="83880"/>
                <wp:effectExtent l="38100" t="19050" r="41275" b="4953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6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EA66F" id="Ink 444" o:spid="_x0000_s1026" type="#_x0000_t75" style="position:absolute;margin-left:-18.35pt;margin-top:1.85pt;width:2.2pt;height:7.4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">
                <v:imagedata r:id="rId4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-338851</wp:posOffset>
                </wp:positionH>
                <wp:positionV relativeFrom="paragraph">
                  <wp:posOffset>-27492</wp:posOffset>
                </wp:positionV>
                <wp:extent cx="81360" cy="163800"/>
                <wp:effectExtent l="38100" t="38100" r="33020" b="4635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813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3DAFD" id="Ink 443" o:spid="_x0000_s1026" type="#_x0000_t75" style="position:absolute;margin-left:-27pt;margin-top:-2.65pt;width:7.25pt;height:13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">
                <v:imagedata r:id="rId4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-421651</wp:posOffset>
                </wp:positionH>
                <wp:positionV relativeFrom="paragraph">
                  <wp:posOffset>90948</wp:posOffset>
                </wp:positionV>
                <wp:extent cx="62280" cy="15120"/>
                <wp:effectExtent l="38100" t="38100" r="33020" b="4254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62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254F0" id="Ink 442" o:spid="_x0000_s1026" type="#_x0000_t75" style="position:absolute;margin-left:-33.6pt;margin-top:6.7pt;width:5.75pt;height:2.1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">
                <v:imagedata r:id="rId4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-500131</wp:posOffset>
                </wp:positionH>
                <wp:positionV relativeFrom="paragraph">
                  <wp:posOffset>14268</wp:posOffset>
                </wp:positionV>
                <wp:extent cx="50040" cy="191880"/>
                <wp:effectExtent l="38100" t="38100" r="45720" b="3683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00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5110B" id="Ink 441" o:spid="_x0000_s1026" type="#_x0000_t75" style="position:absolute;margin-left:-39.95pt;margin-top:.65pt;width:4.8pt;height:16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">
                <v:imagedata r:id="rId4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683189</wp:posOffset>
                </wp:positionH>
                <wp:positionV relativeFrom="paragraph">
                  <wp:posOffset>78351</wp:posOffset>
                </wp:positionV>
                <wp:extent cx="97920" cy="91440"/>
                <wp:effectExtent l="38100" t="38100" r="35560" b="4191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979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6049C" id="Ink 425" o:spid="_x0000_s1026" type="#_x0000_t75" style="position:absolute;margin-left:53.45pt;margin-top:5.55pt;width:8.6pt;height:8.5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">
                <v:imagedata r:id="rId4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50709</wp:posOffset>
                </wp:positionH>
                <wp:positionV relativeFrom="paragraph">
                  <wp:posOffset>100311</wp:posOffset>
                </wp:positionV>
                <wp:extent cx="105480" cy="95040"/>
                <wp:effectExtent l="38100" t="38100" r="8890" b="3873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054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E50B9" id="Ink 424" o:spid="_x0000_s1026" type="#_x0000_t75" style="position:absolute;margin-left:43pt;margin-top:7.55pt;width:9.15pt;height:8.4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">
                <v:imagedata r:id="rId4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98509</wp:posOffset>
                </wp:positionH>
                <wp:positionV relativeFrom="paragraph">
                  <wp:posOffset>118311</wp:posOffset>
                </wp:positionV>
                <wp:extent cx="11160" cy="20160"/>
                <wp:effectExtent l="38100" t="38100" r="46355" b="3746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11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3F779" id="Ink 423" o:spid="_x0000_s1026" type="#_x0000_t75" style="position:absolute;margin-left:38.85pt;margin-top:8.95pt;width:1.65pt;height:2.2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">
                <v:imagedata r:id="rId4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83789</wp:posOffset>
                </wp:positionH>
                <wp:positionV relativeFrom="paragraph">
                  <wp:posOffset>23631</wp:posOffset>
                </wp:positionV>
                <wp:extent cx="204480" cy="27720"/>
                <wp:effectExtent l="38100" t="38100" r="43180" b="4889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044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21DF1" id="Ink 408" o:spid="_x0000_s1026" type="#_x0000_t75" style="position:absolute;margin-left:6.1pt;margin-top:1.4pt;width:17.05pt;height:3.2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">
                <v:imagedata r:id="rId4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31389</wp:posOffset>
                </wp:positionH>
                <wp:positionV relativeFrom="paragraph">
                  <wp:posOffset>20751</wp:posOffset>
                </wp:positionV>
                <wp:extent cx="15480" cy="143280"/>
                <wp:effectExtent l="38100" t="38100" r="41910" b="4762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54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32F7A" id="Ink 407" o:spid="_x0000_s1026" type="#_x0000_t75" style="position:absolute;margin-left:17.7pt;margin-top:1.15pt;width:2.15pt;height:12.2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">
                <v:imagedata r:id="rId4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136709</wp:posOffset>
                </wp:positionH>
                <wp:positionV relativeFrom="paragraph">
                  <wp:posOffset>38751</wp:posOffset>
                </wp:positionV>
                <wp:extent cx="34560" cy="127800"/>
                <wp:effectExtent l="38100" t="38100" r="41910" b="4381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345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5A36E" id="Ink 406" o:spid="_x0000_s1026" type="#_x0000_t75" style="position:absolute;margin-left:10.45pt;margin-top:2.55pt;width:3.5pt;height:11.0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">
                <v:imagedata r:id="rId4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-47971</wp:posOffset>
                </wp:positionH>
                <wp:positionV relativeFrom="paragraph">
                  <wp:posOffset>119391</wp:posOffset>
                </wp:positionV>
                <wp:extent cx="124200" cy="69840"/>
                <wp:effectExtent l="38100" t="38100" r="47625" b="4508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242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5DFA5" id="Ink 405" o:spid="_x0000_s1026" type="#_x0000_t75" style="position:absolute;margin-left:-4.15pt;margin-top:8.9pt;width:10.65pt;height:6.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">
                <v:imagedata r:id="rId4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-42571</wp:posOffset>
                </wp:positionH>
                <wp:positionV relativeFrom="paragraph">
                  <wp:posOffset>39471</wp:posOffset>
                </wp:positionV>
                <wp:extent cx="111240" cy="136800"/>
                <wp:effectExtent l="19050" t="38100" r="41275" b="3492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112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C3C0C" id="Ink 404" o:spid="_x0000_s1026" type="#_x0000_t75" style="position:absolute;margin-left:-3.85pt;margin-top:2.65pt;width:9.95pt;height:11.8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">
                <v:imagedata r:id="rId422" o:title=""/>
              </v:shape>
            </w:pict>
          </mc:Fallback>
        </mc:AlternateContent>
      </w:r>
      <w:r w:rsidR="0098071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31750</wp:posOffset>
                </wp:positionV>
                <wp:extent cx="2286000" cy="342900"/>
                <wp:effectExtent l="0" t="0" r="0" b="0"/>
                <wp:wrapNone/>
                <wp:docPr id="62" name="Text Box 40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249E" w:rsidRPr="008A473A" w:rsidRDefault="00A7249E" w:rsidP="00E01602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8A473A">
                              <w:rPr>
                                <w:b/>
                                <w:u w:val="single"/>
                              </w:rPr>
                              <w:t xml:space="preserve">Trig Ratios in Quadrant </w:t>
                            </w:r>
                            <w:r>
                              <w:rPr>
                                <w:b/>
                                <w:u w:val="single"/>
                              </w:rPr>
                              <w:t>II</w:t>
                            </w:r>
                            <w:r w:rsidRPr="008A473A">
                              <w:rPr>
                                <w:b/>
                                <w:u w:val="single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76" o:spid="_x0000_s1129" type="#_x0000_t202" style="position:absolute;margin-left:90pt;margin-top:2.5pt;width:180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" filled="f" stroked="f">
                <v:textbox>
                  <w:txbxContent>
                    <w:p w:rsidR="00A7249E" w:rsidRPr="008A473A" w:rsidRDefault="00A7249E" w:rsidP="00E01602">
                      <w:pPr>
                        <w:rPr>
                          <w:b/>
                          <w:u w:val="single"/>
                        </w:rPr>
                      </w:pPr>
                      <w:r w:rsidRPr="008A473A">
                        <w:rPr>
                          <w:b/>
                          <w:u w:val="single"/>
                        </w:rPr>
                        <w:t xml:space="preserve">Trig Ratios in Quadrant </w:t>
                      </w:r>
                      <w:r>
                        <w:rPr>
                          <w:b/>
                          <w:u w:val="single"/>
                        </w:rPr>
                        <w:t>II</w:t>
                      </w:r>
                      <w:r w:rsidRPr="008A473A">
                        <w:rPr>
                          <w:b/>
                          <w:u w:val="single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673109</wp:posOffset>
                </wp:positionH>
                <wp:positionV relativeFrom="paragraph">
                  <wp:posOffset>-7269</wp:posOffset>
                </wp:positionV>
                <wp:extent cx="271440" cy="150480"/>
                <wp:effectExtent l="38100" t="38100" r="14605" b="4064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2714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3009A" id="Ink 434" o:spid="_x0000_s1026" type="#_x0000_t75" style="position:absolute;margin-left:52.55pt;margin-top:-1.2pt;width:22.25pt;height:13.1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">
                <v:imagedata r:id="rId4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40629</wp:posOffset>
                </wp:positionH>
                <wp:positionV relativeFrom="paragraph">
                  <wp:posOffset>122331</wp:posOffset>
                </wp:positionV>
                <wp:extent cx="144000" cy="64080"/>
                <wp:effectExtent l="38100" t="38100" r="46990" b="5080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440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0319A" id="Ink 433" o:spid="_x0000_s1026" type="#_x0000_t75" style="position:absolute;margin-left:42.15pt;margin-top:9pt;width:12.25pt;height:6.2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">
                <v:imagedata r:id="rId4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94269</wp:posOffset>
                </wp:positionH>
                <wp:positionV relativeFrom="paragraph">
                  <wp:posOffset>79491</wp:posOffset>
                </wp:positionV>
                <wp:extent cx="19800" cy="121680"/>
                <wp:effectExtent l="38100" t="19050" r="37465" b="5016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98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3C26B" id="Ink 432" o:spid="_x0000_s1026" type="#_x0000_t75" style="position:absolute;margin-left:46.35pt;margin-top:5.8pt;width:2.5pt;height:10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">
                <v:imagedata r:id="rId4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92749</wp:posOffset>
                </wp:positionH>
                <wp:positionV relativeFrom="paragraph">
                  <wp:posOffset>-8709</wp:posOffset>
                </wp:positionV>
                <wp:extent cx="11520" cy="97560"/>
                <wp:effectExtent l="38100" t="38100" r="45720" b="3619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15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505AC" id="Ink 422" o:spid="_x0000_s1026" type="#_x0000_t75" style="position:absolute;margin-left:38.2pt;margin-top:-1.25pt;width:2.1pt;height:8.7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">
                <v:imagedata r:id="rId4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80069</wp:posOffset>
                </wp:positionH>
                <wp:positionV relativeFrom="paragraph">
                  <wp:posOffset>-6909</wp:posOffset>
                </wp:positionV>
                <wp:extent cx="59040" cy="145440"/>
                <wp:effectExtent l="38100" t="38100" r="36830" b="4508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590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B70D4" id="Ink 421" o:spid="_x0000_s1026" type="#_x0000_t75" style="position:absolute;margin-left:29.4pt;margin-top:-1.1pt;width:5.9pt;height:12.6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">
                <v:imagedata r:id="rId4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83429</wp:posOffset>
                </wp:positionH>
                <wp:positionV relativeFrom="paragraph">
                  <wp:posOffset>92451</wp:posOffset>
                </wp:positionV>
                <wp:extent cx="16560" cy="114120"/>
                <wp:effectExtent l="38100" t="38100" r="40640" b="3873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65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5410B" id="Ink 419" o:spid="_x0000_s1026" type="#_x0000_t75" style="position:absolute;margin-left:6.2pt;margin-top:6.8pt;width:2.1pt;height:9.9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">
                <v:imagedata r:id="rId4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75989</wp:posOffset>
                </wp:positionH>
                <wp:positionV relativeFrom="paragraph">
                  <wp:posOffset>45291</wp:posOffset>
                </wp:positionV>
                <wp:extent cx="99360" cy="185760"/>
                <wp:effectExtent l="38100" t="38100" r="53340" b="4318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993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E22F8" id="Ink 412" o:spid="_x0000_s1026" type="#_x0000_t75" style="position:absolute;margin-left:52.7pt;margin-top:3pt;width:8.95pt;height:15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">
                <v:imagedata r:id="rId4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00709</wp:posOffset>
                </wp:positionH>
                <wp:positionV relativeFrom="paragraph">
                  <wp:posOffset>18651</wp:posOffset>
                </wp:positionV>
                <wp:extent cx="231480" cy="13680"/>
                <wp:effectExtent l="38100" t="57150" r="35560" b="4381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2314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D1E67" id="Ink 409" o:spid="_x0000_s1026" type="#_x0000_t75" style="position:absolute;margin-left:7.5pt;margin-top:.75pt;width:19.2pt;height:2.2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">
                <v:imagedata r:id="rId438" o:title=""/>
              </v:shape>
            </w:pict>
          </mc:Fallback>
        </mc:AlternateContent>
      </w:r>
      <w:r w:rsidR="0098071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157480</wp:posOffset>
                </wp:positionV>
                <wp:extent cx="2057400" cy="2978150"/>
                <wp:effectExtent l="0" t="0" r="0" b="0"/>
                <wp:wrapNone/>
                <wp:docPr id="61" name="Text Box 4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97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249E" w:rsidRDefault="00A7249E" w:rsidP="00E01602">
                            <w:r w:rsidRPr="008A473A">
                              <w:rPr>
                                <w:u w:val="single"/>
                              </w:rPr>
                              <w:t>Note:</w:t>
                            </w:r>
                          </w:p>
                          <w:p w:rsidR="00A7249E" w:rsidRDefault="00A7249E" w:rsidP="00E01602">
                            <w:pPr>
                              <w:numPr>
                                <w:ilvl w:val="0"/>
                                <w:numId w:val="11"/>
                              </w:numPr>
                            </w:pPr>
                            <w:r>
                              <w:t xml:space="preserve">“r” is </w:t>
                            </w:r>
                            <w:r w:rsidRPr="008A473A">
                              <w:rPr>
                                <w:b/>
                              </w:rPr>
                              <w:t>positive</w:t>
                            </w:r>
                            <w:r>
                              <w:t xml:space="preserve"> in all quadrants</w:t>
                            </w:r>
                          </w:p>
                          <w:p w:rsidR="00A7249E" w:rsidRDefault="00A7249E" w:rsidP="00E01602">
                            <w:pPr>
                              <w:numPr>
                                <w:ilvl w:val="0"/>
                                <w:numId w:val="11"/>
                              </w:numPr>
                            </w:pPr>
                            <w:r>
                              <w:t xml:space="preserve">since </w:t>
                            </w:r>
                            <w:r w:rsidRPr="00B00BF7">
                              <w:rPr>
                                <w:b/>
                              </w:rPr>
                              <w:t>“x”</w:t>
                            </w:r>
                            <w:r>
                              <w:t xml:space="preserve"> is </w:t>
                            </w:r>
                            <w:r w:rsidRPr="00B00BF7">
                              <w:rPr>
                                <w:b/>
                              </w:rPr>
                              <w:t>negative</w:t>
                            </w:r>
                            <w:r>
                              <w:t xml:space="preserve"> in the second quadrant, all of the </w:t>
                            </w:r>
                            <w:r w:rsidRPr="003F6D8D">
                              <w:t>trig</w:t>
                            </w:r>
                            <w:r>
                              <w:t xml:space="preserve"> ratios</w:t>
                            </w:r>
                            <w:r w:rsidRPr="003F6D8D">
                              <w:t xml:space="preserve"> that include “x” will be negative</w:t>
                            </w:r>
                          </w:p>
                          <w:p w:rsidR="00A7249E" w:rsidRDefault="00A7249E" w:rsidP="00E01602">
                            <w:pPr>
                              <w:numPr>
                                <w:ilvl w:val="0"/>
                                <w:numId w:val="11"/>
                              </w:numPr>
                            </w:pPr>
                            <w:r>
                              <w:t xml:space="preserve">the only </w:t>
                            </w:r>
                            <w:r w:rsidRPr="00B00BF7">
                              <w:rPr>
                                <w:b/>
                              </w:rPr>
                              <w:t>positive trig ratios</w:t>
                            </w:r>
                            <w:r>
                              <w:t xml:space="preserve"> </w:t>
                            </w:r>
                            <w:r w:rsidRPr="003F6D8D">
                              <w:t>in quadrant I</w:t>
                            </w:r>
                            <w:r>
                              <w:t xml:space="preserve">I are </w:t>
                            </w:r>
                            <w:r w:rsidRPr="00360995">
                              <w:rPr>
                                <w:position w:val="-6"/>
                              </w:rPr>
                              <w:object w:dxaOrig="600" w:dyaOrig="320">
                                <v:shape id="_x0000_i1055" type="#_x0000_t75" style="width:30pt;height:15.5pt" o:ole="">
                                  <v:imagedata r:id="rId315" o:title=""/>
                                </v:shape>
                                <o:OLEObject Type="Embed" ProgID="Equation.3" ShapeID="_x0000_i1055" DrawAspect="Content" ObjectID="_1494410447" r:id="rId439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A7249E" w:rsidRPr="008A473A" w:rsidRDefault="00A7249E" w:rsidP="00E01602">
                            <w:pPr>
                              <w:ind w:left="360"/>
                            </w:pPr>
                            <w:r>
                              <w:t xml:space="preserve">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75" o:spid="_x0000_s1130" type="#_x0000_t202" style="position:absolute;margin-left:351pt;margin-top:12.4pt;width:162pt;height:2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M+6vgIAAMY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" filled="f" stroked="f">
                <v:textbox>
                  <w:txbxContent>
                    <w:p w:rsidR="00A7249E" w:rsidRDefault="00A7249E" w:rsidP="00E01602">
                      <w:r w:rsidRPr="008A473A">
                        <w:rPr>
                          <w:u w:val="single"/>
                        </w:rPr>
                        <w:t>Note:</w:t>
                      </w:r>
                    </w:p>
                    <w:p w:rsidR="00A7249E" w:rsidRDefault="00A7249E" w:rsidP="00E01602">
                      <w:pPr>
                        <w:numPr>
                          <w:ilvl w:val="0"/>
                          <w:numId w:val="11"/>
                        </w:numPr>
                      </w:pPr>
                      <w:r>
                        <w:t xml:space="preserve">“r” is </w:t>
                      </w:r>
                      <w:r w:rsidRPr="008A473A">
                        <w:rPr>
                          <w:b/>
                        </w:rPr>
                        <w:t>positive</w:t>
                      </w:r>
                      <w:r>
                        <w:t xml:space="preserve"> in all quadrants</w:t>
                      </w:r>
                    </w:p>
                    <w:p w:rsidR="00A7249E" w:rsidRDefault="00A7249E" w:rsidP="00E01602">
                      <w:pPr>
                        <w:numPr>
                          <w:ilvl w:val="0"/>
                          <w:numId w:val="11"/>
                        </w:numPr>
                      </w:pPr>
                      <w:r>
                        <w:t xml:space="preserve">since </w:t>
                      </w:r>
                      <w:r w:rsidRPr="00B00BF7">
                        <w:rPr>
                          <w:b/>
                        </w:rPr>
                        <w:t>“x”</w:t>
                      </w:r>
                      <w:r>
                        <w:t xml:space="preserve"> is </w:t>
                      </w:r>
                      <w:r w:rsidRPr="00B00BF7">
                        <w:rPr>
                          <w:b/>
                        </w:rPr>
                        <w:t>negative</w:t>
                      </w:r>
                      <w:r>
                        <w:t xml:space="preserve"> in the second quadrant, all of the </w:t>
                      </w:r>
                      <w:r w:rsidRPr="003F6D8D">
                        <w:t>trig</w:t>
                      </w:r>
                      <w:r>
                        <w:t xml:space="preserve"> ratios</w:t>
                      </w:r>
                      <w:r w:rsidRPr="003F6D8D">
                        <w:t xml:space="preserve"> that include “x” will be negative</w:t>
                      </w:r>
                    </w:p>
                    <w:p w:rsidR="00A7249E" w:rsidRDefault="00A7249E" w:rsidP="00E01602">
                      <w:pPr>
                        <w:numPr>
                          <w:ilvl w:val="0"/>
                          <w:numId w:val="11"/>
                        </w:numPr>
                      </w:pPr>
                      <w:r>
                        <w:t xml:space="preserve">the only </w:t>
                      </w:r>
                      <w:r w:rsidRPr="00B00BF7">
                        <w:rPr>
                          <w:b/>
                        </w:rPr>
                        <w:t>positive trig ratios</w:t>
                      </w:r>
                      <w:r>
                        <w:t xml:space="preserve"> </w:t>
                      </w:r>
                      <w:r w:rsidRPr="003F6D8D">
                        <w:t>in quadrant I</w:t>
                      </w:r>
                      <w:r>
                        <w:t xml:space="preserve">I are </w:t>
                      </w:r>
                      <w:r w:rsidRPr="00360995">
                        <w:rPr>
                          <w:position w:val="-6"/>
                        </w:rPr>
                        <w:object w:dxaOrig="600" w:dyaOrig="320">
                          <v:shape id="_x0000_i1055" type="#_x0000_t75" style="width:30pt;height:15.5pt" o:ole="">
                            <v:imagedata r:id="rId315" o:title=""/>
                          </v:shape>
                          <o:OLEObject Type="Embed" ProgID="Equation.3" ShapeID="_x0000_i1055" DrawAspect="Content" ObjectID="_1494410447" r:id="rId440"/>
                        </w:object>
                      </w:r>
                      <w:r>
                        <w:t xml:space="preserve"> </w:t>
                      </w:r>
                    </w:p>
                    <w:p w:rsidR="00A7249E" w:rsidRPr="008A473A" w:rsidRDefault="00A7249E" w:rsidP="00E01602">
                      <w:pPr>
                        <w:ind w:left="360"/>
                      </w:pPr>
                      <w:r>
                        <w:t xml:space="preserve">     </w:t>
                      </w:r>
                    </w:p>
                  </w:txbxContent>
                </v:textbox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932629</wp:posOffset>
                </wp:positionH>
                <wp:positionV relativeFrom="paragraph">
                  <wp:posOffset>1298</wp:posOffset>
                </wp:positionV>
                <wp:extent cx="360" cy="360"/>
                <wp:effectExtent l="57150" t="57150" r="57150" b="5715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3BCAF" id="Ink 643" o:spid="_x0000_s1026" type="#_x0000_t75" style="position:absolute;margin-left:387.45pt;margin-top:-.85pt;width:1.95pt;height:1.9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">
                <v:imagedata r:id="rId4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4988069</wp:posOffset>
                </wp:positionH>
                <wp:positionV relativeFrom="paragraph">
                  <wp:posOffset>158258</wp:posOffset>
                </wp:positionV>
                <wp:extent cx="10800" cy="25920"/>
                <wp:effectExtent l="57150" t="38100" r="46355" b="5080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0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71ECB" id="Ink 612" o:spid="_x0000_s1026" type="#_x0000_t75" style="position:absolute;margin-left:391.8pt;margin-top:11.5pt;width:2.7pt;height:4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">
                <v:imagedata r:id="rId4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25149</wp:posOffset>
                </wp:positionH>
                <wp:positionV relativeFrom="paragraph">
                  <wp:posOffset>-9</wp:posOffset>
                </wp:positionV>
                <wp:extent cx="10080" cy="11160"/>
                <wp:effectExtent l="38100" t="19050" r="28575" b="4635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0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D7F3B" id="Ink 431" o:spid="_x0000_s1026" type="#_x0000_t75" style="position:absolute;margin-left:41.1pt;margin-top:-.25pt;width:1.4pt;height:1.4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">
                <v:imagedata r:id="rId4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25149</wp:posOffset>
                </wp:positionH>
                <wp:positionV relativeFrom="paragraph">
                  <wp:posOffset>17271</wp:posOffset>
                </wp:positionV>
                <wp:extent cx="10080" cy="78840"/>
                <wp:effectExtent l="38100" t="38100" r="47625" b="3556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00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BDA03" id="Ink 430" o:spid="_x0000_s1026" type="#_x0000_t75" style="position:absolute;margin-left:40.7pt;margin-top:.95pt;width:1.9pt;height:7.1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">
                <v:imagedata r:id="rId4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57829</wp:posOffset>
                </wp:positionH>
                <wp:positionV relativeFrom="paragraph">
                  <wp:posOffset>25551</wp:posOffset>
                </wp:positionV>
                <wp:extent cx="43200" cy="99720"/>
                <wp:effectExtent l="38100" t="38100" r="52070" b="5270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43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20EFC" id="Ink 429" o:spid="_x0000_s1026" type="#_x0000_t75" style="position:absolute;margin-left:35.5pt;margin-top:1.45pt;width:4.55pt;height:9.0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">
                <v:imagedata r:id="rId4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391949</wp:posOffset>
                </wp:positionH>
                <wp:positionV relativeFrom="paragraph">
                  <wp:posOffset>80271</wp:posOffset>
                </wp:positionV>
                <wp:extent cx="33480" cy="54720"/>
                <wp:effectExtent l="38100" t="38100" r="43180" b="4064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33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6D3BC" id="Ink 428" o:spid="_x0000_s1026" type="#_x0000_t75" style="position:absolute;margin-left:30.3pt;margin-top:5.95pt;width:3.9pt;height:5.2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">
                <v:imagedata r:id="rId4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99069</wp:posOffset>
                </wp:positionH>
                <wp:positionV relativeFrom="paragraph">
                  <wp:posOffset>95391</wp:posOffset>
                </wp:positionV>
                <wp:extent cx="62640" cy="81000"/>
                <wp:effectExtent l="19050" t="19050" r="52070" b="5270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626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7E331" id="Ink 427" o:spid="_x0000_s1026" type="#_x0000_t75" style="position:absolute;margin-left:23.15pt;margin-top:6.95pt;width:6pt;height:7.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">
                <v:imagedata r:id="rId4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31309</wp:posOffset>
                </wp:positionH>
                <wp:positionV relativeFrom="paragraph">
                  <wp:posOffset>-36729</wp:posOffset>
                </wp:positionV>
                <wp:extent cx="78120" cy="133920"/>
                <wp:effectExtent l="38100" t="38100" r="36195" b="3810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781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BC0C2" id="Ink 420" o:spid="_x0000_s1026" type="#_x0000_t75" style="position:absolute;margin-left:9.9pt;margin-top:-3.4pt;width:7.05pt;height:11.5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">
                <v:imagedata r:id="rId4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-38971</wp:posOffset>
                </wp:positionH>
                <wp:positionV relativeFrom="paragraph">
                  <wp:posOffset>-729</wp:posOffset>
                </wp:positionV>
                <wp:extent cx="95040" cy="73800"/>
                <wp:effectExtent l="38100" t="38100" r="635" b="4064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950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E1913" id="Ink 418" o:spid="_x0000_s1026" type="#_x0000_t75" style="position:absolute;margin-left:-3.4pt;margin-top:-.55pt;width:8.25pt;height:6.9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">
                <v:imagedata r:id="rId4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-91891</wp:posOffset>
                </wp:positionH>
                <wp:positionV relativeFrom="paragraph">
                  <wp:posOffset>12591</wp:posOffset>
                </wp:positionV>
                <wp:extent cx="34560" cy="108000"/>
                <wp:effectExtent l="19050" t="38100" r="41910" b="4445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345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75D41" id="Ink 417" o:spid="_x0000_s1026" type="#_x0000_t75" style="position:absolute;margin-left:-7.8pt;margin-top:.45pt;width:3.95pt;height:9.6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">
                <v:imagedata r:id="rId4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722069</wp:posOffset>
                </wp:positionH>
                <wp:positionV relativeFrom="paragraph">
                  <wp:posOffset>77031</wp:posOffset>
                </wp:positionV>
                <wp:extent cx="132120" cy="95040"/>
                <wp:effectExtent l="38100" t="38100" r="39370" b="3873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321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D4E8D" id="Ink 411" o:spid="_x0000_s1026" type="#_x0000_t75" style="position:absolute;margin-left:56.35pt;margin-top:5.45pt;width:11.35pt;height:8.5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">
                <v:imagedata r:id="rId462" o:title=""/>
              </v:shape>
            </w:pict>
          </mc:Fallback>
        </mc:AlternateContent>
      </w:r>
      <w:r w:rsidR="00980718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24130</wp:posOffset>
                </wp:positionV>
                <wp:extent cx="2400300" cy="1666240"/>
                <wp:effectExtent l="0" t="0" r="9525" b="19685"/>
                <wp:wrapNone/>
                <wp:docPr id="236" name="Group 4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666240"/>
                          <a:chOff x="720" y="8280"/>
                          <a:chExt cx="3780" cy="2624"/>
                        </a:xfrm>
                      </wpg:grpSpPr>
                      <wpg:grpSp>
                        <wpg:cNvPr id="237" name="Group 4078"/>
                        <wpg:cNvGrpSpPr>
                          <a:grpSpLocks/>
                        </wpg:cNvGrpSpPr>
                        <wpg:grpSpPr bwMode="auto">
                          <a:xfrm>
                            <a:off x="720" y="8280"/>
                            <a:ext cx="3780" cy="2624"/>
                            <a:chOff x="720" y="8280"/>
                            <a:chExt cx="3780" cy="2624"/>
                          </a:xfrm>
                        </wpg:grpSpPr>
                        <wps:wsp>
                          <wps:cNvPr id="238" name="Text Box 40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" y="8280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E01602">
                                <w:r>
                                  <w:t>(-x, y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40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0" y="954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E01602">
                                <w:r>
                                  <w:t>-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" name="Text Box 4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60" y="88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E01602">
                                <w:proofErr w:type="gramStart"/>
                                <w: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Text Box 4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0" y="9000"/>
                              <a:ext cx="518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E01602">
                                <w:r w:rsidRPr="00BD2078">
                                  <w:rPr>
                                    <w:position w:val="-6"/>
                                  </w:rPr>
                                  <w:object w:dxaOrig="220" w:dyaOrig="300">
                                    <v:shape id="_x0000_i1056" type="#_x0000_t75" style="width:11.5pt;height:15pt" o:ole="">
                                      <v:imagedata r:id="rId463" o:title=""/>
                                    </v:shape>
                                    <o:OLEObject Type="Embed" ProgID="Equation.3" ShapeID="_x0000_i1056" DrawAspect="Content" ObjectID="_1494410448" r:id="rId46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42" name="Text Box 4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0" y="86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E01602">
                                <w:proofErr w:type="gramStart"/>
                                <w: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3" name="Group 4084"/>
                          <wpg:cNvGrpSpPr>
                            <a:grpSpLocks/>
                          </wpg:cNvGrpSpPr>
                          <wpg:grpSpPr bwMode="auto">
                            <a:xfrm>
                              <a:off x="1440" y="8384"/>
                              <a:ext cx="3060" cy="2520"/>
                              <a:chOff x="1440" y="8384"/>
                              <a:chExt cx="3060" cy="2520"/>
                            </a:xfrm>
                          </wpg:grpSpPr>
                          <wps:wsp>
                            <wps:cNvPr id="244" name="Line 40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0" y="8384"/>
                                <a:ext cx="0" cy="252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" name="Line 40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40" y="9644"/>
                                <a:ext cx="30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6" name="Line 4087"/>
                            <wps:cNvCnPr>
                              <a:cxnSpLocks noChangeShapeType="1"/>
                            </wps:cNvCnPr>
                            <wps:spPr bwMode="auto">
                              <a:xfrm rot="360179" flipH="1" flipV="1">
                                <a:off x="1620" y="8640"/>
                                <a:ext cx="108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7" name="Freeform 4088"/>
                            <wps:cNvSpPr>
                              <a:spLocks/>
                            </wps:cNvSpPr>
                            <wps:spPr bwMode="auto">
                              <a:xfrm>
                                <a:off x="1620" y="8640"/>
                                <a:ext cx="15" cy="975"/>
                              </a:xfrm>
                              <a:custGeom>
                                <a:avLst/>
                                <a:gdLst>
                                  <a:gd name="T0" fmla="*/ 0 w 15"/>
                                  <a:gd name="T1" fmla="*/ 0 h 975"/>
                                  <a:gd name="T2" fmla="*/ 15 w 15"/>
                                  <a:gd name="T3" fmla="*/ 975 h 975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5" h="975">
                                    <a:moveTo>
                                      <a:pt x="0" y="0"/>
                                    </a:moveTo>
                                    <a:lnTo>
                                      <a:pt x="15" y="975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Arc 4089"/>
                            <wps:cNvSpPr>
                              <a:spLocks/>
                            </wps:cNvSpPr>
                            <wps:spPr bwMode="auto">
                              <a:xfrm>
                                <a:off x="2288" y="9179"/>
                                <a:ext cx="1001" cy="541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1 h 21600"/>
                                  <a:gd name="T2" fmla="*/ 1001 w 21600"/>
                                  <a:gd name="T3" fmla="*/ 448 h 21600"/>
                                  <a:gd name="T4" fmla="*/ 52 w 21600"/>
                                  <a:gd name="T5" fmla="*/ 541 h 2160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3163 w 21600"/>
                                  <a:gd name="T10" fmla="*/ 3163 h 21600"/>
                                  <a:gd name="T11" fmla="*/ 18437 w 21600"/>
                                  <a:gd name="T12" fmla="*/ 18437 h 2160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1600" h="21600" fill="none" extrusionOk="0">
                                    <a:moveTo>
                                      <a:pt x="-1" y="31"/>
                                    </a:moveTo>
                                    <a:cubicBezTo>
                                      <a:pt x="390" y="10"/>
                                      <a:pt x="782" y="-1"/>
                                      <a:pt x="1174" y="0"/>
                                    </a:cubicBezTo>
                                    <a:cubicBezTo>
                                      <a:pt x="11674" y="0"/>
                                      <a:pt x="20653" y="7551"/>
                                      <a:pt x="22454" y="17895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31"/>
                                    </a:moveTo>
                                    <a:cubicBezTo>
                                      <a:pt x="390" y="10"/>
                                      <a:pt x="782" y="-1"/>
                                      <a:pt x="1174" y="0"/>
                                    </a:cubicBezTo>
                                    <a:cubicBezTo>
                                      <a:pt x="11674" y="0"/>
                                      <a:pt x="20653" y="7551"/>
                                      <a:pt x="22454" y="17895"/>
                                    </a:cubicBezTo>
                                    <a:lnTo>
                                      <a:pt x="1174" y="21600"/>
                                    </a:lnTo>
                                    <a:lnTo>
                                      <a:pt x="-1" y="3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9" name="Arc 4090"/>
                            <wps:cNvSpPr>
                              <a:spLocks/>
                            </wps:cNvSpPr>
                            <wps:spPr bwMode="auto">
                              <a:xfrm flipH="1">
                                <a:off x="2344" y="9401"/>
                                <a:ext cx="176" cy="319"/>
                              </a:xfrm>
                              <a:custGeom>
                                <a:avLst/>
                                <a:gdLst>
                                  <a:gd name="T0" fmla="*/ 83 w 21145"/>
                                  <a:gd name="T1" fmla="*/ 0 h 19150"/>
                                  <a:gd name="T2" fmla="*/ 176 w 21145"/>
                                  <a:gd name="T3" fmla="*/ 246 h 19150"/>
                                  <a:gd name="T4" fmla="*/ 0 w 21145"/>
                                  <a:gd name="T5" fmla="*/ 319 h 19150"/>
                                  <a:gd name="T6" fmla="*/ 0 60000 65536"/>
                                  <a:gd name="T7" fmla="*/ 0 60000 65536"/>
                                  <a:gd name="T8" fmla="*/ 0 60000 65536"/>
                                  <a:gd name="T9" fmla="*/ 3163 w 21145"/>
                                  <a:gd name="T10" fmla="*/ 3163 h 19150"/>
                                  <a:gd name="T11" fmla="*/ 18437 w 21145"/>
                                  <a:gd name="T12" fmla="*/ 18437 h 19150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T9" t="T10" r="T11" b="T12"/>
                                <a:pathLst>
                                  <a:path w="21145" h="19150" fill="none" extrusionOk="0">
                                    <a:moveTo>
                                      <a:pt x="9991" y="-1"/>
                                    </a:moveTo>
                                    <a:cubicBezTo>
                                      <a:pt x="15730" y="2993"/>
                                      <a:pt x="19824" y="8404"/>
                                      <a:pt x="21145" y="14741"/>
                                    </a:cubicBezTo>
                                  </a:path>
                                  <a:path w="21145" h="19150" stroke="0" extrusionOk="0">
                                    <a:moveTo>
                                      <a:pt x="9991" y="-1"/>
                                    </a:moveTo>
                                    <a:cubicBezTo>
                                      <a:pt x="15730" y="2993"/>
                                      <a:pt x="19824" y="8404"/>
                                      <a:pt x="21145" y="14741"/>
                                    </a:cubicBezTo>
                                    <a:lnTo>
                                      <a:pt x="0" y="19150"/>
                                    </a:lnTo>
                                    <a:lnTo>
                                      <a:pt x="9991" y="-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50" name="Group 4091"/>
                        <wpg:cNvGrpSpPr>
                          <a:grpSpLocks/>
                        </wpg:cNvGrpSpPr>
                        <wpg:grpSpPr bwMode="auto">
                          <a:xfrm>
                            <a:off x="1620" y="9480"/>
                            <a:ext cx="180" cy="210"/>
                            <a:chOff x="1620" y="9360"/>
                            <a:chExt cx="375" cy="330"/>
                          </a:xfrm>
                        </wpg:grpSpPr>
                        <wps:wsp>
                          <wps:cNvPr id="251" name="Line 40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0" y="936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Freeform 4093"/>
                          <wps:cNvSpPr>
                            <a:spLocks/>
                          </wps:cNvSpPr>
                          <wps:spPr bwMode="auto">
                            <a:xfrm>
                              <a:off x="1980" y="9360"/>
                              <a:ext cx="15" cy="330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0 h 330"/>
                                <a:gd name="T2" fmla="*/ 15 w 15"/>
                                <a:gd name="T3" fmla="*/ 330 h 330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" h="330">
                                  <a:moveTo>
                                    <a:pt x="0" y="0"/>
                                  </a:moveTo>
                                  <a:lnTo>
                                    <a:pt x="15" y="33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77" o:spid="_x0000_s1131" style="position:absolute;margin-left:-36pt;margin-top:1.9pt;width:189pt;height:131.2pt;z-index:251661312" coordorigin="720,8280" coordsize="3780,2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">
                <v:group id="Group 4078" o:spid="_x0000_s1132" style="position:absolute;left:720;top:8280;width:3780;height:2624" coordorigin="720,8280" coordsize="3780,2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shape id="Text Box 4079" o:spid="_x0000_s1133" type="#_x0000_t202" style="position:absolute;left:720;top:828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:rsidR="00A7249E" w:rsidRDefault="00A7249E" w:rsidP="00E01602">
                          <w:r>
                            <w:t>(-x, y)</w:t>
                          </w:r>
                        </w:p>
                      </w:txbxContent>
                    </v:textbox>
                  </v:shape>
                  <v:shape id="Text Box 4080" o:spid="_x0000_s1134" type="#_x0000_t202" style="position:absolute;left:1800;top:95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:rsidR="00A7249E" w:rsidRDefault="00A7249E" w:rsidP="00E01602">
                          <w:r>
                            <w:t>-x</w:t>
                          </w:r>
                        </w:p>
                      </w:txbxContent>
                    </v:textbox>
                  </v:shape>
                  <v:shape id="Text Box 4081" o:spid="_x0000_s1135" type="#_x0000_t202" style="position:absolute;left:1260;top:88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<v:textbox>
                      <w:txbxContent>
                        <w:p w:rsidR="00A7249E" w:rsidRDefault="00A7249E" w:rsidP="00E01602"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4082" o:spid="_x0000_s1136" type="#_x0000_t202" style="position:absolute;left:2700;top:9000;width:518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Ga0sQA&#10;AADcAAAADwAAAGRycy9kb3ducmV2LnhtbESP0WrCQBRE3wX/YbmCb7pJsGJTVym2Qt+qth9wyV6z&#10;Mdm7IbvV6Nd3BcHHYWbOMMt1bxtxps5XjhWk0wQEceF0xaWC35/tZAHCB2SNjWNScCUP69VwsMRc&#10;uwvv6XwIpYgQ9jkqMCG0uZS+MGTRT11LHL2j6yyGKLtS6g4vEW4bmSXJXFqsOC4YbGljqKgPf1bB&#10;IrHfdf2a7byd3dIXs/lwn+1JqfGof38DEagPz/Cj/aUVZLMU7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RmtLEAAAA3AAAAA8AAAAAAAAAAAAAAAAAmAIAAGRycy9k&#10;b3ducmV2LnhtbFBLBQYAAAAABAAEAPUAAACJAwAAAAA=&#10;" filled="f" stroked="f">
                    <v:textbox style="mso-fit-shape-to-text:t">
                      <w:txbxContent>
                        <w:p w:rsidR="00A7249E" w:rsidRDefault="00A7249E" w:rsidP="00E01602">
                          <w:r w:rsidRPr="00BD2078">
                            <w:rPr>
                              <w:position w:val="-6"/>
                            </w:rPr>
                            <w:object w:dxaOrig="220" w:dyaOrig="300">
                              <v:shape id="_x0000_i1056" type="#_x0000_t75" style="width:11.5pt;height:15pt" o:ole="">
                                <v:imagedata r:id="rId463" o:title=""/>
                              </v:shape>
                              <o:OLEObject Type="Embed" ProgID="Equation.3" ShapeID="_x0000_i1056" DrawAspect="Content" ObjectID="_1494410448" r:id="rId465"/>
                            </w:object>
                          </w:r>
                        </w:p>
                      </w:txbxContent>
                    </v:textbox>
                  </v:shape>
                  <v:shape id="Text Box 4083" o:spid="_x0000_s1137" type="#_x0000_t202" style="position:absolute;left:1980;top:86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  <v:textbox>
                      <w:txbxContent>
                        <w:p w:rsidR="00A7249E" w:rsidRDefault="00A7249E" w:rsidP="00E01602">
                          <w:proofErr w:type="gramStart"/>
                          <w: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group id="Group 4084" o:spid="_x0000_s1138" style="position:absolute;left:1440;top:8384;width:3060;height:2520" coordorigin="1440,8384" coordsize="306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<v:line id="Line 4085" o:spid="_x0000_s1139" style="position:absolute;visibility:visible;mso-wrap-style:square" from="2700,8384" to="2700,10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QXy8QAAADcAAAADwAAAGRycy9kb3ducmV2LnhtbESPwWrDMBBE74H+g9hCb7HcYEpwo4QQ&#10;KPjgHOyW9rpYW8vEWjmWYrt/XxUKOQ4z84bZHRbbi4lG3zlW8JykIIgbpztuFXy8v623IHxA1tg7&#10;JgU/5OGwf1jtMNdu5oqmOrQiQtjnqMCEMORS+saQRZ+4gTh63260GKIcW6lHnCPc9nKTpi/SYsdx&#10;weBAJ0PNpb5ZBdm5MPprKX1ZpcUnddfsdK2dUk+Py/EVRKAl3MP/7UIr2GQZ/J2JR0D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VBfLxAAAANwAAAAPAAAAAAAAAAAA&#10;AAAAAKECAABkcnMvZG93bnJldi54bWxQSwUGAAAAAAQABAD5AAAAkgMAAAAA&#10;" strokeweight="2.25pt"/>
                    <v:line id="Line 4086" o:spid="_x0000_s1140" style="position:absolute;visibility:visible;mso-wrap-style:square" from="1440,9644" to="4500,9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WQcUAAADcAAAADwAAAGRycy9kb3ducmV2LnhtbESPQWvCQBSE74X+h+UVems21VpKdJUi&#10;qMWbaRF6e2SfSUz2bdzdaPrvXUHocZiZb5jZYjCtOJPztWUFr0kKgriwuuZSwc/36uUDhA/IGlvL&#10;pOCPPCzmjw8zzLS98I7OeShFhLDPUEEVQpdJ6YuKDPrEdsTRO1hnMETpSqkdXiLctHKUpu/SYM1x&#10;ocKOlhUVTd4bBfs+599js3It9uvN5rA/NX68Ver5aficggg0hP/wvf2lFYzeJn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mWQcUAAADcAAAADwAAAAAAAAAA&#10;AAAAAAChAgAAZHJzL2Rvd25yZXYueG1sUEsFBgAAAAAEAAQA+QAAAJMDAAAAAA==&#10;" strokeweight="1.5pt"/>
                    <v:line id="Line 4087" o:spid="_x0000_s1141" style="position:absolute;rotation:393412fd;flip:x y;visibility:visible;mso-wrap-style:square" from="1620,8640" to="270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zpRMUAAADcAAAADwAAAGRycy9kb3ducmV2LnhtbESP3WoCMRSE7wu+QzhC7zRRii2rUURU&#10;FgqlXX2A4+bsj25O1k2q27dvCkIvh5n5hlmsetuIG3W+dqxhMlYgiHNnai41HA+70RsIH5ANNo5J&#10;ww95WC0HTwtMjLvzF92yUIoIYZ+ghiqENpHS5xVZ9GPXEkevcJ3FEGVXStPhPcJtI6dKzaTFmuNC&#10;hS1tKsov2bfVcP7YFNfP1zSdZHsbTsVa1ep9q/XzsF/PQQTqw3/40U6NhunLD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zpRMUAAADcAAAADwAAAAAAAAAA&#10;AAAAAAChAgAAZHJzL2Rvd25yZXYueG1sUEsFBgAAAAAEAAQA+QAAAJMDAAAAAA==&#10;" strokecolor="red">
                      <v:stroke endarrow="oval"/>
                    </v:line>
                    <v:shape id="Freeform 4088" o:spid="_x0000_s1142" style="position:absolute;left:1620;top:8640;width:15;height:975;visibility:visible;mso-wrap-style:square;v-text-anchor:top" coordsize="15,9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cnR8YA&#10;AADcAAAADwAAAGRycy9kb3ducmV2LnhtbESPQWvCQBSE70L/w/IKvemmIjVN3QQRpIKUYuyhx0f2&#10;JRuafRuyq4n/3i0Uehxm5htmU0y2E1cafOtYwfMiAUFcOd1yo+DrvJ+nIHxA1tg5JgU38lDkD7MN&#10;ZtqNfKJrGRoRIewzVGBC6DMpfWXIol+4njh6tRsshiiHRuoBxwi3nVwmyYu02HJcMNjTzlD1U16s&#10;gs91fUjLj9c6vdXjt9le+Lga35V6epy2byACTeE//Nc+aAXL1Rp+z8QjI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cnR8YAAADcAAAADwAAAAAAAAAAAAAAAACYAgAAZHJz&#10;L2Rvd25yZXYueG1sUEsFBgAAAAAEAAQA9QAAAIsDAAAAAA==&#10;" path="m,l15,975e" filled="f">
                      <v:path arrowok="t" o:connecttype="custom" o:connectlocs="0,0;15,975" o:connectangles="0,0"/>
                    </v:shape>
                    <v:shape id="Arc 4089" o:spid="_x0000_s1143" style="position:absolute;left:2288;top:9179;width:1001;height:541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SOhcQA&#10;AADcAAAADwAAAGRycy9kb3ducmV2LnhtbERPz2vCMBS+C/sfwhvspmmdzFFNpQhjHjZEHXp9NM+2&#10;W/MSmszW/fXmMPD48f1ergbTigt1vrGsIJ0kIIhLqxuuFHwd3savIHxA1thaJgVX8rDKH0ZLzLTt&#10;eUeXfahEDGGfoYI6BJdJ6cuaDPqJdcSRO9vOYIiwq6TusI/hppXTJHmRBhuODTU6WtdU/ux/jYK/&#10;+bd733ye0uKQrJ+Pu6LYfrheqafHoViACDSEu/jfvdEKprO4Np6JR0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0joXEAAAA3AAAAA8AAAAAAAAAAAAAAAAAmAIAAGRycy9k&#10;b3ducmV2LnhtbFBLBQYAAAAABAAEAPUAAACJAwAAAAA=&#10;" path="m-1,31nfc390,10,782,-1,1174,,11674,,20653,7551,22454,17895em-1,31nsc390,10,782,-1,1174,,11674,,20653,7551,22454,17895l1174,21600,-1,31xe" filled="f">
                      <v:stroke startarrow="block"/>
                      <v:path arrowok="t" o:extrusionok="f" o:connecttype="custom" o:connectlocs="0,0;46,11;2,14" o:connectangles="0,0,0" textboxrect="3172,3154,18428,18446"/>
                    </v:shape>
                    <v:shape id="Arc 4090" o:spid="_x0000_s1144" style="position:absolute;left:2344;top:9401;width:176;height:319;flip:x;visibility:visible;mso-wrap-style:square;v-text-anchor:top" coordsize="21145,19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7NnsMA&#10;AADcAAAADwAAAGRycy9kb3ducmV2LnhtbESPQWsCMRSE7wX/Q3iCt5pVpLZbo4i2RfCkXXp+JM/N&#10;6uZl2aTr9t8bQehxmJlvmMWqd7XoqA2VZwWTcQaCWHtTcamg+P58fgURIrLB2jMp+KMAq+XgaYG5&#10;8Vc+UHeMpUgQDjkqsDE2uZRBW3IYxr4hTt7Jtw5jkm0pTYvXBHe1nGbZi3RYcVqw2NDGkr4cf52C&#10;H2n3kTutzeYgi3P19bHV80Kp0bBfv4OI1Mf/8KO9Mwqmsze4n0lH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7NnsMAAADcAAAADwAAAAAAAAAAAAAAAACYAgAAZHJzL2Rv&#10;d25yZXYueG1sUEsFBgAAAAAEAAQA9QAAAIgDAAAAAA==&#10;" path="m9991,-1nfc15730,2993,19824,8404,21145,14741em9991,-1nsc15730,2993,19824,8404,21145,14741l,19150,9991,-1xe" filled="f">
                      <v:path arrowok="t" o:extrusionok="f" o:connecttype="custom" o:connectlocs="1,0;1,4;0,5" o:connectangles="0,0,0" textboxrect="3124,3182,18382,18430"/>
                    </v:shape>
                  </v:group>
                </v:group>
                <v:group id="Group 4091" o:spid="_x0000_s1145" style="position:absolute;left:1620;top:9480;width:180;height:210" coordorigin="1620,9360" coordsize="375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<v:line id="Line 4092" o:spid="_x0000_s1146" style="position:absolute;visibility:visible;mso-wrap-style:square" from="1620,9360" to="198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  <v:shape id="Freeform 4093" o:spid="_x0000_s1147" style="position:absolute;left:1980;top:9360;width:15;height:330;visibility:visible;mso-wrap-style:square;v-text-anchor:top" coordsize="15,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PeOMQA&#10;AADcAAAADwAAAGRycy9kb3ducmV2LnhtbESP3WoCMRSE7wu+QzhCb0rNdsG/1SilUCgVBLXeHzen&#10;m6WbkyVJNb69EQq9HGbmG2a5TrYTZ/KhdazgZVSAIK6dbrlR8HV4f56BCBFZY+eYFFwpwHo1eFhi&#10;pd2Fd3Tex0ZkCIcKFZgY+0rKUBuyGEauJ87et/MWY5a+kdrjJcNtJ8uimEiLLecFgz29Gap/9r9W&#10;weaE1n+m2fbp2HK6TrZmHqdGqcdhel2AiJTif/iv/aEVlOMS7mfyEZ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D3jjEAAAA3AAAAA8AAAAAAAAAAAAAAAAAmAIAAGRycy9k&#10;b3ducmV2LnhtbFBLBQYAAAAABAAEAPUAAACJAwAAAAA=&#10;" path="m,l15,330e" filled="f">
                    <v:path arrowok="t" o:connecttype="custom" o:connectlocs="0,0;15,330" o:connectangles="0,0"/>
                  </v:shape>
                </v:group>
              </v:group>
            </w:pict>
          </mc:Fallback>
        </mc:AlternateContent>
      </w:r>
      <w:r w:rsidR="00980718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96520</wp:posOffset>
                </wp:positionV>
                <wp:extent cx="1669415" cy="1399540"/>
                <wp:effectExtent l="0" t="0" r="0" b="0"/>
                <wp:wrapNone/>
                <wp:docPr id="43" name="Text Box 40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9415" cy="1399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249E" w:rsidRDefault="00A7249E" w:rsidP="00E01602">
                            <w:r w:rsidRPr="00E01602">
                              <w:rPr>
                                <w:position w:val="-98"/>
                              </w:rPr>
                              <w:object w:dxaOrig="2340" w:dyaOrig="2060">
                                <v:shape id="_x0000_i1057" type="#_x0000_t75" style="width:117pt;height:103pt" o:ole="">
                                  <v:imagedata r:id="rId466" o:title=""/>
                                </v:shape>
                                <o:OLEObject Type="Embed" ProgID="Equation.3" ShapeID="_x0000_i1057" DrawAspect="Content" ObjectID="_1494410449" r:id="rId46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74" o:spid="_x0000_s1148" type="#_x0000_t202" style="position:absolute;margin-left:153pt;margin-top:7.6pt;width:131.45pt;height:110.2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LiDuQIAAMQ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" filled="f" stroked="f">
                <v:textbox style="mso-fit-shape-to-text:t">
                  <w:txbxContent>
                    <w:p w:rsidR="00A7249E" w:rsidRDefault="00A7249E" w:rsidP="00E01602">
                      <w:r w:rsidRPr="00E01602">
                        <w:rPr>
                          <w:position w:val="-98"/>
                        </w:rPr>
                        <w:object w:dxaOrig="2340" w:dyaOrig="2060">
                          <v:shape id="_x0000_i1057" type="#_x0000_t75" style="width:117pt;height:103pt" o:ole="">
                            <v:imagedata r:id="rId466" o:title=""/>
                          </v:shape>
                          <o:OLEObject Type="Embed" ProgID="Equation.3" ShapeID="_x0000_i1057" DrawAspect="Content" ObjectID="_1494410449" r:id="rId4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808869</wp:posOffset>
                </wp:positionH>
                <wp:positionV relativeFrom="paragraph">
                  <wp:posOffset>38438</wp:posOffset>
                </wp:positionV>
                <wp:extent cx="360" cy="360"/>
                <wp:effectExtent l="57150" t="57150" r="57150" b="5715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99083" id="Ink 624" o:spid="_x0000_s1026" type="#_x0000_t75" style="position:absolute;margin-left:456.45pt;margin-top:2.1pt;width:1.95pt;height:1.9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">
                <v:imagedata r:id="rId470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938789</wp:posOffset>
                </wp:positionH>
                <wp:positionV relativeFrom="paragraph">
                  <wp:posOffset>-48912</wp:posOffset>
                </wp:positionV>
                <wp:extent cx="115200" cy="147600"/>
                <wp:effectExtent l="38100" t="38100" r="37465" b="4318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152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62301" id="Ink 440" o:spid="_x0000_s1026" type="#_x0000_t75" style="position:absolute;margin-left:73.4pt;margin-top:-4.3pt;width:10pt;height:12.4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">
                <v:imagedata r:id="rId472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682829</wp:posOffset>
                </wp:positionH>
                <wp:positionV relativeFrom="paragraph">
                  <wp:posOffset>-6072</wp:posOffset>
                </wp:positionV>
                <wp:extent cx="172800" cy="24840"/>
                <wp:effectExtent l="38100" t="38100" r="36830" b="3238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72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C64DD" id="Ink 439" o:spid="_x0000_s1026" type="#_x0000_t75" style="position:absolute;margin-left:53.35pt;margin-top:-.95pt;width:14.45pt;height:2.8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">
                <v:imagedata r:id="rId474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19069</wp:posOffset>
                </wp:positionH>
                <wp:positionV relativeFrom="paragraph">
                  <wp:posOffset>42168</wp:posOffset>
                </wp:positionV>
                <wp:extent cx="34920" cy="49680"/>
                <wp:effectExtent l="38100" t="38100" r="41910" b="4572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49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185E6" id="Ink 436" o:spid="_x0000_s1026" type="#_x0000_t75" style="position:absolute;margin-left:8.8pt;margin-top:2.75pt;width:3.95pt;height:4.9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">
                <v:imagedata r:id="rId476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17629</wp:posOffset>
                </wp:positionH>
                <wp:positionV relativeFrom="paragraph">
                  <wp:posOffset>11208</wp:posOffset>
                </wp:positionV>
                <wp:extent cx="75240" cy="71280"/>
                <wp:effectExtent l="38100" t="38100" r="39370" b="4318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752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0F872" id="Ink 435" o:spid="_x0000_s1026" type="#_x0000_t75" style="position:absolute;margin-left:8.7pt;margin-top:.35pt;width:7pt;height:6.8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">
                <v:imagedata r:id="rId478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339749</wp:posOffset>
                </wp:positionH>
                <wp:positionV relativeFrom="paragraph">
                  <wp:posOffset>-77349</wp:posOffset>
                </wp:positionV>
                <wp:extent cx="3600" cy="156600"/>
                <wp:effectExtent l="19050" t="38100" r="53975" b="3429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36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20231" id="Ink 426" o:spid="_x0000_s1026" type="#_x0000_t75" style="position:absolute;margin-left:26.2pt;margin-top:-6.55pt;width:1.6pt;height:13.2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">
                <v:imagedata r:id="rId480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2068109</wp:posOffset>
                </wp:positionH>
                <wp:positionV relativeFrom="paragraph">
                  <wp:posOffset>110931</wp:posOffset>
                </wp:positionV>
                <wp:extent cx="219960" cy="55080"/>
                <wp:effectExtent l="57150" t="76200" r="46990" b="9779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2199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D905B" id="Ink 413" o:spid="_x0000_s1026" type="#_x0000_t75" style="position:absolute;margin-left:161.7pt;margin-top:5.2pt;width:19.95pt;height:10.2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">
                <v:imagedata r:id="rId482" o:title=""/>
              </v:shape>
            </w:pict>
          </mc:Fallback>
        </mc:AlternateContent>
      </w:r>
    </w:p>
    <w:p w:rsidR="00110BA8" w:rsidRDefault="00110BA8" w:rsidP="0035071F">
      <w:pPr>
        <w:rPr>
          <w:b/>
          <w:u w:val="single"/>
        </w:rPr>
      </w:pP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114749</wp:posOffset>
                </wp:positionH>
                <wp:positionV relativeFrom="paragraph">
                  <wp:posOffset>-230592</wp:posOffset>
                </wp:positionV>
                <wp:extent cx="21240" cy="564120"/>
                <wp:effectExtent l="38100" t="38100" r="36195" b="4572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21240" cy="56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BC09E" id="Ink 449" o:spid="_x0000_s1026" type="#_x0000_t75" style="position:absolute;margin-left:8.75pt;margin-top:-18.45pt;width:2.5pt;height:45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">
                <v:imagedata r:id="rId484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68309</wp:posOffset>
                </wp:positionH>
                <wp:positionV relativeFrom="paragraph">
                  <wp:posOffset>-304032</wp:posOffset>
                </wp:positionV>
                <wp:extent cx="66960" cy="667080"/>
                <wp:effectExtent l="38100" t="38100" r="47625" b="3810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6960" cy="66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6557F" id="Ink 448" o:spid="_x0000_s1026" type="#_x0000_t75" style="position:absolute;margin-left:4.85pt;margin-top:-24.35pt;width:6.1pt;height:53.6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">
                <v:imagedata r:id="rId486" o:title=""/>
              </v:shape>
            </w:pict>
          </mc:Fallback>
        </mc:AlternateContent>
      </w:r>
    </w:p>
    <w:p w:rsidR="00110BA8" w:rsidRDefault="00110BA8" w:rsidP="0035071F">
      <w:pPr>
        <w:rPr>
          <w:b/>
          <w:u w:val="single"/>
        </w:rPr>
      </w:pP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756989</wp:posOffset>
                </wp:positionH>
                <wp:positionV relativeFrom="paragraph">
                  <wp:posOffset>6768</wp:posOffset>
                </wp:positionV>
                <wp:extent cx="61920" cy="39960"/>
                <wp:effectExtent l="19050" t="38100" r="33655" b="3683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619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9AD93" id="Ink 450" o:spid="_x0000_s1026" type="#_x0000_t75" style="position:absolute;margin-left:59.15pt;margin-top:-.05pt;width:5.85pt;height:4.3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">
                <v:imagedata r:id="rId488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131309</wp:posOffset>
                </wp:positionH>
                <wp:positionV relativeFrom="paragraph">
                  <wp:posOffset>-19512</wp:posOffset>
                </wp:positionV>
                <wp:extent cx="12240" cy="128160"/>
                <wp:effectExtent l="38100" t="38100" r="45085" b="4381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22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B29B2" id="Ink 437" o:spid="_x0000_s1026" type="#_x0000_t75" style="position:absolute;margin-left:9.85pt;margin-top:-2pt;width:1.95pt;height:11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">
                <v:imagedata r:id="rId490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-12691</wp:posOffset>
                </wp:positionH>
                <wp:positionV relativeFrom="paragraph">
                  <wp:posOffset>88548</wp:posOffset>
                </wp:positionV>
                <wp:extent cx="96120" cy="20520"/>
                <wp:effectExtent l="38100" t="38100" r="37465" b="3683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96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981DA" id="Ink 438" o:spid="_x0000_s1026" type="#_x0000_t75" style="position:absolute;margin-left:-1.45pt;margin-top:6.55pt;width:8.4pt;height:2.3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">
                <v:imagedata r:id="rId492" o:title=""/>
              </v:shape>
            </w:pict>
          </mc:Fallback>
        </mc:AlternateContent>
      </w:r>
    </w:p>
    <w:p w:rsidR="00110BA8" w:rsidRDefault="00110BA8" w:rsidP="0035071F">
      <w:pPr>
        <w:rPr>
          <w:b/>
          <w:u w:val="single"/>
        </w:rPr>
      </w:pP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502869</wp:posOffset>
                </wp:positionH>
                <wp:positionV relativeFrom="paragraph">
                  <wp:posOffset>137991</wp:posOffset>
                </wp:positionV>
                <wp:extent cx="462960" cy="10440"/>
                <wp:effectExtent l="0" t="57150" r="70485" b="12319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462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C035F" id="Ink 415" o:spid="_x0000_s1026" type="#_x0000_t75" style="position:absolute;margin-left:432.15pt;margin-top:7.95pt;width:39.2pt;height:7.3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">
                <v:imagedata r:id="rId494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561909</wp:posOffset>
                </wp:positionH>
                <wp:positionV relativeFrom="paragraph">
                  <wp:posOffset>127251</wp:posOffset>
                </wp:positionV>
                <wp:extent cx="648000" cy="45720"/>
                <wp:effectExtent l="57150" t="57150" r="57150" b="10668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6480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A176EF" id="Ink 414" o:spid="_x0000_s1026" type="#_x0000_t75" style="position:absolute;margin-left:436.85pt;margin-top:7.25pt;width:53.7pt;height:9.9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">
                <v:imagedata r:id="rId496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027789</wp:posOffset>
                </wp:positionH>
                <wp:positionV relativeFrom="paragraph">
                  <wp:posOffset>146691</wp:posOffset>
                </wp:positionV>
                <wp:extent cx="360" cy="360"/>
                <wp:effectExtent l="57150" t="57150" r="57150" b="5715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9F77A" id="Ink 410" o:spid="_x0000_s1026" type="#_x0000_t75" style="position:absolute;margin-left:158.7pt;margin-top:10.6pt;width:1.95pt;height:1.9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">
                <v:imagedata r:id="rId390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614509</wp:posOffset>
                </wp:positionH>
                <wp:positionV relativeFrom="paragraph">
                  <wp:posOffset>35868</wp:posOffset>
                </wp:positionV>
                <wp:extent cx="360" cy="360"/>
                <wp:effectExtent l="57150" t="57150" r="57150" b="5715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66A43" id="Ink 447" o:spid="_x0000_s1026" type="#_x0000_t75" style="position:absolute;margin-left:126.2pt;margin-top:1.85pt;width:1.95pt;height:1.9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">
                <v:imagedata r:id="rId273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215949</wp:posOffset>
                </wp:positionH>
                <wp:positionV relativeFrom="paragraph">
                  <wp:posOffset>-1149</wp:posOffset>
                </wp:positionV>
                <wp:extent cx="423360" cy="25920"/>
                <wp:effectExtent l="38100" t="76200" r="72390" b="10795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4233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F2D23" id="Ink 416" o:spid="_x0000_s1026" type="#_x0000_t75" style="position:absolute;margin-left:409.3pt;margin-top:-2.85pt;width:36.3pt;height:8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">
                <v:imagedata r:id="rId500" o:title=""/>
              </v:shape>
            </w:pict>
          </mc:Fallback>
        </mc:AlternateContent>
      </w:r>
      <w:r w:rsidR="00980718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27940</wp:posOffset>
                </wp:positionV>
                <wp:extent cx="6743700" cy="3321050"/>
                <wp:effectExtent l="0" t="0" r="0" b="0"/>
                <wp:wrapNone/>
                <wp:docPr id="22" name="Group 4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43700" cy="3321050"/>
                          <a:chOff x="1080" y="540"/>
                          <a:chExt cx="10620" cy="5230"/>
                        </a:xfrm>
                      </wpg:grpSpPr>
                      <wpg:grpSp>
                        <wpg:cNvPr id="23" name="Group 4095"/>
                        <wpg:cNvGrpSpPr>
                          <a:grpSpLocks/>
                        </wpg:cNvGrpSpPr>
                        <wpg:grpSpPr bwMode="auto">
                          <a:xfrm>
                            <a:off x="1080" y="540"/>
                            <a:ext cx="10620" cy="5230"/>
                            <a:chOff x="1080" y="540"/>
                            <a:chExt cx="10620" cy="5230"/>
                          </a:xfrm>
                        </wpg:grpSpPr>
                        <wps:wsp>
                          <wps:cNvPr id="24" name="Text Box 40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80" y="1620"/>
                              <a:ext cx="3213" cy="2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2115D1">
                                <w:r w:rsidRPr="002E3746">
                                  <w:rPr>
                                    <w:position w:val="-12"/>
                                  </w:rPr>
                                  <w:object w:dxaOrig="200" w:dyaOrig="380">
                                    <v:shape id="_x0000_i1058" type="#_x0000_t75" style="width:10pt;height:19pt" o:ole="">
                                      <v:imagedata r:id="rId501" o:title=""/>
                                    </v:shape>
                                    <o:OLEObject Type="Embed" ProgID="Equation.3" ShapeID="_x0000_i1058" DrawAspect="Content" ObjectID="_1494410450" r:id="rId502"/>
                                  </w:object>
                                </w:r>
                                <w:r w:rsidRPr="002E3746">
                                  <w:rPr>
                                    <w:position w:val="-12"/>
                                  </w:rPr>
                                  <w:object w:dxaOrig="200" w:dyaOrig="380">
                                    <v:shape id="_x0000_i1059" type="#_x0000_t75" style="width:10pt;height:19pt" o:ole="">
                                      <v:imagedata r:id="rId501" o:title=""/>
                                    </v:shape>
                                    <o:OLEObject Type="Embed" ProgID="Equation.3" ShapeID="_x0000_i1059" DrawAspect="Content" ObjectID="_1494410451" r:id="rId503"/>
                                  </w:object>
                                </w:r>
                                <w:r w:rsidRPr="002115D1">
                                  <w:rPr>
                                    <w:position w:val="-98"/>
                                  </w:rPr>
                                  <w:object w:dxaOrig="2540" w:dyaOrig="2060">
                                    <v:shape id="_x0000_i1060" type="#_x0000_t75" style="width:126.5pt;height:103pt" o:ole="">
                                      <v:imagedata r:id="rId504" o:title=""/>
                                    </v:shape>
                                    <o:OLEObject Type="Embed" ProgID="Equation.3" ShapeID="_x0000_i1060" DrawAspect="Content" ObjectID="_1494410452" r:id="rId505"/>
                                  </w:object>
                                </w:r>
                              </w:p>
                              <w:p w:rsidR="00A7249E" w:rsidRDefault="00A7249E" w:rsidP="002115D1"/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5" name="Text Box 40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0" y="1080"/>
                              <a:ext cx="3240" cy="4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2115D1">
                                <w:r w:rsidRPr="008A473A">
                                  <w:rPr>
                                    <w:u w:val="single"/>
                                  </w:rPr>
                                  <w:t>Note:</w:t>
                                </w:r>
                              </w:p>
                              <w:p w:rsidR="00A7249E" w:rsidRDefault="00A7249E" w:rsidP="002115D1">
                                <w:pPr>
                                  <w:numPr>
                                    <w:ilvl w:val="0"/>
                                    <w:numId w:val="11"/>
                                  </w:numPr>
                                </w:pPr>
                                <w:r>
                                  <w:t xml:space="preserve">“r” is </w:t>
                                </w:r>
                                <w:r w:rsidRPr="008A473A">
                                  <w:rPr>
                                    <w:b/>
                                  </w:rPr>
                                  <w:t>positive</w:t>
                                </w:r>
                                <w:r>
                                  <w:t xml:space="preserve"> in all quadrants</w:t>
                                </w:r>
                              </w:p>
                              <w:p w:rsidR="00A7249E" w:rsidRDefault="00A7249E" w:rsidP="002115D1">
                                <w:pPr>
                                  <w:numPr>
                                    <w:ilvl w:val="0"/>
                                    <w:numId w:val="11"/>
                                  </w:numPr>
                                </w:pPr>
                                <w:r>
                                  <w:t xml:space="preserve">since </w:t>
                                </w:r>
                                <w:r w:rsidRPr="00B00BF7">
                                  <w:rPr>
                                    <w:b/>
                                  </w:rPr>
                                  <w:t>“x”</w:t>
                                </w:r>
                                <w:r>
                                  <w:t xml:space="preserve"> and </w:t>
                                </w:r>
                                <w:r w:rsidRPr="0082097C">
                                  <w:rPr>
                                    <w:b/>
                                  </w:rPr>
                                  <w:t>“y”</w:t>
                                </w:r>
                                <w:r>
                                  <w:t xml:space="preserve"> are </w:t>
                                </w:r>
                                <w:r w:rsidRPr="00B00BF7">
                                  <w:rPr>
                                    <w:b/>
                                  </w:rPr>
                                  <w:t>negative</w:t>
                                </w:r>
                                <w:r>
                                  <w:t xml:space="preserve"> in the third quadrant, all but 2 of the </w:t>
                                </w:r>
                                <w:r w:rsidRPr="003F6D8D">
                                  <w:t>trig</w:t>
                                </w:r>
                                <w:r>
                                  <w:t xml:space="preserve"> ratios</w:t>
                                </w:r>
                                <w:r w:rsidRPr="003F6D8D">
                                  <w:t xml:space="preserve"> will be negative</w:t>
                                </w:r>
                              </w:p>
                              <w:p w:rsidR="00A7249E" w:rsidRPr="008A473A" w:rsidRDefault="00A7249E" w:rsidP="002115D1">
                                <w:pPr>
                                  <w:numPr>
                                    <w:ilvl w:val="0"/>
                                    <w:numId w:val="11"/>
                                  </w:numPr>
                                </w:pPr>
                                <w:r>
                                  <w:t xml:space="preserve">the only </w:t>
                                </w:r>
                                <w:r w:rsidRPr="00D95748">
                                  <w:rPr>
                                    <w:b/>
                                  </w:rPr>
                                  <w:t>positive trig ratios</w:t>
                                </w:r>
                                <w:r>
                                  <w:t xml:space="preserve"> </w:t>
                                </w:r>
                                <w:r w:rsidRPr="003F6D8D">
                                  <w:t>in quadrant I</w:t>
                                </w:r>
                                <w:r>
                                  <w:t xml:space="preserve">II are </w:t>
                                </w:r>
                                <w:r w:rsidRPr="002E3746">
                                  <w:rPr>
                                    <w:position w:val="-6"/>
                                  </w:rPr>
                                  <w:object w:dxaOrig="639" w:dyaOrig="320">
                                    <v:shape id="_x0000_i1061" type="#_x0000_t75" style="width:32pt;height:15.5pt" o:ole="">
                                      <v:imagedata r:id="rId506" o:title=""/>
                                    </v:shape>
                                    <o:OLEObject Type="Embed" ProgID="Equation.3" ShapeID="_x0000_i1061" DrawAspect="Content" ObjectID="_1494410453" r:id="rId50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40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540"/>
                              <a:ext cx="37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Pr="008A473A" w:rsidRDefault="00A7249E" w:rsidP="002115D1">
                                <w:pPr>
                                  <w:rPr>
                                    <w:b/>
                                    <w:u w:val="single"/>
                                  </w:rPr>
                                </w:pPr>
                                <w:r w:rsidRPr="008A473A">
                                  <w:rPr>
                                    <w:b/>
                                    <w:u w:val="single"/>
                                  </w:rPr>
                                  <w:t xml:space="preserve">Trig Ratios in Quadrant </w:t>
                                </w:r>
                                <w:r>
                                  <w:rPr>
                                    <w:b/>
                                    <w:u w:val="single"/>
                                  </w:rPr>
                                  <w:t>III</w:t>
                                </w:r>
                                <w:r w:rsidRPr="008A473A">
                                  <w:rPr>
                                    <w:b/>
                                    <w:u w:val="single"/>
                                  </w:rPr>
                                  <w:t>: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7" name="Group 4099"/>
                          <wpg:cNvGrpSpPr>
                            <a:grpSpLocks/>
                          </wpg:cNvGrpSpPr>
                          <wpg:grpSpPr bwMode="auto">
                            <a:xfrm>
                              <a:off x="1080" y="1184"/>
                              <a:ext cx="3420" cy="2956"/>
                              <a:chOff x="1080" y="1184"/>
                              <a:chExt cx="3420" cy="2956"/>
                            </a:xfrm>
                          </wpg:grpSpPr>
                          <wps:wsp>
                            <wps:cNvPr id="28" name="Text Box 41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80" y="3600"/>
                                <a:ext cx="12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2115D1">
                                  <w:r>
                                    <w:t>(-</w:t>
                                  </w:r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  <w:r>
                                    <w:t>, -y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Text Box 4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2115D1">
                                  <w:r>
                                    <w:t>-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Text Box 41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80" y="25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2115D1">
                                  <w:r>
                                    <w:t>-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Text Box 41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00" y="1800"/>
                                <a:ext cx="518" cy="4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2115D1">
                                  <w:r w:rsidRPr="00BD2078">
                                    <w:rPr>
                                      <w:position w:val="-6"/>
                                    </w:rPr>
                                    <w:object w:dxaOrig="220" w:dyaOrig="300">
                                      <v:shape id="_x0000_i1062" type="#_x0000_t75" style="width:11.5pt;height:15pt" o:ole="">
                                        <v:imagedata r:id="rId463" o:title=""/>
                                      </v:shape>
                                      <o:OLEObject Type="Embed" ProgID="Equation.3" ShapeID="_x0000_i1062" DrawAspect="Content" ObjectID="_1494410454" r:id="rId50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25" name="Text Box 41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00" y="306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2115D1">
                                  <w:proofErr w:type="gramStart"/>
                                  <w: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26" name="Group 410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40" y="1184"/>
                                <a:ext cx="3060" cy="2520"/>
                                <a:chOff x="1440" y="1184"/>
                                <a:chExt cx="3060" cy="2520"/>
                              </a:xfrm>
                            </wpg:grpSpPr>
                            <wps:wsp>
                              <wps:cNvPr id="227" name="Line 4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0" y="1184"/>
                                  <a:ext cx="0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8" name="Line 41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" y="2444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9" name="Freeform 41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21" y="2475"/>
                                  <a:ext cx="1049" cy="1077"/>
                                </a:xfrm>
                                <a:custGeom>
                                  <a:avLst/>
                                  <a:gdLst>
                                    <a:gd name="T0" fmla="*/ 1049 w 1049"/>
                                    <a:gd name="T1" fmla="*/ 0 h 1077"/>
                                    <a:gd name="T2" fmla="*/ 0 w 1049"/>
                                    <a:gd name="T3" fmla="*/ 1077 h 1077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49" h="1077">
                                      <a:moveTo>
                                        <a:pt x="1049" y="0"/>
                                      </a:moveTo>
                                      <a:lnTo>
                                        <a:pt x="0" y="1077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0" name="Freeform 41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20" y="2445"/>
                                  <a:ext cx="15" cy="1050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0 h 1050"/>
                                    <a:gd name="T2" fmla="*/ 15 w 15"/>
                                    <a:gd name="T3" fmla="*/ 1050 h 1050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" h="1050">
                                      <a:moveTo>
                                        <a:pt x="0" y="0"/>
                                      </a:moveTo>
                                      <a:lnTo>
                                        <a:pt x="15" y="105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1" name="Arc 4110"/>
                              <wps:cNvSpPr>
                                <a:spLocks/>
                              </wps:cNvSpPr>
                              <wps:spPr bwMode="auto">
                                <a:xfrm rot="-5189557">
                                  <a:off x="2144" y="1625"/>
                                  <a:ext cx="1469" cy="1457"/>
                                </a:xfrm>
                                <a:custGeom>
                                  <a:avLst/>
                                  <a:gdLst>
                                    <a:gd name="T0" fmla="*/ 0 w 28963"/>
                                    <a:gd name="T1" fmla="*/ 45 h 42217"/>
                                    <a:gd name="T2" fmla="*/ 700 w 28963"/>
                                    <a:gd name="T3" fmla="*/ 1457 h 42217"/>
                                    <a:gd name="T4" fmla="*/ 373 w 28963"/>
                                    <a:gd name="T5" fmla="*/ 745 h 42217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63 w 28963"/>
                                    <a:gd name="T10" fmla="*/ 3163 h 42217"/>
                                    <a:gd name="T11" fmla="*/ 18437 w 28963"/>
                                    <a:gd name="T12" fmla="*/ 18437 h 42217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8963" h="42217" fill="none" extrusionOk="0">
                                      <a:moveTo>
                                        <a:pt x="-1" y="1293"/>
                                      </a:moveTo>
                                      <a:cubicBezTo>
                                        <a:pt x="2360" y="437"/>
                                        <a:pt x="4852" y="-1"/>
                                        <a:pt x="7363" y="0"/>
                                      </a:cubicBezTo>
                                      <a:cubicBezTo>
                                        <a:pt x="19292" y="0"/>
                                        <a:pt x="28963" y="9670"/>
                                        <a:pt x="28963" y="21600"/>
                                      </a:cubicBezTo>
                                      <a:cubicBezTo>
                                        <a:pt x="28963" y="31047"/>
                                        <a:pt x="22822" y="39399"/>
                                        <a:pt x="13804" y="42216"/>
                                      </a:cubicBezTo>
                                    </a:path>
                                    <a:path w="28963" h="42217" stroke="0" extrusionOk="0">
                                      <a:moveTo>
                                        <a:pt x="-1" y="1293"/>
                                      </a:moveTo>
                                      <a:cubicBezTo>
                                        <a:pt x="2360" y="437"/>
                                        <a:pt x="4852" y="-1"/>
                                        <a:pt x="7363" y="0"/>
                                      </a:cubicBezTo>
                                      <a:cubicBezTo>
                                        <a:pt x="19292" y="0"/>
                                        <a:pt x="28963" y="9670"/>
                                        <a:pt x="28963" y="21600"/>
                                      </a:cubicBezTo>
                                      <a:cubicBezTo>
                                        <a:pt x="28963" y="31047"/>
                                        <a:pt x="22822" y="39399"/>
                                        <a:pt x="13804" y="42216"/>
                                      </a:cubicBezTo>
                                      <a:lnTo>
                                        <a:pt x="7363" y="21600"/>
                                      </a:lnTo>
                                      <a:lnTo>
                                        <a:pt x="-1" y="1293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232" name="Group 4111"/>
                        <wpg:cNvGrpSpPr>
                          <a:grpSpLocks/>
                        </wpg:cNvGrpSpPr>
                        <wpg:grpSpPr bwMode="auto">
                          <a:xfrm>
                            <a:off x="1620" y="2430"/>
                            <a:ext cx="180" cy="270"/>
                            <a:chOff x="1620" y="2430"/>
                            <a:chExt cx="361" cy="285"/>
                          </a:xfrm>
                        </wpg:grpSpPr>
                        <wps:wsp>
                          <wps:cNvPr id="233" name="Freeform 4112"/>
                          <wps:cNvSpPr>
                            <a:spLocks/>
                          </wps:cNvSpPr>
                          <wps:spPr bwMode="auto">
                            <a:xfrm>
                              <a:off x="1980" y="2430"/>
                              <a:ext cx="1" cy="285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85"/>
                                <a:gd name="T2" fmla="*/ 0 w 1"/>
                                <a:gd name="T3" fmla="*/ 285 h 285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85">
                                  <a:moveTo>
                                    <a:pt x="0" y="0"/>
                                  </a:moveTo>
                                  <a:lnTo>
                                    <a:pt x="0" y="2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Line 4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0" y="270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5" name="Arc 4114"/>
                        <wps:cNvSpPr>
                          <a:spLocks/>
                        </wps:cNvSpPr>
                        <wps:spPr bwMode="auto">
                          <a:xfrm rot="3557962" flipH="1" flipV="1">
                            <a:off x="2321" y="2453"/>
                            <a:ext cx="257" cy="18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89 h 21600"/>
                              <a:gd name="T2" fmla="*/ 257 w 21600"/>
                              <a:gd name="T3" fmla="*/ 32 h 21600"/>
                              <a:gd name="T4" fmla="*/ 155 w 21600"/>
                              <a:gd name="T5" fmla="*/ 180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3163 w 21600"/>
                              <a:gd name="T10" fmla="*/ 3163 h 21600"/>
                              <a:gd name="T11" fmla="*/ 18437 w 21600"/>
                              <a:gd name="T12" fmla="*/ 18437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0" y="10648"/>
                                </a:moveTo>
                                <a:cubicBezTo>
                                  <a:pt x="3881" y="4050"/>
                                  <a:pt x="10963" y="-1"/>
                                  <a:pt x="18618" y="0"/>
                                </a:cubicBezTo>
                                <a:cubicBezTo>
                                  <a:pt x="23004" y="0"/>
                                  <a:pt x="27286" y="1335"/>
                                  <a:pt x="30894" y="3828"/>
                                </a:cubicBezTo>
                              </a:path>
                              <a:path w="21600" h="21600" stroke="0" extrusionOk="0">
                                <a:moveTo>
                                  <a:pt x="0" y="10648"/>
                                </a:moveTo>
                                <a:cubicBezTo>
                                  <a:pt x="3881" y="4050"/>
                                  <a:pt x="10963" y="-1"/>
                                  <a:pt x="18618" y="0"/>
                                </a:cubicBezTo>
                                <a:cubicBezTo>
                                  <a:pt x="23004" y="0"/>
                                  <a:pt x="27286" y="1335"/>
                                  <a:pt x="30894" y="3828"/>
                                </a:cubicBezTo>
                                <a:lnTo>
                                  <a:pt x="18618" y="21600"/>
                                </a:lnTo>
                                <a:lnTo>
                                  <a:pt x="0" y="1064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94" o:spid="_x0000_s1149" style="position:absolute;margin-left:-18pt;margin-top:2.2pt;width:531pt;height:261.5pt;z-index:251662336" coordorigin="1080,540" coordsize="10620,5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">
                <v:group id="Group 4095" o:spid="_x0000_s1150" style="position:absolute;left:1080;top:540;width:10620;height:5230" coordorigin="1080,540" coordsize="10620,5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Text Box 4096" o:spid="_x0000_s1151" type="#_x0000_t202" style="position:absolute;left:3780;top:1620;width:3213;height:2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  <v:textbox style="mso-fit-shape-to-text:t">
                      <w:txbxContent>
                        <w:p w:rsidR="00A7249E" w:rsidRDefault="00A7249E" w:rsidP="002115D1">
                          <w:r w:rsidRPr="002E3746">
                            <w:rPr>
                              <w:position w:val="-12"/>
                            </w:rPr>
                            <w:object w:dxaOrig="200" w:dyaOrig="380">
                              <v:shape id="_x0000_i1058" type="#_x0000_t75" style="width:10pt;height:19pt" o:ole="">
                                <v:imagedata r:id="rId501" o:title=""/>
                              </v:shape>
                              <o:OLEObject Type="Embed" ProgID="Equation.3" ShapeID="_x0000_i1058" DrawAspect="Content" ObjectID="_1494410450" r:id="rId509"/>
                            </w:object>
                          </w:r>
                          <w:r w:rsidRPr="002E3746">
                            <w:rPr>
                              <w:position w:val="-12"/>
                            </w:rPr>
                            <w:object w:dxaOrig="200" w:dyaOrig="380">
                              <v:shape id="_x0000_i1059" type="#_x0000_t75" style="width:10pt;height:19pt" o:ole="">
                                <v:imagedata r:id="rId501" o:title=""/>
                              </v:shape>
                              <o:OLEObject Type="Embed" ProgID="Equation.3" ShapeID="_x0000_i1059" DrawAspect="Content" ObjectID="_1494410451" r:id="rId510"/>
                            </w:object>
                          </w:r>
                          <w:r w:rsidRPr="002115D1">
                            <w:rPr>
                              <w:position w:val="-98"/>
                            </w:rPr>
                            <w:object w:dxaOrig="2540" w:dyaOrig="2060">
                              <v:shape id="_x0000_i1060" type="#_x0000_t75" style="width:126.5pt;height:103pt" o:ole="">
                                <v:imagedata r:id="rId504" o:title=""/>
                              </v:shape>
                              <o:OLEObject Type="Embed" ProgID="Equation.3" ShapeID="_x0000_i1060" DrawAspect="Content" ObjectID="_1494410452" r:id="rId511"/>
                            </w:object>
                          </w:r>
                        </w:p>
                        <w:p w:rsidR="00A7249E" w:rsidRDefault="00A7249E" w:rsidP="002115D1"/>
                      </w:txbxContent>
                    </v:textbox>
                  </v:shape>
                  <v:shape id="Text Box 4097" o:spid="_x0000_s1152" type="#_x0000_t202" style="position:absolute;left:8460;top:1080;width:3240;height:4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A7249E" w:rsidRDefault="00A7249E" w:rsidP="002115D1">
                          <w:r w:rsidRPr="008A473A">
                            <w:rPr>
                              <w:u w:val="single"/>
                            </w:rPr>
                            <w:t>Note:</w:t>
                          </w:r>
                        </w:p>
                        <w:p w:rsidR="00A7249E" w:rsidRDefault="00A7249E" w:rsidP="002115D1">
                          <w:pPr>
                            <w:numPr>
                              <w:ilvl w:val="0"/>
                              <w:numId w:val="11"/>
                            </w:numPr>
                          </w:pPr>
                          <w:r>
                            <w:t xml:space="preserve">“r” is </w:t>
                          </w:r>
                          <w:r w:rsidRPr="008A473A">
                            <w:rPr>
                              <w:b/>
                            </w:rPr>
                            <w:t>positive</w:t>
                          </w:r>
                          <w:r>
                            <w:t xml:space="preserve"> in all quadrants</w:t>
                          </w:r>
                        </w:p>
                        <w:p w:rsidR="00A7249E" w:rsidRDefault="00A7249E" w:rsidP="002115D1">
                          <w:pPr>
                            <w:numPr>
                              <w:ilvl w:val="0"/>
                              <w:numId w:val="11"/>
                            </w:numPr>
                          </w:pPr>
                          <w:r>
                            <w:t xml:space="preserve">since </w:t>
                          </w:r>
                          <w:r w:rsidRPr="00B00BF7">
                            <w:rPr>
                              <w:b/>
                            </w:rPr>
                            <w:t>“x”</w:t>
                          </w:r>
                          <w:r>
                            <w:t xml:space="preserve"> and </w:t>
                          </w:r>
                          <w:r w:rsidRPr="0082097C">
                            <w:rPr>
                              <w:b/>
                            </w:rPr>
                            <w:t>“y”</w:t>
                          </w:r>
                          <w:r>
                            <w:t xml:space="preserve"> are </w:t>
                          </w:r>
                          <w:r w:rsidRPr="00B00BF7">
                            <w:rPr>
                              <w:b/>
                            </w:rPr>
                            <w:t>negative</w:t>
                          </w:r>
                          <w:r>
                            <w:t xml:space="preserve"> in the third quadrant, all but 2 of the </w:t>
                          </w:r>
                          <w:r w:rsidRPr="003F6D8D">
                            <w:t>trig</w:t>
                          </w:r>
                          <w:r>
                            <w:t xml:space="preserve"> ratios</w:t>
                          </w:r>
                          <w:r w:rsidRPr="003F6D8D">
                            <w:t xml:space="preserve"> will be negative</w:t>
                          </w:r>
                        </w:p>
                        <w:p w:rsidR="00A7249E" w:rsidRPr="008A473A" w:rsidRDefault="00A7249E" w:rsidP="002115D1">
                          <w:pPr>
                            <w:numPr>
                              <w:ilvl w:val="0"/>
                              <w:numId w:val="11"/>
                            </w:numPr>
                          </w:pPr>
                          <w:r>
                            <w:t xml:space="preserve">the only </w:t>
                          </w:r>
                          <w:r w:rsidRPr="00D95748">
                            <w:rPr>
                              <w:b/>
                            </w:rPr>
                            <w:t>positive trig ratios</w:t>
                          </w:r>
                          <w:r>
                            <w:t xml:space="preserve"> </w:t>
                          </w:r>
                          <w:r w:rsidRPr="003F6D8D">
                            <w:t>in quadrant I</w:t>
                          </w:r>
                          <w:r>
                            <w:t xml:space="preserve">II are </w:t>
                          </w:r>
                          <w:r w:rsidRPr="002E3746">
                            <w:rPr>
                              <w:position w:val="-6"/>
                            </w:rPr>
                            <w:object w:dxaOrig="639" w:dyaOrig="320">
                              <v:shape id="_x0000_i1061" type="#_x0000_t75" style="width:32pt;height:15.5pt" o:ole="">
                                <v:imagedata r:id="rId506" o:title=""/>
                              </v:shape>
                              <o:OLEObject Type="Embed" ProgID="Equation.3" ShapeID="_x0000_i1061" DrawAspect="Content" ObjectID="_1494410453" r:id="rId51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4098" o:spid="_x0000_s1153" type="#_x0000_t202" style="position:absolute;left:3240;top:540;width:37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A7249E" w:rsidRPr="008A473A" w:rsidRDefault="00A7249E" w:rsidP="002115D1">
                          <w:pPr>
                            <w:rPr>
                              <w:b/>
                              <w:u w:val="single"/>
                            </w:rPr>
                          </w:pPr>
                          <w:r w:rsidRPr="008A473A">
                            <w:rPr>
                              <w:b/>
                              <w:u w:val="single"/>
                            </w:rPr>
                            <w:t xml:space="preserve">Trig Ratios in Quadrant </w:t>
                          </w:r>
                          <w:r>
                            <w:rPr>
                              <w:b/>
                              <w:u w:val="single"/>
                            </w:rPr>
                            <w:t>III</w:t>
                          </w:r>
                          <w:r w:rsidRPr="008A473A">
                            <w:rPr>
                              <w:b/>
                              <w:u w:val="single"/>
                            </w:rPr>
                            <w:t>:</w:t>
                          </w:r>
                        </w:p>
                      </w:txbxContent>
                    </v:textbox>
                  </v:shape>
                  <v:group id="Group 4099" o:spid="_x0000_s1154" style="position:absolute;left:1080;top:1184;width:3420;height:2956" coordorigin="1080,1184" coordsize="3420,2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shape id="Text Box 4100" o:spid="_x0000_s1155" type="#_x0000_t202" style="position:absolute;left:1080;top:360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<v:textbox>
                        <w:txbxContent>
                          <w:p w:rsidR="00A7249E" w:rsidRDefault="00A7249E" w:rsidP="002115D1">
                            <w:r>
                              <w:t>(-</w:t>
                            </w:r>
                            <w:proofErr w:type="gramStart"/>
                            <w:r>
                              <w:t>x</w:t>
                            </w:r>
                            <w:proofErr w:type="gramEnd"/>
                            <w:r>
                              <w:t>, -y)</w:t>
                            </w:r>
                          </w:p>
                        </w:txbxContent>
                      </v:textbox>
                    </v:shape>
                    <v:shape id="Text Box 4101" o:spid="_x0000_s1156" type="#_x0000_t202" style="position:absolute;left:1620;top:19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<v:textbox>
                        <w:txbxContent>
                          <w:p w:rsidR="00A7249E" w:rsidRDefault="00A7249E" w:rsidP="002115D1">
                            <w:r>
                              <w:t>-x</w:t>
                            </w:r>
                          </w:p>
                        </w:txbxContent>
                      </v:textbox>
                    </v:shape>
                    <v:shape id="Text Box 4102" o:spid="_x0000_s1157" type="#_x0000_t202" style="position:absolute;left:1080;top:25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<v:textbox>
                        <w:txbxContent>
                          <w:p w:rsidR="00A7249E" w:rsidRDefault="00A7249E" w:rsidP="002115D1">
                            <w:r>
                              <w:t>-y</w:t>
                            </w:r>
                          </w:p>
                        </w:txbxContent>
                      </v:textbox>
                    </v:shape>
                    <v:shape id="Text Box 4103" o:spid="_x0000_s1158" type="#_x0000_t202" style="position:absolute;left:2700;top:1800;width:518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    <v:textbox style="mso-fit-shape-to-text:t">
                        <w:txbxContent>
                          <w:p w:rsidR="00A7249E" w:rsidRDefault="00A7249E" w:rsidP="002115D1">
                            <w:r w:rsidRPr="00BD2078">
                              <w:rPr>
                                <w:position w:val="-6"/>
                              </w:rPr>
                              <w:object w:dxaOrig="220" w:dyaOrig="300">
                                <v:shape id="_x0000_i1062" type="#_x0000_t75" style="width:11.5pt;height:15pt" o:ole="">
                                  <v:imagedata r:id="rId463" o:title=""/>
                                </v:shape>
                                <o:OLEObject Type="Embed" ProgID="Equation.3" ShapeID="_x0000_i1062" DrawAspect="Content" ObjectID="_1494410454" r:id="rId513"/>
                              </w:object>
                            </w:r>
                          </w:p>
                        </w:txbxContent>
                      </v:textbox>
                    </v:shape>
                    <v:shape id="Text Box 4104" o:spid="_x0000_s1159" type="#_x0000_t202" style="position:absolute;left:1800;top:30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  <v:textbox>
                        <w:txbxContent>
                          <w:p w:rsidR="00A7249E" w:rsidRDefault="00A7249E" w:rsidP="002115D1">
                            <w:proofErr w:type="gramStart"/>
                            <w: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  <v:group id="Group 4105" o:spid="_x0000_s1160" style="position:absolute;left:1440;top:1184;width:3060;height:2520" coordorigin="1440,1184" coordsize="306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  <v:line id="Line 4106" o:spid="_x0000_s1161" style="position:absolute;visibility:visible;mso-wrap-style:square" from="2700,1184" to="2700,3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lsHMQAAADcAAAADwAAAGRycy9kb3ducmV2LnhtbESPwWrDMBBE74X8g9hAb40cY9rgRgkh&#10;UPDBOcQN6XWxtpaptXIs1Xb/PioUehxm5g2z3c+2EyMNvnWsYL1KQBDXTrfcKLi8vz1tQPiArLFz&#10;TAp+yMN+t3jYYq7dxGcaq9CICGGfowITQp9L6WtDFv3K9cTR+3SDxRDl0Eg94BThtpNpkjxLiy3H&#10;BYM9HQ3VX9W3VZCdCqM/5tKX56S4UnvLjrfKKfW4nA+vIALN4T/81y60gjR9gd8z8QjI3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WwcxAAAANwAAAAPAAAAAAAAAAAA&#10;AAAAAKECAABkcnMvZG93bnJldi54bWxQSwUGAAAAAAQABAD5AAAAkgMAAAAA&#10;" strokeweight="2.25pt"/>
                      <v:line id="Line 4107" o:spid="_x0000_s1162" style="position:absolute;visibility:visible;mso-wrap-style:square" from="1440,2444" to="4500,2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fcf8EAAADcAAAADwAAAGRycy9kb3ducmV2LnhtbERPz2vCMBS+D/Y/hDfwNtNVEOmMIgOn&#10;eLOKsNujeba1zUuXpFr/e3MQPH58v+fLwbTiSs7XlhV8jRMQxIXVNZcKjof15wyED8gaW8uk4E4e&#10;lov3tzlm2t54T9c8lCKGsM9QQRVCl0npi4oM+rHtiCN3ts5giNCVUju8xXDTyjRJptJgzbGhwo5+&#10;KiqavDcKTn3Of5dm7Vrsfzeb8+m/8ZOdUqOPYfUNItAQXuKne6sVpGlcG8/EI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R9x/wQAAANwAAAAPAAAAAAAAAAAAAAAA&#10;AKECAABkcnMvZG93bnJldi54bWxQSwUGAAAAAAQABAD5AAAAjwMAAAAA&#10;" strokeweight="1.5pt"/>
                      <v:shape id="Freeform 4108" o:spid="_x0000_s1163" style="position:absolute;left:1621;top:2475;width:1049;height:1077;visibility:visible;mso-wrap-style:square;v-text-anchor:top" coordsize="1049,10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NgXcMA&#10;AADcAAAADwAAAGRycy9kb3ducmV2LnhtbESPQWvCQBSE74X+h+UVvDW7zUE0dZVWWqgnMab3R/aZ&#10;RLNvQ3aN8d+7guBxmJlvmMVqtK0YqPeNYw0fiQJBXDrTcKWh2P++z0D4gGywdUwaruRhtXx9WWBm&#10;3IV3NOShEhHCPkMNdQhdJqUva7LoE9cRR+/geoshyr6SpsdLhNtWpkpNpcWG40KNHa1rKk/52Wr4&#10;+b6q/Lyz/+V4LAp12GzTtR20nryNX58gAo3hGX60/4yGNJ3D/Uw8An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NgXcMAAADcAAAADwAAAAAAAAAAAAAAAACYAgAAZHJzL2Rv&#10;d25yZXYueG1sUEsFBgAAAAAEAAQA9QAAAIgDAAAAAA==&#10;" path="m1049,l,1077e" filled="f" strokecolor="red">
                        <v:stroke endarrow="oval"/>
                        <v:path arrowok="t" o:connecttype="custom" o:connectlocs="1049,0;0,1077" o:connectangles="0,0"/>
                      </v:shape>
                      <v:shape id="Freeform 4109" o:spid="_x0000_s1164" style="position:absolute;left:1620;top:2445;width:15;height:1050;visibility:visible;mso-wrap-style:square;v-text-anchor:top" coordsize="15,1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EsLcIA&#10;AADcAAAADwAAAGRycy9kb3ducmV2LnhtbERPyWrDMBC9F/IPYgK5lESuCyU4UUxpKeQU2izkOljj&#10;JbVGRlJs119fHQo9Pt6+zUfTip6cbywreFolIIgLqxuuFJxPH8s1CB+QNbaWScEPech3s4ctZtoO&#10;/EX9MVQihrDPUEEdQpdJ6YuaDPqV7YgjV1pnMEToKqkdDjHctDJNkhdpsOHYUGNHbzUV38e7UXCY&#10;bqeLc+H2eE3LUZ/fZfU5lUot5uPrBkSgMfyL/9x7rSB9jvPjmXgE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ASwtwgAAANwAAAAPAAAAAAAAAAAAAAAAAJgCAABkcnMvZG93&#10;bnJldi54bWxQSwUGAAAAAAQABAD1AAAAhwMAAAAA&#10;" path="m,l15,1050e" filled="f">
                        <v:path arrowok="t" o:connecttype="custom" o:connectlocs="0,0;15,1050" o:connectangles="0,0"/>
                      </v:shape>
                      <v:shape id="Arc 4110" o:spid="_x0000_s1165" style="position:absolute;left:2144;top:1625;width:1469;height:1457;rotation:-5668380fd;visibility:visible;mso-wrap-style:square;v-text-anchor:top" coordsize="28963,42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RKQ8MA&#10;AADcAAAADwAAAGRycy9kb3ducmV2LnhtbESPQWsCMRSE74L/IbyCl1Kz2iLt1iiilu3Vrb0/N8/d&#10;pZuXJYlu/PdNoeBxmJlvmOU6mk5cyfnWsoLZNANBXFndcq3g+PXx9ArCB2SNnWVScCMP69V4tMRc&#10;24EPdC1DLRKEfY4KmhD6XEpfNWTQT21PnLyzdQZDkq6W2uGQ4KaT8yxbSIMtp4UGe9o2VP2UF6Pg&#10;e3gpilM8Vm+RYxHK/en8uHNKTR7i5h1EoBju4f/2p1Ywf57B35l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iRKQ8MAAADcAAAADwAAAAAAAAAAAAAAAACYAgAAZHJzL2Rv&#10;d25yZXYueG1sUEsFBgAAAAAEAAQA9QAAAIgDAAAAAA==&#10;" path="m-1,1293nfc2360,437,4852,-1,7363,,19292,,28963,9670,28963,21600v,9447,-6141,17799,-15159,20616em-1,1293nsc2360,437,4852,-1,7363,,19292,,28963,9670,28963,21600v,9447,-6141,17799,-15159,20616l7363,21600,-1,1293xe" filled="f">
                        <v:stroke startarrow="block"/>
                        <v:path arrowok="t" o:extrusionok="f" o:connecttype="custom" o:connectlocs="0,2;36,50;19,26" o:connectangles="0,0,0" textboxrect="3155,3158,18435,18428"/>
                      </v:shape>
                    </v:group>
                  </v:group>
                </v:group>
                <v:group id="Group 4111" o:spid="_x0000_s1166" style="position:absolute;left:1620;top:2430;width:180;height:270" coordorigin="1620,2430" coordsize="361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shape id="Freeform 4112" o:spid="_x0000_s1167" style="position:absolute;left:1980;top:2430;width:1;height:285;visibility:visible;mso-wrap-style:square;v-text-anchor:top" coordsize="1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rZR8UA&#10;AADcAAAADwAAAGRycy9kb3ducmV2LnhtbESPQWvCQBSE7wX/w/KE3upGA7ZEVxFBEVpErfT8yD6T&#10;tNm3cXdror++Kwg9DjPzDTOdd6YWF3K+sqxgOEhAEOdWV1woOH6uXt5A+ICssbZMCq7kYT7rPU0x&#10;07blPV0OoRARwj5DBWUITSalz0sy6Ae2IY7eyTqDIUpXSO2wjXBTy1GSjKXBiuNCiQ0tS8p/Dr9G&#10;wS51u81y6/h9+LE/rs+v31/j9qbUc79bTEAE6sJ/+NHeaAWjNIX7mXgE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2tlHxQAAANwAAAAPAAAAAAAAAAAAAAAAAJgCAABkcnMv&#10;ZG93bnJldi54bWxQSwUGAAAAAAQABAD1AAAAigMAAAAA&#10;" path="m,l,285e" filled="f">
                    <v:path arrowok="t" o:connecttype="custom" o:connectlocs="0,0;0,285" o:connectangles="0,0"/>
                  </v:shape>
                  <v:line id="Line 4113" o:spid="_x0000_s1168" style="position:absolute;visibility:visible;mso-wrap-style:square" from="1620,2700" to="198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</v:group>
                <v:shape id="Arc 4114" o:spid="_x0000_s1169" style="position:absolute;left:2321;top:2453;width:257;height:180;rotation:3886243fd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7utcQA&#10;AADcAAAADwAAAGRycy9kb3ducmV2LnhtbESP0WrCQBRE3wv+w3IF35qNkZQaXcUKglAKreYDLtlr&#10;EszeDbvbGP36bqHQx2FmzjDr7Wg6MZDzrWUF8yQFQVxZ3XKtoDwfnl9B+ICssbNMCu7kYbuZPK2x&#10;0PbGXzScQi0ihH2BCpoQ+kJKXzVk0Ce2J47exTqDIUpXS+3wFuGmk1mavkiDLceFBnvaN1RdT99G&#10;Qb4o3/R79zCOPsNHfu2XqZFaqdl03K1ABBrDf/ivfdQKskUOv2fiEZ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e7rXEAAAA3AAAAA8AAAAAAAAAAAAAAAAAmAIAAGRycy9k&#10;b3ducmV2LnhtbFBLBQYAAAAABAAEAPUAAACJAwAAAAA=&#10;" path="m,10648nfc3881,4050,10963,-1,18618,v4386,,8668,1335,12276,3828em,10648nsc3881,4050,10963,-1,18618,v4386,,8668,1335,12276,3828l18618,21600,,10648xe" filled="f">
                  <v:path arrowok="t" o:extrusionok="f" o:connecttype="custom" o:connectlocs="0,1;3,0;2,2" o:connectangles="0,0,0" textboxrect="3194,3120,18406,18480"/>
                </v:shape>
              </v:group>
            </w:pict>
          </mc:Fallback>
        </mc:AlternateContent>
      </w:r>
    </w:p>
    <w:p w:rsidR="00110BA8" w:rsidRDefault="00110BA8" w:rsidP="0035071F">
      <w:pPr>
        <w:rPr>
          <w:b/>
          <w:u w:val="single"/>
        </w:rPr>
      </w:pPr>
    </w:p>
    <w:p w:rsidR="00110BA8" w:rsidRDefault="00110BA8" w:rsidP="0035071F">
      <w:pPr>
        <w:rPr>
          <w:b/>
          <w:u w:val="single"/>
        </w:rPr>
      </w:pPr>
    </w:p>
    <w:p w:rsidR="00110BA8" w:rsidRDefault="00110BA8" w:rsidP="0035071F">
      <w:pPr>
        <w:rPr>
          <w:b/>
          <w:u w:val="single"/>
        </w:rPr>
      </w:pPr>
    </w:p>
    <w:p w:rsidR="00110BA8" w:rsidRDefault="00110BA8" w:rsidP="0035071F">
      <w:pPr>
        <w:rPr>
          <w:b/>
          <w:u w:val="single"/>
        </w:rPr>
      </w:pPr>
    </w:p>
    <w:p w:rsidR="00110BA8" w:rsidRDefault="00110BA8" w:rsidP="0035071F">
      <w:pPr>
        <w:rPr>
          <w:b/>
          <w:u w:val="single"/>
        </w:rPr>
      </w:pPr>
    </w:p>
    <w:p w:rsidR="00110BA8" w:rsidRDefault="00110BA8" w:rsidP="0035071F">
      <w:pPr>
        <w:rPr>
          <w:b/>
          <w:u w:val="single"/>
        </w:rPr>
      </w:pPr>
    </w:p>
    <w:p w:rsidR="00110BA8" w:rsidRDefault="00110BA8" w:rsidP="0035071F">
      <w:pPr>
        <w:rPr>
          <w:b/>
          <w:u w:val="single"/>
        </w:rPr>
      </w:pP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-485011</wp:posOffset>
                </wp:positionH>
                <wp:positionV relativeFrom="paragraph">
                  <wp:posOffset>187394</wp:posOffset>
                </wp:positionV>
                <wp:extent cx="281160" cy="79560"/>
                <wp:effectExtent l="38100" t="38100" r="43180" b="3492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2811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69946" id="Ink 457" o:spid="_x0000_s1026" type="#_x0000_t75" style="position:absolute;margin-left:-38.75pt;margin-top:14.2pt;width:23.15pt;height:7.3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">
                <v:imagedata r:id="rId515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-393931</wp:posOffset>
                </wp:positionH>
                <wp:positionV relativeFrom="paragraph">
                  <wp:posOffset>168014</wp:posOffset>
                </wp:positionV>
                <wp:extent cx="210240" cy="44640"/>
                <wp:effectExtent l="38100" t="19050" r="37465" b="5080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2102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837EB" id="Ink 458" o:spid="_x0000_s1026" type="#_x0000_t75" style="position:absolute;margin-left:-31.35pt;margin-top:12.75pt;width:17.45pt;height:4.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">
                <v:imagedata r:id="rId517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-259651</wp:posOffset>
                </wp:positionH>
                <wp:positionV relativeFrom="paragraph">
                  <wp:posOffset>21494</wp:posOffset>
                </wp:positionV>
                <wp:extent cx="46080" cy="108000"/>
                <wp:effectExtent l="38100" t="38100" r="49530" b="4445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46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0ED9AA" id="Ink 456" o:spid="_x0000_s1026" type="#_x0000_t75" style="position:absolute;margin-left:-20.85pt;margin-top:1.25pt;width:4.65pt;height:9.4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">
                <v:imagedata r:id="rId519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-328051</wp:posOffset>
                </wp:positionH>
                <wp:positionV relativeFrom="paragraph">
                  <wp:posOffset>49574</wp:posOffset>
                </wp:positionV>
                <wp:extent cx="47520" cy="118800"/>
                <wp:effectExtent l="19050" t="38100" r="48260" b="3365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47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906E8" id="Ink 455" o:spid="_x0000_s1026" type="#_x0000_t75" style="position:absolute;margin-left:-26.15pt;margin-top:3.45pt;width:4.5pt;height:10.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">
                <v:imagedata r:id="rId521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-410851</wp:posOffset>
                </wp:positionH>
                <wp:positionV relativeFrom="paragraph">
                  <wp:posOffset>83414</wp:posOffset>
                </wp:positionV>
                <wp:extent cx="47880" cy="101520"/>
                <wp:effectExtent l="38100" t="38100" r="47625" b="5143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478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279E7" id="Ink 454" o:spid="_x0000_s1026" type="#_x0000_t75" style="position:absolute;margin-left:-32.7pt;margin-top:6.05pt;width:4.55pt;height:9.0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">
                <v:imagedata r:id="rId523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-523171</wp:posOffset>
                </wp:positionH>
                <wp:positionV relativeFrom="paragraph">
                  <wp:posOffset>172694</wp:posOffset>
                </wp:positionV>
                <wp:extent cx="90720" cy="53280"/>
                <wp:effectExtent l="38100" t="38100" r="43180" b="4254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907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F6848" id="Ink 453" o:spid="_x0000_s1026" type="#_x0000_t75" style="position:absolute;margin-left:-41.65pt;margin-top:13.05pt;width:8.1pt;height:5.3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">
                <v:imagedata r:id="rId525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-529651</wp:posOffset>
                </wp:positionH>
                <wp:positionV relativeFrom="paragraph">
                  <wp:posOffset>72614</wp:posOffset>
                </wp:positionV>
                <wp:extent cx="100440" cy="159480"/>
                <wp:effectExtent l="19050" t="38100" r="13970" b="5016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004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90C34" id="Ink 452" o:spid="_x0000_s1026" type="#_x0000_t75" style="position:absolute;margin-left:-42.35pt;margin-top:5.2pt;width:9.35pt;height:13.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">
                <v:imagedata r:id="rId527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618789</wp:posOffset>
                </wp:positionH>
                <wp:positionV relativeFrom="paragraph">
                  <wp:posOffset>134234</wp:posOffset>
                </wp:positionV>
                <wp:extent cx="717480" cy="68760"/>
                <wp:effectExtent l="57150" t="76200" r="45085" b="8382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7174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FC719" id="Ink 480" o:spid="_x0000_s1026" type="#_x0000_t75" style="position:absolute;margin-left:441.25pt;margin-top:7.15pt;width:59.15pt;height:11.1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">
                <v:imagedata r:id="rId529" o:title=""/>
              </v:shape>
            </w:pict>
          </mc:Fallback>
        </mc:AlternateContent>
      </w: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843109</wp:posOffset>
                </wp:positionH>
                <wp:positionV relativeFrom="paragraph">
                  <wp:posOffset>93914</wp:posOffset>
                </wp:positionV>
                <wp:extent cx="479160" cy="55080"/>
                <wp:effectExtent l="57150" t="95250" r="73660" b="11684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4791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FE787" id="Ink 460" o:spid="_x0000_s1026" type="#_x0000_t75" style="position:absolute;margin-left:143.5pt;margin-top:2.35pt;width:41.4pt;height:13.3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">
                <v:imagedata r:id="rId531" o:title=""/>
              </v:shape>
            </w:pict>
          </mc:Fallback>
        </mc:AlternateContent>
      </w:r>
    </w:p>
    <w:p w:rsidR="00110BA8" w:rsidRDefault="00A7249E" w:rsidP="0035071F">
      <w:pPr>
        <w:rPr>
          <w:b/>
          <w:u w:val="single"/>
        </w:rPr>
      </w:pPr>
      <w:r>
        <w:rPr>
          <w:b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745109</wp:posOffset>
                </wp:positionH>
                <wp:positionV relativeFrom="paragraph">
                  <wp:posOffset>-2506</wp:posOffset>
                </wp:positionV>
                <wp:extent cx="185400" cy="103680"/>
                <wp:effectExtent l="38100" t="38100" r="43815" b="48895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854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3EA61" id="Ink 459" o:spid="_x0000_s1026" type="#_x0000_t75" style="position:absolute;margin-left:58.3pt;margin-top:-.65pt;width:15.45pt;height:9.2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">
                <v:imagedata r:id="rId533" o:title=""/>
              </v:shape>
            </w:pict>
          </mc:Fallback>
        </mc:AlternateContent>
      </w:r>
    </w:p>
    <w:p w:rsidR="00110BA8" w:rsidRDefault="00A7249E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525189</wp:posOffset>
                </wp:positionH>
                <wp:positionV relativeFrom="paragraph">
                  <wp:posOffset>10514</wp:posOffset>
                </wp:positionV>
                <wp:extent cx="723240" cy="21240"/>
                <wp:effectExtent l="0" t="95250" r="77470" b="11239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723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17EF5" id="Ink 482" o:spid="_x0000_s1026" type="#_x0000_t75" style="position:absolute;margin-left:433.25pt;margin-top:-3.8pt;width:60.9pt;height:10.9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">
                <v:imagedata r:id="rId5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57389</wp:posOffset>
                </wp:positionH>
                <wp:positionV relativeFrom="paragraph">
                  <wp:posOffset>149834</wp:posOffset>
                </wp:positionV>
                <wp:extent cx="110160" cy="75240"/>
                <wp:effectExtent l="38100" t="38100" r="23495" b="3937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101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A875F" id="Ink 467" o:spid="_x0000_s1026" type="#_x0000_t75" style="position:absolute;margin-left:27.85pt;margin-top:11.3pt;width:9.5pt;height:7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">
                <v:imagedata r:id="rId537" o:title=""/>
              </v:shape>
            </w:pict>
          </mc:Fallback>
        </mc:AlternateContent>
      </w:r>
    </w:p>
    <w:p w:rsidR="00110BA8" w:rsidRDefault="00A7249E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236829</wp:posOffset>
                </wp:positionH>
                <wp:positionV relativeFrom="paragraph">
                  <wp:posOffset>4939</wp:posOffset>
                </wp:positionV>
                <wp:extent cx="262080" cy="20880"/>
                <wp:effectExtent l="57150" t="76200" r="62230" b="9398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262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301CC" id="Ink 481" o:spid="_x0000_s1026" type="#_x0000_t75" style="position:absolute;margin-left:410.6pt;margin-top:-3.1pt;width:23.75pt;height:8.5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">
                <v:imagedata r:id="rId5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603269</wp:posOffset>
                </wp:positionH>
                <wp:positionV relativeFrom="paragraph">
                  <wp:posOffset>-41141</wp:posOffset>
                </wp:positionV>
                <wp:extent cx="180360" cy="131400"/>
                <wp:effectExtent l="38100" t="57150" r="10160" b="4064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803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65985" id="Ink 479" o:spid="_x0000_s1026" type="#_x0000_t75" style="position:absolute;margin-left:47.05pt;margin-top:-3.9pt;width:15.15pt;height:11.7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">
                <v:imagedata r:id="rId5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83749</wp:posOffset>
                </wp:positionH>
                <wp:positionV relativeFrom="paragraph">
                  <wp:posOffset>54619</wp:posOffset>
                </wp:positionV>
                <wp:extent cx="104400" cy="66240"/>
                <wp:effectExtent l="38100" t="38100" r="48260" b="4826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044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AE342" id="Ink 478" o:spid="_x0000_s1026" type="#_x0000_t75" style="position:absolute;margin-left:37.75pt;margin-top:3.7pt;width:9pt;height:6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">
                <v:imagedata r:id="rId5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23349</wp:posOffset>
                </wp:positionH>
                <wp:positionV relativeFrom="paragraph">
                  <wp:posOffset>14299</wp:posOffset>
                </wp:positionV>
                <wp:extent cx="17640" cy="118080"/>
                <wp:effectExtent l="38100" t="38100" r="40005" b="3492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7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302F5" id="Ink 477" o:spid="_x0000_s1026" type="#_x0000_t75" style="position:absolute;margin-left:40.8pt;margin-top:.7pt;width:2.4pt;height:10.2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">
                <v:imagedata r:id="rId5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33349</wp:posOffset>
                </wp:positionH>
                <wp:positionV relativeFrom="paragraph">
                  <wp:posOffset>112579</wp:posOffset>
                </wp:positionV>
                <wp:extent cx="6120" cy="11880"/>
                <wp:effectExtent l="38100" t="38100" r="32385" b="4572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61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6DEC7" id="Ink 476" o:spid="_x0000_s1026" type="#_x0000_t75" style="position:absolute;margin-left:33.75pt;margin-top:8.55pt;width:1.2pt;height:1.6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">
                <v:imagedata r:id="rId5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52069</wp:posOffset>
                </wp:positionH>
                <wp:positionV relativeFrom="paragraph">
                  <wp:posOffset>116539</wp:posOffset>
                </wp:positionV>
                <wp:extent cx="20160" cy="88920"/>
                <wp:effectExtent l="38100" t="38100" r="56515" b="4445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201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B9C21" id="Ink 475" o:spid="_x0000_s1026" type="#_x0000_t75" style="position:absolute;margin-left:34.95pt;margin-top:8.6pt;width:2.9pt;height:8.0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">
                <v:imagedata r:id="rId5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65309</wp:posOffset>
                </wp:positionH>
                <wp:positionV relativeFrom="paragraph">
                  <wp:posOffset>147139</wp:posOffset>
                </wp:positionV>
                <wp:extent cx="39600" cy="112320"/>
                <wp:effectExtent l="19050" t="38100" r="55880" b="4064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39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4AFF3" id="Ink 474" o:spid="_x0000_s1026" type="#_x0000_t75" style="position:absolute;margin-left:28.2pt;margin-top:11.05pt;width:4.4pt;height:10.0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">
                <v:imagedata r:id="rId5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72269</wp:posOffset>
                </wp:positionH>
                <wp:positionV relativeFrom="paragraph">
                  <wp:posOffset>-42941</wp:posOffset>
                </wp:positionV>
                <wp:extent cx="224640" cy="114840"/>
                <wp:effectExtent l="38100" t="38100" r="42545" b="3810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2246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E00CC" id="Ink 466" o:spid="_x0000_s1026" type="#_x0000_t75" style="position:absolute;margin-left:5.25pt;margin-top:-3.9pt;width:18.6pt;height:9.9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">
                <v:imagedata r:id="rId5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120509</wp:posOffset>
                </wp:positionH>
                <wp:positionV relativeFrom="paragraph">
                  <wp:posOffset>-71381</wp:posOffset>
                </wp:positionV>
                <wp:extent cx="65880" cy="189720"/>
                <wp:effectExtent l="38100" t="38100" r="48895" b="3937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658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91174" id="Ink 465" o:spid="_x0000_s1026" type="#_x0000_t75" style="position:absolute;margin-left:8.95pt;margin-top:-6.1pt;width:6.35pt;height:16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">
                <v:imagedata r:id="rId5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-98731</wp:posOffset>
                </wp:positionH>
                <wp:positionV relativeFrom="paragraph">
                  <wp:posOffset>86299</wp:posOffset>
                </wp:positionV>
                <wp:extent cx="81000" cy="147240"/>
                <wp:effectExtent l="38100" t="38100" r="33655" b="4381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810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DE250" id="Ink 464" o:spid="_x0000_s1026" type="#_x0000_t75" style="position:absolute;margin-left:-8.1pt;margin-top:6.3pt;width:7.2pt;height:12.6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">
                <v:imagedata r:id="rId5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-149851</wp:posOffset>
                </wp:positionH>
                <wp:positionV relativeFrom="paragraph">
                  <wp:posOffset>47419</wp:posOffset>
                </wp:positionV>
                <wp:extent cx="29520" cy="148680"/>
                <wp:effectExtent l="38100" t="38100" r="46990" b="4191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295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77F0F" id="Ink 463" o:spid="_x0000_s1026" type="#_x0000_t75" style="position:absolute;margin-left:-12.3pt;margin-top:3.35pt;width:3.2pt;height:12.5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">
                <v:imagedata r:id="rId5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-267571</wp:posOffset>
                </wp:positionH>
                <wp:positionV relativeFrom="paragraph">
                  <wp:posOffset>139579</wp:posOffset>
                </wp:positionV>
                <wp:extent cx="87480" cy="83880"/>
                <wp:effectExtent l="38100" t="19050" r="46355" b="4953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874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68A9B" id="Ink 462" o:spid="_x0000_s1026" type="#_x0000_t75" style="position:absolute;margin-left:-21.35pt;margin-top:10.65pt;width:7.7pt;height:7.4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">
                <v:imagedata r:id="rId5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-342091</wp:posOffset>
                </wp:positionH>
                <wp:positionV relativeFrom="paragraph">
                  <wp:posOffset>168019</wp:posOffset>
                </wp:positionV>
                <wp:extent cx="55080" cy="89640"/>
                <wp:effectExtent l="38100" t="38100" r="40640" b="4381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550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743C8" id="Ink 461" o:spid="_x0000_s1026" type="#_x0000_t75" style="position:absolute;margin-left:-27.5pt;margin-top:12.75pt;width:5.65pt;height:8.2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">
                <v:imagedata r:id="rId563" o:title=""/>
              </v:shape>
            </w:pict>
          </mc:Fallback>
        </mc:AlternateContent>
      </w:r>
    </w:p>
    <w:p w:rsidR="00110BA8" w:rsidRDefault="00A7249E" w:rsidP="00565F5E">
      <w:pPr>
        <w:rPr>
          <w:rFonts w:ascii="Calibri" w:hAnsi="Calibri" w:cs="Calibri"/>
          <w:sz w:val="28"/>
          <w:szCs w:val="28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80709</wp:posOffset>
                </wp:positionH>
                <wp:positionV relativeFrom="paragraph">
                  <wp:posOffset>-21071</wp:posOffset>
                </wp:positionV>
                <wp:extent cx="48240" cy="75600"/>
                <wp:effectExtent l="38100" t="38100" r="47625" b="3873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48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C1090" id="Ink 473" o:spid="_x0000_s1026" type="#_x0000_t75" style="position:absolute;margin-left:21.55pt;margin-top:-2pt;width:5.1pt;height:6.9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">
                <v:imagedata r:id="rId5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188189</wp:posOffset>
                </wp:positionH>
                <wp:positionV relativeFrom="paragraph">
                  <wp:posOffset>8809</wp:posOffset>
                </wp:positionV>
                <wp:extent cx="63360" cy="96480"/>
                <wp:effectExtent l="19050" t="38100" r="51435" b="3746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633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9C921" id="Ink 472" o:spid="_x0000_s1026" type="#_x0000_t75" style="position:absolute;margin-left:14.35pt;margin-top:.1pt;width:6.15pt;height:8.7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">
                <v:imagedata r:id="rId5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206189</wp:posOffset>
                </wp:positionH>
                <wp:positionV relativeFrom="paragraph">
                  <wp:posOffset>24649</wp:posOffset>
                </wp:positionV>
                <wp:extent cx="24120" cy="173520"/>
                <wp:effectExtent l="38100" t="38100" r="33655" b="3619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241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C7D17" id="Ink 471" o:spid="_x0000_s1026" type="#_x0000_t75" style="position:absolute;margin-left:15.85pt;margin-top:1.6pt;width:2.75pt;height:14.4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">
                <v:imagedata r:id="rId5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58589</wp:posOffset>
                </wp:positionH>
                <wp:positionV relativeFrom="paragraph">
                  <wp:posOffset>39769</wp:posOffset>
                </wp:positionV>
                <wp:extent cx="52920" cy="135720"/>
                <wp:effectExtent l="38100" t="38100" r="42545" b="3619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529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AFF3F" id="Ink 470" o:spid="_x0000_s1026" type="#_x0000_t75" style="position:absolute;margin-left:4.1pt;margin-top:2.8pt;width:5.25pt;height:11.6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">
                <v:imagedata r:id="rId5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-13051</wp:posOffset>
                </wp:positionH>
                <wp:positionV relativeFrom="paragraph">
                  <wp:posOffset>50929</wp:posOffset>
                </wp:positionV>
                <wp:extent cx="11160" cy="2160"/>
                <wp:effectExtent l="38100" t="38100" r="46355" b="3619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1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D7F62" id="Ink 469" o:spid="_x0000_s1026" type="#_x0000_t75" style="position:absolute;margin-left:-1.5pt;margin-top:3.5pt;width:1.7pt;height:1.0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">
                <v:imagedata r:id="rId5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-20251</wp:posOffset>
                </wp:positionH>
                <wp:positionV relativeFrom="paragraph">
                  <wp:posOffset>95209</wp:posOffset>
                </wp:positionV>
                <wp:extent cx="14040" cy="105480"/>
                <wp:effectExtent l="38100" t="38100" r="43180" b="4699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4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8D25E" id="Ink 468" o:spid="_x0000_s1026" type="#_x0000_t75" style="position:absolute;margin-left:-2.15pt;margin-top:7.1pt;width:2.05pt;height:9.1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">
                <v:imagedata r:id="rId575" o:title=""/>
              </v:shape>
            </w:pict>
          </mc:Fallback>
        </mc:AlternateContent>
      </w:r>
      <w:r w:rsidR="00980718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7480</wp:posOffset>
                </wp:positionV>
                <wp:extent cx="6515100" cy="3279140"/>
                <wp:effectExtent l="9525" t="0" r="0" b="0"/>
                <wp:wrapNone/>
                <wp:docPr id="1" name="Group 4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15100" cy="3279140"/>
                          <a:chOff x="1080" y="8711"/>
                          <a:chExt cx="10260" cy="5164"/>
                        </a:xfrm>
                      </wpg:grpSpPr>
                      <wpg:grpSp>
                        <wpg:cNvPr id="3" name="Group 4115"/>
                        <wpg:cNvGrpSpPr>
                          <a:grpSpLocks/>
                        </wpg:cNvGrpSpPr>
                        <wpg:grpSpPr bwMode="auto">
                          <a:xfrm>
                            <a:off x="1080" y="8711"/>
                            <a:ext cx="10260" cy="5164"/>
                            <a:chOff x="1440" y="6840"/>
                            <a:chExt cx="10260" cy="5164"/>
                          </a:xfrm>
                        </wpg:grpSpPr>
                        <wps:wsp>
                          <wps:cNvPr id="4" name="Text Box 4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0" y="91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249E" w:rsidRDefault="00A7249E" w:rsidP="00565F5E">
                                <w:proofErr w:type="gramStart"/>
                                <w: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" name="Group 4117"/>
                          <wpg:cNvGrpSpPr>
                            <a:grpSpLocks/>
                          </wpg:cNvGrpSpPr>
                          <wpg:grpSpPr bwMode="auto">
                            <a:xfrm>
                              <a:off x="1440" y="6840"/>
                              <a:ext cx="10260" cy="5164"/>
                              <a:chOff x="1440" y="6840"/>
                              <a:chExt cx="10260" cy="5164"/>
                            </a:xfrm>
                          </wpg:grpSpPr>
                          <wps:wsp>
                            <wps:cNvPr id="6" name="Text Box 41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0" y="7494"/>
                                <a:ext cx="2549" cy="22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565F5E">
                                  <w:r w:rsidRPr="0055224A">
                                    <w:rPr>
                                      <w:position w:val="-98"/>
                                    </w:rPr>
                                    <w:object w:dxaOrig="2260" w:dyaOrig="2060">
                                      <v:shape id="_x0000_i1063" type="#_x0000_t75" style="width:113pt;height:103pt" o:ole="">
                                        <v:imagedata r:id="rId576" o:title=""/>
                                      </v:shape>
                                      <o:OLEObject Type="Embed" ProgID="Equation.3" ShapeID="_x0000_i1063" DrawAspect="Content" ObjectID="_1494410455" r:id="rId57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" name="Text Box 41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60" y="7314"/>
                                <a:ext cx="3240" cy="4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Default="00A7249E" w:rsidP="00565F5E">
                                  <w:r w:rsidRPr="008A473A">
                                    <w:rPr>
                                      <w:u w:val="single"/>
                                    </w:rPr>
                                    <w:t>Note:</w:t>
                                  </w:r>
                                </w:p>
                                <w:p w:rsidR="00A7249E" w:rsidRDefault="00A7249E" w:rsidP="00565F5E">
                                  <w:pPr>
                                    <w:numPr>
                                      <w:ilvl w:val="0"/>
                                      <w:numId w:val="11"/>
                                    </w:numPr>
                                  </w:pPr>
                                  <w:r>
                                    <w:t xml:space="preserve">“r” is </w:t>
                                  </w:r>
                                  <w:r w:rsidRPr="008A473A">
                                    <w:rPr>
                                      <w:b/>
                                    </w:rPr>
                                    <w:t>positive</w:t>
                                  </w:r>
                                  <w:r>
                                    <w:t xml:space="preserve"> in all quadrants</w:t>
                                  </w:r>
                                </w:p>
                                <w:p w:rsidR="00A7249E" w:rsidRDefault="00A7249E" w:rsidP="00565F5E">
                                  <w:pPr>
                                    <w:numPr>
                                      <w:ilvl w:val="0"/>
                                      <w:numId w:val="11"/>
                                    </w:numPr>
                                  </w:pPr>
                                  <w:r>
                                    <w:t xml:space="preserve">since </w:t>
                                  </w:r>
                                  <w:r w:rsidRPr="00B00BF7">
                                    <w:rPr>
                                      <w:b/>
                                    </w:rPr>
                                    <w:t>“</w:t>
                                  </w:r>
                                  <w:r>
                                    <w:rPr>
                                      <w:b/>
                                    </w:rPr>
                                    <w:t>y</w:t>
                                  </w:r>
                                  <w:r w:rsidRPr="00B00BF7">
                                    <w:rPr>
                                      <w:b/>
                                    </w:rPr>
                                    <w:t>”</w:t>
                                  </w:r>
                                  <w:r>
                                    <w:t xml:space="preserve"> is </w:t>
                                  </w:r>
                                  <w:r w:rsidRPr="00B00BF7">
                                    <w:rPr>
                                      <w:b/>
                                    </w:rPr>
                                    <w:t>negative</w:t>
                                  </w:r>
                                  <w:r>
                                    <w:t xml:space="preserve"> in the fourth quadrant, all of the </w:t>
                                  </w:r>
                                  <w:r w:rsidRPr="003F6D8D">
                                    <w:t>trig</w:t>
                                  </w:r>
                                  <w:r>
                                    <w:t xml:space="preserve"> ratios</w:t>
                                  </w:r>
                                  <w:r w:rsidRPr="003F6D8D">
                                    <w:t xml:space="preserve"> that include “</w:t>
                                  </w:r>
                                  <w:r>
                                    <w:t>y</w:t>
                                  </w:r>
                                  <w:r w:rsidRPr="003F6D8D">
                                    <w:t>” will be negative</w:t>
                                  </w:r>
                                </w:p>
                                <w:p w:rsidR="00A7249E" w:rsidRPr="008A473A" w:rsidRDefault="00A7249E" w:rsidP="0055224A">
                                  <w:pPr>
                                    <w:numPr>
                                      <w:ilvl w:val="0"/>
                                      <w:numId w:val="11"/>
                                    </w:numPr>
                                  </w:pPr>
                                  <w:r>
                                    <w:t xml:space="preserve">the only </w:t>
                                  </w:r>
                                  <w:r w:rsidRPr="00B00BF7">
                                    <w:rPr>
                                      <w:b/>
                                    </w:rPr>
                                    <w:t>positive trig ratios</w:t>
                                  </w:r>
                                  <w:r>
                                    <w:t xml:space="preserve"> </w:t>
                                  </w:r>
                                  <w:r w:rsidRPr="003F6D8D">
                                    <w:t xml:space="preserve">in quadrant </w:t>
                                  </w:r>
                                  <w:r>
                                    <w:t xml:space="preserve">IV are </w:t>
                                  </w:r>
                                  <w:r w:rsidRPr="00360995">
                                    <w:rPr>
                                      <w:position w:val="-6"/>
                                    </w:rPr>
                                    <w:object w:dxaOrig="680" w:dyaOrig="320">
                                      <v:shape id="_x0000_i1064" type="#_x0000_t75" style="width:34pt;height:15.5pt" o:ole="">
                                        <v:imagedata r:id="rId578" o:title=""/>
                                      </v:shape>
                                      <o:OLEObject Type="Embed" ProgID="Equation.3" ShapeID="_x0000_i1064" DrawAspect="Content" ObjectID="_1494410456" r:id="rId57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Text Box 41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0" y="6840"/>
                                <a:ext cx="378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249E" w:rsidRPr="008A473A" w:rsidRDefault="00A7249E" w:rsidP="00565F5E">
                                  <w:pPr>
                                    <w:rPr>
                                      <w:b/>
                                      <w:u w:val="single"/>
                                    </w:rPr>
                                  </w:pPr>
                                  <w:r w:rsidRPr="008A473A">
                                    <w:rPr>
                                      <w:b/>
                                      <w:u w:val="single"/>
                                    </w:rPr>
                                    <w:t xml:space="preserve">Trig Ratios in Quadrant </w:t>
                                  </w:r>
                                  <w:r>
                                    <w:rPr>
                                      <w:b/>
                                      <w:u w:val="single"/>
                                    </w:rPr>
                                    <w:t>IV</w:t>
                                  </w:r>
                                  <w:r w:rsidRPr="008A473A">
                                    <w:rPr>
                                      <w:b/>
                                      <w:u w:val="single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" name="Group 41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40" y="7484"/>
                                <a:ext cx="3060" cy="2776"/>
                                <a:chOff x="1440" y="7484"/>
                                <a:chExt cx="3060" cy="2776"/>
                              </a:xfrm>
                            </wpg:grpSpPr>
                            <wps:wsp>
                              <wps:cNvPr id="10" name="Text Box 4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40" y="9720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7249E" w:rsidRDefault="00A7249E" w:rsidP="00565F5E">
                                    <w:r>
                                      <w:t>(</w:t>
                                    </w:r>
                                    <w:proofErr w:type="gramStart"/>
                                    <w:r>
                                      <w:t>x</w:t>
                                    </w:r>
                                    <w:proofErr w:type="gramEnd"/>
                                    <w:r>
                                      <w:t>, -y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4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60" y="8280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7249E" w:rsidRDefault="00A7249E" w:rsidP="00565F5E">
                                    <w:proofErr w:type="gramStart"/>
                                    <w: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4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" y="900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7249E" w:rsidRDefault="00A7249E" w:rsidP="00565F5E">
                                    <w:r>
                                      <w:t>-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4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" y="9180"/>
                                  <a:ext cx="518" cy="4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7249E" w:rsidRDefault="00A7249E" w:rsidP="00565F5E">
                                    <w:r w:rsidRPr="00BD2078">
                                      <w:rPr>
                                        <w:position w:val="-6"/>
                                      </w:rPr>
                                      <w:object w:dxaOrig="220" w:dyaOrig="300">
                                        <v:shape id="_x0000_i1065" type="#_x0000_t75" style="width:11.5pt;height:15pt" o:ole="">
                                          <v:imagedata r:id="rId463" o:title=""/>
                                        </v:shape>
                                        <o:OLEObject Type="Embed" ProgID="Equation.3" ShapeID="_x0000_i1065" DrawAspect="Content" ObjectID="_1494410457" r:id="rId58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4" name="Line 41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0" y="7484"/>
                                  <a:ext cx="0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4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" y="8744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4128"/>
                              <wps:cNvCnPr>
                                <a:cxnSpLocks noChangeShapeType="1"/>
                              </wps:cNvCnPr>
                              <wps:spPr bwMode="auto">
                                <a:xfrm rot="360179">
                                  <a:off x="2599" y="8757"/>
                                  <a:ext cx="126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rc 41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00" y="8279"/>
                                  <a:ext cx="1489" cy="1082"/>
                                </a:xfrm>
                                <a:custGeom>
                                  <a:avLst/>
                                  <a:gdLst>
                                    <a:gd name="T0" fmla="*/ 1347 w 42880"/>
                                    <a:gd name="T1" fmla="*/ 869 h 43200"/>
                                    <a:gd name="T2" fmla="*/ 1489 w 42880"/>
                                    <a:gd name="T3" fmla="*/ 448 h 43200"/>
                                    <a:gd name="T4" fmla="*/ 750 w 42880"/>
                                    <a:gd name="T5" fmla="*/ 541 h 4320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63 w 42880"/>
                                    <a:gd name="T10" fmla="*/ 3163 h 43200"/>
                                    <a:gd name="T11" fmla="*/ 18437 w 42880"/>
                                    <a:gd name="T12" fmla="*/ 18437 h 4320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42880" h="43200" fill="none" extrusionOk="0">
                                      <a:moveTo>
                                        <a:pt x="38789" y="34680"/>
                                      </a:moveTo>
                                      <a:cubicBezTo>
                                        <a:pt x="34704" y="40048"/>
                                        <a:pt x="28345" y="43199"/>
                                        <a:pt x="21600" y="43200"/>
                                      </a:cubicBezTo>
                                      <a:cubicBezTo>
                                        <a:pt x="9670" y="43200"/>
                                        <a:pt x="0" y="3352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100" y="-1"/>
                                        <a:pt x="41079" y="7551"/>
                                        <a:pt x="42880" y="17895"/>
                                      </a:cubicBezTo>
                                    </a:path>
                                    <a:path w="42880" h="43200" stroke="0" extrusionOk="0">
                                      <a:moveTo>
                                        <a:pt x="38789" y="34680"/>
                                      </a:moveTo>
                                      <a:cubicBezTo>
                                        <a:pt x="34704" y="40048"/>
                                        <a:pt x="28345" y="43199"/>
                                        <a:pt x="21600" y="43200"/>
                                      </a:cubicBezTo>
                                      <a:cubicBezTo>
                                        <a:pt x="9670" y="43200"/>
                                        <a:pt x="0" y="3352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100" y="-1"/>
                                        <a:pt x="41079" y="7551"/>
                                        <a:pt x="42880" y="17895"/>
                                      </a:cubicBezTo>
                                      <a:lnTo>
                                        <a:pt x="21600" y="21600"/>
                                      </a:lnTo>
                                      <a:lnTo>
                                        <a:pt x="38789" y="3468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8" name="Group 41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00" y="8715"/>
                                  <a:ext cx="180" cy="285"/>
                                  <a:chOff x="3390" y="8715"/>
                                  <a:chExt cx="390" cy="465"/>
                                </a:xfrm>
                              </wpg:grpSpPr>
                              <wps:wsp>
                                <wps:cNvPr id="19" name="Freeform 41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390" y="8715"/>
                                    <a:ext cx="31" cy="46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465"/>
                                      <a:gd name="T2" fmla="*/ 31 w 31"/>
                                      <a:gd name="T3" fmla="*/ 465 h 465"/>
                                      <a:gd name="T4" fmla="*/ 0 60000 65536"/>
                                      <a:gd name="T5" fmla="*/ 0 60000 65536"/>
                                    </a:gdLst>
                                    <a:ahLst/>
                                    <a:cxnLst>
                                      <a:cxn ang="T4">
                                        <a:pos x="T0" y="T1"/>
                                      </a:cxn>
                                      <a:cxn ang="T5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31" h="465">
                                        <a:moveTo>
                                          <a:pt x="0" y="0"/>
                                        </a:moveTo>
                                        <a:lnTo>
                                          <a:pt x="31" y="46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Line 41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20" y="9180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" name="Arc 4133"/>
                              <wps:cNvSpPr>
                                <a:spLocks/>
                              </wps:cNvSpPr>
                              <wps:spPr bwMode="auto">
                                <a:xfrm rot="2195721">
                                  <a:off x="2863" y="8692"/>
                                  <a:ext cx="174" cy="225"/>
                                </a:xfrm>
                                <a:custGeom>
                                  <a:avLst/>
                                  <a:gdLst>
                                    <a:gd name="T0" fmla="*/ 136 w 21600"/>
                                    <a:gd name="T1" fmla="*/ 0 h 21600"/>
                                    <a:gd name="T2" fmla="*/ 115 w 21600"/>
                                    <a:gd name="T3" fmla="*/ 225 h 21600"/>
                                    <a:gd name="T4" fmla="*/ 0 w 21600"/>
                                    <a:gd name="T5" fmla="*/ 102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  <a:gd name="T9" fmla="*/ 3163 w 21600"/>
                                    <a:gd name="T10" fmla="*/ 3163 h 21600"/>
                                    <a:gd name="T11" fmla="*/ 18437 w 21600"/>
                                    <a:gd name="T12" fmla="*/ 18437 h 21600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T9" t="T10" r="T11" b="T12"/>
                                  <a:pathLst>
                                    <a:path w="21600" h="21600" fill="none" extrusionOk="0">
                                      <a:moveTo>
                                        <a:pt x="16825" y="-1"/>
                                      </a:moveTo>
                                      <a:cubicBezTo>
                                        <a:pt x="19915" y="3838"/>
                                        <a:pt x="21600" y="8617"/>
                                        <a:pt x="21600" y="13545"/>
                                      </a:cubicBezTo>
                                      <a:cubicBezTo>
                                        <a:pt x="21600" y="19773"/>
                                        <a:pt x="18911" y="25699"/>
                                        <a:pt x="14223" y="298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16825" y="-1"/>
                                      </a:moveTo>
                                      <a:cubicBezTo>
                                        <a:pt x="19915" y="3838"/>
                                        <a:pt x="21600" y="8617"/>
                                        <a:pt x="21600" y="13545"/>
                                      </a:cubicBezTo>
                                      <a:cubicBezTo>
                                        <a:pt x="21600" y="19773"/>
                                        <a:pt x="18911" y="25699"/>
                                        <a:pt x="14223" y="29800"/>
                                      </a:cubicBezTo>
                                      <a:lnTo>
                                        <a:pt x="0" y="13545"/>
                                      </a:lnTo>
                                      <a:lnTo>
                                        <a:pt x="16825" y="-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24" name="AutoShape 413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420" y="10615"/>
                            <a:ext cx="2" cy="9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35" o:spid="_x0000_s1170" style="position:absolute;margin-left:0;margin-top:12.4pt;width:513pt;height:258.2pt;z-index:251663360" coordorigin="1080,8711" coordsize="10260,5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">
                <v:group id="Group 4115" o:spid="_x0000_s1171" style="position:absolute;left:1080;top:8711;width:10260;height:5164" coordorigin="1440,6840" coordsize="10260,5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Text Box 4116" o:spid="_x0000_s1172" type="#_x0000_t202" style="position:absolute;left:3060;top:91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A7249E" w:rsidRDefault="00A7249E" w:rsidP="00565F5E">
                          <w:proofErr w:type="gramStart"/>
                          <w: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group id="Group 4117" o:spid="_x0000_s1173" style="position:absolute;left:1440;top:6840;width:10260;height:5164" coordorigin="1440,6840" coordsize="10260,5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shape id="Text Box 4118" o:spid="_x0000_s1174" type="#_x0000_t202" style="position:absolute;left:4500;top:7494;width:2549;height:2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        <v:textbox style="mso-fit-shape-to-text:t">
                        <w:txbxContent>
                          <w:p w:rsidR="00A7249E" w:rsidRDefault="00A7249E" w:rsidP="00565F5E">
                            <w:r w:rsidRPr="0055224A">
                              <w:rPr>
                                <w:position w:val="-98"/>
                              </w:rPr>
                              <w:object w:dxaOrig="2260" w:dyaOrig="2060">
                                <v:shape id="_x0000_i1063" type="#_x0000_t75" style="width:113pt;height:103pt" o:ole="">
                                  <v:imagedata r:id="rId576" o:title=""/>
                                </v:shape>
                                <o:OLEObject Type="Embed" ProgID="Equation.3" ShapeID="_x0000_i1063" DrawAspect="Content" ObjectID="_1494410455" r:id="rId581"/>
                              </w:object>
                            </w:r>
                          </w:p>
                        </w:txbxContent>
                      </v:textbox>
                    </v:shape>
                    <v:shape id="Text Box 4119" o:spid="_x0000_s1175" type="#_x0000_t202" style="position:absolute;left:8460;top:7314;width:3240;height:4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<v:textbox>
                        <w:txbxContent>
                          <w:p w:rsidR="00A7249E" w:rsidRDefault="00A7249E" w:rsidP="00565F5E">
                            <w:r w:rsidRPr="008A473A">
                              <w:rPr>
                                <w:u w:val="single"/>
                              </w:rPr>
                              <w:t>Note:</w:t>
                            </w:r>
                          </w:p>
                          <w:p w:rsidR="00A7249E" w:rsidRDefault="00A7249E" w:rsidP="00565F5E">
                            <w:pPr>
                              <w:numPr>
                                <w:ilvl w:val="0"/>
                                <w:numId w:val="11"/>
                              </w:numPr>
                            </w:pPr>
                            <w:r>
                              <w:t xml:space="preserve">“r” is </w:t>
                            </w:r>
                            <w:r w:rsidRPr="008A473A">
                              <w:rPr>
                                <w:b/>
                              </w:rPr>
                              <w:t>positive</w:t>
                            </w:r>
                            <w:r>
                              <w:t xml:space="preserve"> in all quadrants</w:t>
                            </w:r>
                          </w:p>
                          <w:p w:rsidR="00A7249E" w:rsidRDefault="00A7249E" w:rsidP="00565F5E">
                            <w:pPr>
                              <w:numPr>
                                <w:ilvl w:val="0"/>
                                <w:numId w:val="11"/>
                              </w:numPr>
                            </w:pPr>
                            <w:r>
                              <w:t xml:space="preserve">since </w:t>
                            </w:r>
                            <w:r w:rsidRPr="00B00BF7">
                              <w:rPr>
                                <w:b/>
                              </w:rPr>
                              <w:t>“</w:t>
                            </w:r>
                            <w:r>
                              <w:rPr>
                                <w:b/>
                              </w:rPr>
                              <w:t>y</w:t>
                            </w:r>
                            <w:r w:rsidRPr="00B00BF7">
                              <w:rPr>
                                <w:b/>
                              </w:rPr>
                              <w:t>”</w:t>
                            </w:r>
                            <w:r>
                              <w:t xml:space="preserve"> is </w:t>
                            </w:r>
                            <w:r w:rsidRPr="00B00BF7">
                              <w:rPr>
                                <w:b/>
                              </w:rPr>
                              <w:t>negative</w:t>
                            </w:r>
                            <w:r>
                              <w:t xml:space="preserve"> in the fourth quadrant, all of the </w:t>
                            </w:r>
                            <w:r w:rsidRPr="003F6D8D">
                              <w:t>trig</w:t>
                            </w:r>
                            <w:r>
                              <w:t xml:space="preserve"> ratios</w:t>
                            </w:r>
                            <w:r w:rsidRPr="003F6D8D">
                              <w:t xml:space="preserve"> that include “</w:t>
                            </w:r>
                            <w:r>
                              <w:t>y</w:t>
                            </w:r>
                            <w:r w:rsidRPr="003F6D8D">
                              <w:t>” will be negative</w:t>
                            </w:r>
                          </w:p>
                          <w:p w:rsidR="00A7249E" w:rsidRPr="008A473A" w:rsidRDefault="00A7249E" w:rsidP="0055224A">
                            <w:pPr>
                              <w:numPr>
                                <w:ilvl w:val="0"/>
                                <w:numId w:val="11"/>
                              </w:numPr>
                            </w:pPr>
                            <w:r>
                              <w:t xml:space="preserve">the only </w:t>
                            </w:r>
                            <w:r w:rsidRPr="00B00BF7">
                              <w:rPr>
                                <w:b/>
                              </w:rPr>
                              <w:t>positive trig ratios</w:t>
                            </w:r>
                            <w:r>
                              <w:t xml:space="preserve"> </w:t>
                            </w:r>
                            <w:r w:rsidRPr="003F6D8D">
                              <w:t xml:space="preserve">in quadrant </w:t>
                            </w:r>
                            <w:r>
                              <w:t xml:space="preserve">IV are </w:t>
                            </w:r>
                            <w:r w:rsidRPr="00360995">
                              <w:rPr>
                                <w:position w:val="-6"/>
                              </w:rPr>
                              <w:object w:dxaOrig="680" w:dyaOrig="320">
                                <v:shape id="_x0000_i1064" type="#_x0000_t75" style="width:34pt;height:15.5pt" o:ole="">
                                  <v:imagedata r:id="rId578" o:title=""/>
                                </v:shape>
                                <o:OLEObject Type="Embed" ProgID="Equation.3" ShapeID="_x0000_i1064" DrawAspect="Content" ObjectID="_1494410456" r:id="rId58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4120" o:spid="_x0000_s1176" type="#_x0000_t202" style="position:absolute;left:3240;top:6840;width:37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<v:textbox>
                        <w:txbxContent>
                          <w:p w:rsidR="00A7249E" w:rsidRPr="008A473A" w:rsidRDefault="00A7249E" w:rsidP="00565F5E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8A473A">
                              <w:rPr>
                                <w:b/>
                                <w:u w:val="single"/>
                              </w:rPr>
                              <w:t xml:space="preserve">Trig Ratios in Quadrant </w:t>
                            </w:r>
                            <w:r>
                              <w:rPr>
                                <w:b/>
                                <w:u w:val="single"/>
                              </w:rPr>
                              <w:t>IV</w:t>
                            </w:r>
                            <w:r w:rsidRPr="008A473A">
                              <w:rPr>
                                <w:b/>
                                <w:u w:val="single"/>
                              </w:rPr>
                              <w:t>:</w:t>
                            </w:r>
                          </w:p>
                        </w:txbxContent>
                      </v:textbox>
                    </v:shape>
                    <v:group id="Group 4121" o:spid="_x0000_s1177" style="position:absolute;left:1440;top:7484;width:3060;height:2776" coordorigin="1440,7484" coordsize="3060,27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shape id="Text Box 4122" o:spid="_x0000_s1178" type="#_x0000_t202" style="position:absolute;left:3240;top:972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A7249E" w:rsidRDefault="00A7249E" w:rsidP="00565F5E">
                              <w:r>
                                <w:t>(</w:t>
                              </w:r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>, -y)</w:t>
                              </w:r>
                            </w:p>
                          </w:txbxContent>
                        </v:textbox>
                      </v:shape>
                      <v:shape id="Text Box 4123" o:spid="_x0000_s1179" type="#_x0000_t202" style="position:absolute;left:3060;top:82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A7249E" w:rsidRDefault="00A7249E" w:rsidP="00565F5E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124" o:spid="_x0000_s1180" type="#_x0000_t202" style="position:absolute;left:3600;top:90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A7249E" w:rsidRDefault="00A7249E" w:rsidP="00565F5E">
                              <w:r>
                                <w:t>-y</w:t>
                              </w:r>
                            </w:p>
                          </w:txbxContent>
                        </v:textbox>
                      </v:shape>
                      <v:shape id="Text Box 4125" o:spid="_x0000_s1181" type="#_x0000_t202" style="position:absolute;left:2160;top:9180;width:518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      <v:textbox style="mso-fit-shape-to-text:t">
                          <w:txbxContent>
                            <w:p w:rsidR="00A7249E" w:rsidRDefault="00A7249E" w:rsidP="00565F5E">
                              <w:r w:rsidRPr="00BD2078">
                                <w:rPr>
                                  <w:position w:val="-6"/>
                                </w:rPr>
                                <w:object w:dxaOrig="220" w:dyaOrig="300">
                                  <v:shape id="_x0000_i1065" type="#_x0000_t75" style="width:11.5pt;height:15pt" o:ole="">
                                    <v:imagedata r:id="rId463" o:title=""/>
                                  </v:shape>
                                  <o:OLEObject Type="Embed" ProgID="Equation.3" ShapeID="_x0000_i1065" DrawAspect="Content" ObjectID="_1494410457" r:id="rId583"/>
                                </w:object>
                              </w:r>
                            </w:p>
                          </w:txbxContent>
                        </v:textbox>
                      </v:shape>
                      <v:line id="Line 4126" o:spid="_x0000_s1182" style="position:absolute;visibility:visible;mso-wrap-style:square" from="2700,7484" to="2700,10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SYSMEAAADbAAAADwAAAGRycy9kb3ducmV2LnhtbERPTWvCQBC9F/wPywi91Y0SSkldRQQh&#10;h3gwLfY6ZKfZ0Oxskl2T9N+7QqG3ebzP2e5n24qRBt84VrBeJSCIK6cbrhV8fpxe3kD4gKyxdUwK&#10;fsnDfrd42mKm3cQXGstQixjCPkMFJoQuk9JXhiz6leuII/ftBoshwqGWesAphttWbpLkVVpsODYY&#10;7OhoqPopb1ZBes6N/poLX1yS/EpNnx770in1vJwP7yACzeFf/OfOdZyfwuOXeI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hJhIwQAAANsAAAAPAAAAAAAAAAAAAAAA&#10;AKECAABkcnMvZG93bnJldi54bWxQSwUGAAAAAAQABAD5AAAAjwMAAAAA&#10;" strokeweight="2.25pt"/>
                      <v:line id="Line 4127" o:spid="_x0000_s1183" style="position:absolute;visibility:visible;mso-wrap-style:square" from="1440,8744" to="4500,8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K39sIAAADbAAAADwAAAGRycy9kb3ducmV2LnhtbERPS2vCQBC+F/oflin0VjdaLC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K39sIAAADbAAAADwAAAAAAAAAAAAAA&#10;AAChAgAAZHJzL2Rvd25yZXYueG1sUEsFBgAAAAAEAAQA+QAAAJADAAAAAA==&#10;" strokeweight="1.5pt"/>
                      <v:line id="Line 4128" o:spid="_x0000_s1184" style="position:absolute;rotation:393412fd;visibility:visible;mso-wrap-style:square" from="2599,8757" to="3859,9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CNsb8AAADbAAAADwAAAGRycy9kb3ducmV2LnhtbERPTWvCQBC9F/oflil4azYVDCXNRqSl&#10;6klsjPchO02C2dmQXU38964geJvH+5xsOZlOXGhwrWUFH1EMgriyuuVaQXn4ff8E4Tyyxs4yKbiS&#10;g2X++pJhqu3If3QpfC1CCLsUFTTe96mUrmrIoItsTxy4fzsY9AEOtdQDjiHcdHIex4k02HJoaLCn&#10;74aqU3E2CtzPvirWR5auTHYbkmwXY2KVmr1Nqy8Qnib/FD/cWx3mJ3D/JRwg8xs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oCNsb8AAADbAAAADwAAAAAAAAAAAAAAAACh&#10;AgAAZHJzL2Rvd25yZXYueG1sUEsFBgAAAAAEAAQA+QAAAI0DAAAAAA==&#10;" strokecolor="red">
                        <v:stroke endarrow="oval"/>
                      </v:line>
                      <v:shape id="Arc 4129" o:spid="_x0000_s1185" style="position:absolute;left:1800;top:8279;width:1489;height:1082;visibility:visible;mso-wrap-style:square;v-text-anchor:top" coordsize="4288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gj8cMA&#10;AADbAAAADwAAAGRycy9kb3ducmV2LnhtbERPS2vCQBC+F/oflhG8FN0oxUqajahQUHoQH6X2NmTH&#10;bGh2Ns2umv77riD0Nh/fc7JZZ2txodZXjhWMhgkI4sLpiksFh/3bYArCB2SNtWNS8EseZvnjQ4ap&#10;dlfe0mUXShFD2KeowITQpFL6wpBFP3QNceROrrUYImxLqVu8xnBby3GSTKTFimODwYaWhorv3dkq&#10;qLv3r/Gnl36xeTL2Y310zz/NUal+r5u/ggjUhX/x3b3Scf4L3H6JB8j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gj8cMAAADbAAAADwAAAAAAAAAAAAAAAACYAgAAZHJzL2Rv&#10;d25yZXYueG1sUEsFBgAAAAAEAAQA9QAAAIgDAAAAAA==&#10;" path="m38789,34680nfc34704,40048,28345,43199,21600,43200,9670,43200,,33529,,21600,,9670,9670,,21600,,32100,-1,41079,7551,42880,17895em38789,34680nsc34704,40048,28345,43199,21600,43200,9670,43200,,33529,,21600,,9670,9670,,21600,,32100,-1,41079,7551,42880,17895l21600,21600,38789,34680xe" filled="f">
                        <v:stroke startarrow="block"/>
                        <v:path arrowok="t" o:extrusionok="f" o:connecttype="custom" o:connectlocs="47,22;52,11;26,14" o:connectangles="0,0,0" textboxrect="3168,3154,18431,18446"/>
                      </v:shape>
                      <v:group id="Group 4130" o:spid="_x0000_s1186" style="position:absolute;left:3600;top:8715;width:180;height:285" coordorigin="3390,8715" coordsize="390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<v:shape id="Freeform 4131" o:spid="_x0000_s1187" style="position:absolute;left:3390;top:8715;width:31;height:465;visibility:visible;mso-wrap-style:square;v-text-anchor:top" coordsize="31,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scb8IA&#10;AADbAAAADwAAAGRycy9kb3ducmV2LnhtbERPTWsCMRC9C/0PYQq9SM3ag7Rbo5SCKOLBXUt7HTbT&#10;3aWbyZpEjf56IxS8zeN9znQeTSeO5HxrWcF4lIEgrqxuuVbwtVs8v4LwAVljZ5kUnMnDfPYwmGKu&#10;7YkLOpahFimEfY4KmhD6XEpfNWTQj2xPnLhf6wyGBF0ttcNTCjedfMmyiTTYcmposKfPhqq/8mAU&#10;yDFuVoXWvK715Vtu9z9xGJdKPT3Gj3cQgWK4i//dK53mv8Htl3SAn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OxxvwgAAANsAAAAPAAAAAAAAAAAAAAAAAJgCAABkcnMvZG93&#10;bnJldi54bWxQSwUGAAAAAAQABAD1AAAAhwMAAAAA&#10;" path="m,l31,465e" filled="f">
                          <v:path arrowok="t" o:connecttype="custom" o:connectlocs="0,0;31,465" o:connectangles="0,0"/>
                        </v:shape>
                        <v:line id="Line 4132" o:spid="_x0000_s1188" style="position:absolute;visibility:visible;mso-wrap-style:square" from="3420,9180" to="378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</v:group>
                      <v:shape id="Arc 4133" o:spid="_x0000_s1189" style="position:absolute;left:2863;top:8692;width:174;height:225;rotation:2398313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MFgcYA&#10;AADbAAAADwAAAGRycy9kb3ducmV2LnhtbESPQWvCQBSE70L/w/IKvUjdmILY6CpqaetBhKZC6e2x&#10;+0yC2bchu2raX+8KgsdhZr5hpvPO1uJEra8cKxgOEhDE2pmKCwW77/fnMQgfkA3WjknBH3mYzx56&#10;U8yMO/MXnfJQiAhhn6GCMoQmk9Lrkiz6gWuIo7d3rcUQZVtI0+I5wm0t0yQZSYsVx4USG1qVpA/5&#10;0Sr4efk9vn1+LPXuf9Nf0qtOD+nWKvX02C0mIAJ14R6+tddGQTqE65f4A+Ts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XMFgcYAAADbAAAADwAAAAAAAAAAAAAAAACYAgAAZHJz&#10;L2Rvd25yZXYueG1sUEsFBgAAAAAEAAQA9QAAAIsDAAAAAA==&#10;" path="m16825,-1nfc19915,3838,21600,8617,21600,13545v,6228,-2689,12154,-7377,16255em16825,-1nsc19915,3838,21600,8617,21600,13545v,6228,-2689,12154,-7377,16255l,13545,16825,-1xe" filled="f">
                        <v:path arrowok="t" o:extrusionok="f" o:connecttype="custom" o:connectlocs="1,0;1,2;0,1" o:connectangles="0,0,0" textboxrect="3103,3168,18497,18432"/>
                      </v:shape>
                    </v:group>
                  </v:group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134" o:spid="_x0000_s1190" type="#_x0000_t32" style="position:absolute;left:3420;top:10615;width:2;height:97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N0SMUAAADcAAAADwAAAGRycy9kb3ducmV2LnhtbESPQWvCQBSE70L/w/IKvZS6MaiU1FWC&#10;UiiCaGLB6yP7TKLZtyG71fjvXaHgcZiZb5jZojeNuFDnassKRsMIBHFhdc2lgt/998cnCOeRNTaW&#10;ScGNHCzmL4MZJtpeOaNL7ksRIOwSVFB53yZSuqIig25oW+LgHW1n0AfZlVJ3eA1w08g4iqbSYM1h&#10;ocKWlhUV5/zPKPCb9/XklG23ac68SnfrwzldHpR6e+3TLxCeev8M/7d/tII4HsPjTDg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N0SMUAAADcAAAADwAAAAAAAAAA&#10;AAAAAAChAgAAZHJzL2Rvd25yZXYueG1sUEsFBgAAAAAEAAQA+QAAAJMDAAAAAA==&#10;"/>
              </v:group>
            </w:pict>
          </mc:Fallback>
        </mc:AlternateContent>
      </w:r>
    </w:p>
    <w:p w:rsidR="00110BA8" w:rsidRDefault="00A7249E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185749</wp:posOffset>
                </wp:positionH>
                <wp:positionV relativeFrom="paragraph">
                  <wp:posOffset>122119</wp:posOffset>
                </wp:positionV>
                <wp:extent cx="13680" cy="2880"/>
                <wp:effectExtent l="38100" t="57150" r="62865" b="5461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3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216FC" id="Ink 451" o:spid="_x0000_s1026" type="#_x0000_t75" style="position:absolute;margin-left:92.4pt;margin-top:8.65pt;width:3pt;height:2.1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">
                <v:imagedata r:id="rId585" o:title=""/>
              </v:shape>
            </w:pict>
          </mc:Fallback>
        </mc:AlternateContent>
      </w:r>
    </w:p>
    <w:p w:rsidR="00110BA8" w:rsidRDefault="00110BA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</w:p>
    <w:p w:rsidR="00110BA8" w:rsidRDefault="00110BA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</w:p>
    <w:p w:rsidR="00110BA8" w:rsidRDefault="00110BA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</w:p>
    <w:p w:rsidR="00110BA8" w:rsidRDefault="00A7249E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040749</wp:posOffset>
                </wp:positionH>
                <wp:positionV relativeFrom="paragraph">
                  <wp:posOffset>138335</wp:posOffset>
                </wp:positionV>
                <wp:extent cx="344880" cy="42480"/>
                <wp:effectExtent l="0" t="76200" r="74295" b="9144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3448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1060F" id="Ink 489" o:spid="_x0000_s1026" type="#_x0000_t75" style="position:absolute;margin-left:159.25pt;margin-top:6.85pt;width:30.15pt;height:10.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">
                <v:imagedata r:id="rId587" o:title=""/>
              </v:shape>
            </w:pict>
          </mc:Fallback>
        </mc:AlternateContent>
      </w:r>
    </w:p>
    <w:p w:rsidR="00110BA8" w:rsidRDefault="00110BA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</w:p>
    <w:p w:rsidR="00110BA8" w:rsidRDefault="00110BA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</w:p>
    <w:p w:rsidR="00110BA8" w:rsidRDefault="00A7249E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860029</wp:posOffset>
                </wp:positionH>
                <wp:positionV relativeFrom="paragraph">
                  <wp:posOffset>86225</wp:posOffset>
                </wp:positionV>
                <wp:extent cx="218160" cy="30240"/>
                <wp:effectExtent l="38100" t="38100" r="48895" b="4635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2181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F7275" id="Ink 487" o:spid="_x0000_s1026" type="#_x0000_t75" style="position:absolute;margin-left:145.95pt;margin-top:6.1pt;width:18.2pt;height:3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">
                <v:imagedata r:id="rId5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980269</wp:posOffset>
                </wp:positionH>
                <wp:positionV relativeFrom="paragraph">
                  <wp:posOffset>156425</wp:posOffset>
                </wp:positionV>
                <wp:extent cx="90000" cy="83160"/>
                <wp:effectExtent l="38100" t="38100" r="43815" b="5080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900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BFAAF" id="Ink 486" o:spid="_x0000_s1026" type="#_x0000_t75" style="position:absolute;margin-left:155.6pt;margin-top:11.8pt;width:7.95pt;height:7.8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">
                <v:imagedata r:id="rId5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1925909</wp:posOffset>
                </wp:positionH>
                <wp:positionV relativeFrom="paragraph">
                  <wp:posOffset>135545</wp:posOffset>
                </wp:positionV>
                <wp:extent cx="9000" cy="128880"/>
                <wp:effectExtent l="57150" t="38100" r="48260" b="4318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90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1EC9C" id="Ink 485" o:spid="_x0000_s1026" type="#_x0000_t75" style="position:absolute;margin-left:151pt;margin-top:10.15pt;width:1.75pt;height:11.1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">
                <v:imagedata r:id="rId5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1743389</wp:posOffset>
                </wp:positionH>
                <wp:positionV relativeFrom="paragraph">
                  <wp:posOffset>104945</wp:posOffset>
                </wp:positionV>
                <wp:extent cx="96120" cy="163440"/>
                <wp:effectExtent l="19050" t="38100" r="18415" b="4635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961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5E14E" id="Ink 483" o:spid="_x0000_s1026" type="#_x0000_t75" style="position:absolute;margin-left:136.6pt;margin-top:7.7pt;width:9pt;height:14.1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">
                <v:imagedata r:id="rId595" o:title=""/>
              </v:shape>
            </w:pict>
          </mc:Fallback>
        </mc:AlternateContent>
      </w:r>
    </w:p>
    <w:p w:rsidR="00110BA8" w:rsidRDefault="00A7249E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2369789</wp:posOffset>
                </wp:positionH>
                <wp:positionV relativeFrom="paragraph">
                  <wp:posOffset>201250</wp:posOffset>
                </wp:positionV>
                <wp:extent cx="12240" cy="3600"/>
                <wp:effectExtent l="38100" t="38100" r="45085" b="3492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2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CE384" id="Ink 501" o:spid="_x0000_s1026" type="#_x0000_t75" style="position:absolute;margin-left:186.2pt;margin-top:15.4pt;width:1.6pt;height:1.1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">
                <v:imagedata r:id="rId5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5594669</wp:posOffset>
                </wp:positionH>
                <wp:positionV relativeFrom="paragraph">
                  <wp:posOffset>40690</wp:posOffset>
                </wp:positionV>
                <wp:extent cx="362520" cy="35280"/>
                <wp:effectExtent l="57150" t="57150" r="76200" b="11747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3625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F4358" id="Ink 492" o:spid="_x0000_s1026" type="#_x0000_t75" style="position:absolute;margin-left:438.95pt;margin-top:-.4pt;width:31.65pt;height:10.4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">
                <v:imagedata r:id="rId5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1884869</wp:posOffset>
                </wp:positionH>
                <wp:positionV relativeFrom="paragraph">
                  <wp:posOffset>27730</wp:posOffset>
                </wp:positionV>
                <wp:extent cx="222120" cy="18720"/>
                <wp:effectExtent l="38100" t="38100" r="45085" b="3873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222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D11CC" id="Ink 488" o:spid="_x0000_s1026" type="#_x0000_t75" style="position:absolute;margin-left:148.1pt;margin-top:1.7pt;width:18.3pt;height:2.5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">
                <v:imagedata r:id="rId6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741589</wp:posOffset>
                </wp:positionH>
                <wp:positionV relativeFrom="paragraph">
                  <wp:posOffset>-32030</wp:posOffset>
                </wp:positionV>
                <wp:extent cx="117720" cy="74160"/>
                <wp:effectExtent l="19050" t="38100" r="34925" b="4064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177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228C6" id="Ink 484" o:spid="_x0000_s1026" type="#_x0000_t75" style="position:absolute;margin-left:136.8pt;margin-top:-3.05pt;width:10.1pt;height:6.9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">
                <v:imagedata r:id="rId603" o:title=""/>
              </v:shape>
            </w:pict>
          </mc:Fallback>
        </mc:AlternateContent>
      </w:r>
    </w:p>
    <w:p w:rsidR="00110BA8" w:rsidRDefault="00A7249E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689829</wp:posOffset>
                </wp:positionH>
                <wp:positionV relativeFrom="paragraph">
                  <wp:posOffset>89920</wp:posOffset>
                </wp:positionV>
                <wp:extent cx="225720" cy="111240"/>
                <wp:effectExtent l="38100" t="38100" r="22225" b="4127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257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5EEE7" id="Ink 511" o:spid="_x0000_s1026" type="#_x0000_t75" style="position:absolute;margin-left:211.45pt;margin-top:6.5pt;width:18.6pt;height:10.0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">
                <v:imagedata r:id="rId6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2564549</wp:posOffset>
                </wp:positionH>
                <wp:positionV relativeFrom="paragraph">
                  <wp:posOffset>145000</wp:posOffset>
                </wp:positionV>
                <wp:extent cx="125280" cy="77400"/>
                <wp:effectExtent l="38100" t="38100" r="46355" b="3746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252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28568" id="Ink 510" o:spid="_x0000_s1026" type="#_x0000_t75" style="position:absolute;margin-left:201.6pt;margin-top:10.9pt;width:10.65pt;height:7.2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">
                <v:imagedata r:id="rId6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637629</wp:posOffset>
                </wp:positionH>
                <wp:positionV relativeFrom="paragraph">
                  <wp:posOffset>74800</wp:posOffset>
                </wp:positionV>
                <wp:extent cx="14760" cy="146520"/>
                <wp:effectExtent l="38100" t="38100" r="42545" b="4445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4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9886C" id="Ink 509" o:spid="_x0000_s1026" type="#_x0000_t75" style="position:absolute;margin-left:207.25pt;margin-top:5.5pt;width:2.15pt;height:12.4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">
                <v:imagedata r:id="rId6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547629</wp:posOffset>
                </wp:positionH>
                <wp:positionV relativeFrom="paragraph">
                  <wp:posOffset>138520</wp:posOffset>
                </wp:positionV>
                <wp:extent cx="9360" cy="9000"/>
                <wp:effectExtent l="19050" t="19050" r="48260" b="4826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9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5E3B8" id="Ink 508" o:spid="_x0000_s1026" type="#_x0000_t75" style="position:absolute;margin-left:200.2pt;margin-top:10.6pt;width:1.5pt;height:1.3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">
                <v:imagedata r:id="rId6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2473109</wp:posOffset>
                </wp:positionH>
                <wp:positionV relativeFrom="paragraph">
                  <wp:posOffset>-16280</wp:posOffset>
                </wp:positionV>
                <wp:extent cx="42480" cy="107640"/>
                <wp:effectExtent l="38100" t="38100" r="34290" b="4508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424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9A375" id="Ink 502" o:spid="_x0000_s1026" type="#_x0000_t75" style="position:absolute;margin-left:194.2pt;margin-top:-1.65pt;width:4.3pt;height:9.4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">
                <v:imagedata r:id="rId6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2378069</wp:posOffset>
                </wp:positionH>
                <wp:positionV relativeFrom="paragraph">
                  <wp:posOffset>4600</wp:posOffset>
                </wp:positionV>
                <wp:extent cx="9360" cy="84240"/>
                <wp:effectExtent l="38100" t="19050" r="48260" b="4953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93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5CF5A" id="Ink 500" o:spid="_x0000_s1026" type="#_x0000_t75" style="position:absolute;margin-left:186.8pt;margin-top:-.05pt;width:1.7pt;height:7.5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">
                <v:imagedata r:id="rId6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2227229</wp:posOffset>
                </wp:positionH>
                <wp:positionV relativeFrom="paragraph">
                  <wp:posOffset>-15920</wp:posOffset>
                </wp:positionV>
                <wp:extent cx="32040" cy="115920"/>
                <wp:effectExtent l="19050" t="38100" r="44450" b="3683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32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2A636" id="Ink 499" o:spid="_x0000_s1026" type="#_x0000_t75" style="position:absolute;margin-left:174.85pt;margin-top:-1.65pt;width:3.55pt;height:10.1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">
                <v:imagedata r:id="rId6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2047949</wp:posOffset>
                </wp:positionH>
                <wp:positionV relativeFrom="paragraph">
                  <wp:posOffset>-2600</wp:posOffset>
                </wp:positionV>
                <wp:extent cx="147240" cy="127800"/>
                <wp:effectExtent l="38100" t="38100" r="0" b="4381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472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29B0C" id="Ink 498" o:spid="_x0000_s1026" type="#_x0000_t75" style="position:absolute;margin-left:160.6pt;margin-top:-.75pt;width:13pt;height:11.2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">
                <v:imagedata r:id="rId6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1811429</wp:posOffset>
                </wp:positionH>
                <wp:positionV relativeFrom="paragraph">
                  <wp:posOffset>93520</wp:posOffset>
                </wp:positionV>
                <wp:extent cx="88200" cy="147240"/>
                <wp:effectExtent l="38100" t="38100" r="26670" b="4381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882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73F26" id="Ink 497" o:spid="_x0000_s1026" type="#_x0000_t75" style="position:absolute;margin-left:142.15pt;margin-top:7pt;width:8pt;height:12.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">
                <v:imagedata r:id="rId6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1760669</wp:posOffset>
                </wp:positionH>
                <wp:positionV relativeFrom="paragraph">
                  <wp:posOffset>16120</wp:posOffset>
                </wp:positionV>
                <wp:extent cx="11520" cy="177480"/>
                <wp:effectExtent l="38100" t="38100" r="45720" b="5143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15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745A2" id="Ink 496" o:spid="_x0000_s1026" type="#_x0000_t75" style="position:absolute;margin-left:138.15pt;margin-top:.75pt;width:1.85pt;height:14.9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">
                <v:imagedata r:id="rId6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587869</wp:posOffset>
                </wp:positionH>
                <wp:positionV relativeFrom="paragraph">
                  <wp:posOffset>110800</wp:posOffset>
                </wp:positionV>
                <wp:extent cx="34920" cy="82440"/>
                <wp:effectExtent l="19050" t="38100" r="41910" b="5143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34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F1768" id="Ink 495" o:spid="_x0000_s1026" type="#_x0000_t75" style="position:absolute;margin-left:124.45pt;margin-top:8.2pt;width:3.7pt;height:7.7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">
                <v:imagedata r:id="rId6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1636469</wp:posOffset>
                </wp:positionH>
                <wp:positionV relativeFrom="paragraph">
                  <wp:posOffset>113320</wp:posOffset>
                </wp:positionV>
                <wp:extent cx="90000" cy="87120"/>
                <wp:effectExtent l="38100" t="38100" r="43815" b="4635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900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A27BE" id="Ink 494" o:spid="_x0000_s1026" type="#_x0000_t75" style="position:absolute;margin-left:128.5pt;margin-top:8.5pt;width:8.05pt;height:7.8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">
                <v:imagedata r:id="rId6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1457909</wp:posOffset>
                </wp:positionH>
                <wp:positionV relativeFrom="paragraph">
                  <wp:posOffset>142840</wp:posOffset>
                </wp:positionV>
                <wp:extent cx="55800" cy="88200"/>
                <wp:effectExtent l="57150" t="76200" r="97155" b="12192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55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142E1" id="Ink 493" o:spid="_x0000_s1026" type="#_x0000_t75" style="position:absolute;margin-left:112.55pt;margin-top:7.25pt;width:9.6pt;height:16.0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">
                <v:imagedata r:id="rId6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5566229</wp:posOffset>
                </wp:positionH>
                <wp:positionV relativeFrom="paragraph">
                  <wp:posOffset>53200</wp:posOffset>
                </wp:positionV>
                <wp:extent cx="704880" cy="21600"/>
                <wp:effectExtent l="0" t="76200" r="76200" b="11176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704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00AFB" id="Ink 490" o:spid="_x0000_s1026" type="#_x0000_t75" style="position:absolute;margin-left:437.1pt;margin-top:.8pt;width:58.3pt;height:8.9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">
                <v:imagedata r:id="rId631" o:title=""/>
              </v:shape>
            </w:pict>
          </mc:Fallback>
        </mc:AlternateContent>
      </w:r>
    </w:p>
    <w:p w:rsidR="00110BA8" w:rsidRDefault="00A7249E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2511269</wp:posOffset>
                </wp:positionH>
                <wp:positionV relativeFrom="paragraph">
                  <wp:posOffset>-23570</wp:posOffset>
                </wp:positionV>
                <wp:extent cx="36000" cy="69120"/>
                <wp:effectExtent l="38100" t="38100" r="40640" b="4572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360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415DF" id="Ink 507" o:spid="_x0000_s1026" type="#_x0000_t75" style="position:absolute;margin-left:197.15pt;margin-top:-2.2pt;width:3.85pt;height:6.4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">
                <v:imagedata r:id="rId6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2410109</wp:posOffset>
                </wp:positionH>
                <wp:positionV relativeFrom="paragraph">
                  <wp:posOffset>-26090</wp:posOffset>
                </wp:positionV>
                <wp:extent cx="62280" cy="88200"/>
                <wp:effectExtent l="38100" t="38100" r="52070" b="4572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622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81FDA" id="Ink 506" o:spid="_x0000_s1026" type="#_x0000_t75" style="position:absolute;margin-left:189.25pt;margin-top:-2.5pt;width:5.8pt;height:8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">
                <v:imagedata r:id="rId6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2351069</wp:posOffset>
                </wp:positionH>
                <wp:positionV relativeFrom="paragraph">
                  <wp:posOffset>8110</wp:posOffset>
                </wp:positionV>
                <wp:extent cx="24120" cy="57960"/>
                <wp:effectExtent l="38100" t="38100" r="52705" b="3746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241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47390" id="Ink 505" o:spid="_x0000_s1026" type="#_x0000_t75" style="position:absolute;margin-left:184.5pt;margin-top:.3pt;width:3.1pt;height:5.5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">
                <v:imagedata r:id="rId6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2222189</wp:posOffset>
                </wp:positionH>
                <wp:positionV relativeFrom="paragraph">
                  <wp:posOffset>17470</wp:posOffset>
                </wp:positionV>
                <wp:extent cx="68760" cy="74520"/>
                <wp:effectExtent l="38100" t="38100" r="45720" b="4000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687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8D77F" id="Ink 504" o:spid="_x0000_s1026" type="#_x0000_t75" style="position:absolute;margin-left:174.65pt;margin-top:.8pt;width:6.45pt;height:6.8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">
                <v:imagedata r:id="rId6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230829</wp:posOffset>
                </wp:positionH>
                <wp:positionV relativeFrom="paragraph">
                  <wp:posOffset>22870</wp:posOffset>
                </wp:positionV>
                <wp:extent cx="16920" cy="134280"/>
                <wp:effectExtent l="38100" t="38100" r="40640" b="3746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69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F6689" id="Ink 503" o:spid="_x0000_s1026" type="#_x0000_t75" style="position:absolute;margin-left:175.2pt;margin-top:1.35pt;width:2.35pt;height:11.4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">
                <v:imagedata r:id="rId6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227469</wp:posOffset>
                </wp:positionH>
                <wp:positionV relativeFrom="paragraph">
                  <wp:posOffset>18910</wp:posOffset>
                </wp:positionV>
                <wp:extent cx="353880" cy="38880"/>
                <wp:effectExtent l="57150" t="76200" r="65405" b="9461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3538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A3282" id="Ink 491" o:spid="_x0000_s1026" type="#_x0000_t75" style="position:absolute;margin-left:410.05pt;margin-top:-2.2pt;width:30.9pt;height:9.8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">
                <v:imagedata r:id="rId643" o:title=""/>
              </v:shape>
            </w:pict>
          </mc:Fallback>
        </mc:AlternateContent>
      </w:r>
    </w:p>
    <w:p w:rsidR="005848B8" w:rsidRDefault="005848B8" w:rsidP="005848B8">
      <w:pPr>
        <w:tabs>
          <w:tab w:val="left" w:pos="1260"/>
        </w:tabs>
        <w:ind w:right="582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Tricks to remember WHICH QUADRANTS have POSITIVE trig ratios:</w:t>
      </w:r>
    </w:p>
    <w:p w:rsidR="005848B8" w:rsidRDefault="00A7249E" w:rsidP="005848B8">
      <w:pPr>
        <w:tabs>
          <w:tab w:val="left" w:pos="1260"/>
        </w:tabs>
        <w:ind w:right="582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6078509</wp:posOffset>
                </wp:positionH>
                <wp:positionV relativeFrom="paragraph">
                  <wp:posOffset>121634</wp:posOffset>
                </wp:positionV>
                <wp:extent cx="40320" cy="162720"/>
                <wp:effectExtent l="19050" t="57150" r="55245" b="4699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403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F7880" id="Ink 574" o:spid="_x0000_s1026" type="#_x0000_t75" style="position:absolute;margin-left:478.05pt;margin-top:8.9pt;width:4.5pt;height:14.0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">
                <v:imagedata r:id="rId6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5778989</wp:posOffset>
                </wp:positionH>
                <wp:positionV relativeFrom="paragraph">
                  <wp:posOffset>127754</wp:posOffset>
                </wp:positionV>
                <wp:extent cx="65880" cy="154080"/>
                <wp:effectExtent l="38100" t="38100" r="48895" b="5588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658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0F845" id="Ink 571" o:spid="_x0000_s1026" type="#_x0000_t75" style="position:absolute;margin-left:454.5pt;margin-top:9.35pt;width:6.2pt;height:13.4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">
                <v:imagedata r:id="rId6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4615109</wp:posOffset>
                </wp:positionH>
                <wp:positionV relativeFrom="paragraph">
                  <wp:posOffset>140354</wp:posOffset>
                </wp:positionV>
                <wp:extent cx="178920" cy="45000"/>
                <wp:effectExtent l="38100" t="57150" r="50165" b="5080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789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7DCAE" id="Ink 563" o:spid="_x0000_s1026" type="#_x0000_t75" style="position:absolute;margin-left:362.9pt;margin-top:10.35pt;width:15.15pt;height:4.6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">
                <v:imagedata r:id="rId6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1220309</wp:posOffset>
                </wp:positionH>
                <wp:positionV relativeFrom="paragraph">
                  <wp:posOffset>163754</wp:posOffset>
                </wp:positionV>
                <wp:extent cx="168840" cy="21240"/>
                <wp:effectExtent l="38100" t="57150" r="41275" b="3619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68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16627" id="Ink 525" o:spid="_x0000_s1026" type="#_x0000_t75" style="position:absolute;margin-left:95.65pt;margin-top:12.25pt;width:14.2pt;height:2.7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">
                <v:imagedata r:id="rId6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223269</wp:posOffset>
                </wp:positionH>
                <wp:positionV relativeFrom="paragraph">
                  <wp:posOffset>204794</wp:posOffset>
                </wp:positionV>
                <wp:extent cx="122040" cy="11160"/>
                <wp:effectExtent l="38100" t="57150" r="49530" b="4635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122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1C6C1" id="Ink 519" o:spid="_x0000_s1026" type="#_x0000_t75" style="position:absolute;margin-left:174.55pt;margin-top:15.5pt;width:10.55pt;height:2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">
                <v:imagedata r:id="rId653" o:title=""/>
              </v:shape>
            </w:pict>
          </mc:Fallback>
        </mc:AlternateContent>
      </w:r>
      <w:r w:rsidR="00980718">
        <w:rPr>
          <w:rFonts w:ascii="Calibri" w:hAnsi="Calibri" w:cs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469265</wp:posOffset>
            </wp:positionH>
            <wp:positionV relativeFrom="paragraph">
              <wp:posOffset>293370</wp:posOffset>
            </wp:positionV>
            <wp:extent cx="953135" cy="873760"/>
            <wp:effectExtent l="0" t="0" r="0" b="0"/>
            <wp:wrapTight wrapText="bothSides">
              <wp:wrapPolygon edited="0">
                <wp:start x="12520" y="0"/>
                <wp:lineTo x="3454" y="0"/>
                <wp:lineTo x="0" y="1884"/>
                <wp:lineTo x="0" y="17895"/>
                <wp:lineTo x="2590" y="21192"/>
                <wp:lineTo x="7771" y="21192"/>
                <wp:lineTo x="21154" y="21192"/>
                <wp:lineTo x="21154" y="7535"/>
                <wp:lineTo x="19427" y="3297"/>
                <wp:lineTo x="17700" y="0"/>
                <wp:lineTo x="12520" y="0"/>
              </wp:wrapPolygon>
            </wp:wrapTight>
            <wp:docPr id="2" name="Picture 2" descr="C:\Users\Micheline\AppData\Local\Microsoft\Windows\INetCache\IE\K9FJL91P\angry-cartoon-eyes-md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C:\Users\Micheline\AppData\Local\Microsoft\Windows\INetCache\IE\K9FJL91P\angry-cartoon-eyes-md[1].png"/>
                    <pic:cNvPicPr>
                      <a:picLocks noChangeAspect="1" noChangeArrowheads="1"/>
                    </pic:cNvPicPr>
                  </pic:nvPicPr>
                  <pic:blipFill>
                    <a:blip r:embed="rId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48B8" w:rsidRDefault="00A7249E" w:rsidP="005848B8">
      <w:pPr>
        <w:tabs>
          <w:tab w:val="left" w:pos="1260"/>
        </w:tabs>
        <w:ind w:right="582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5433749</wp:posOffset>
                </wp:positionH>
                <wp:positionV relativeFrom="paragraph">
                  <wp:posOffset>169784</wp:posOffset>
                </wp:positionV>
                <wp:extent cx="130320" cy="3960"/>
                <wp:effectExtent l="38100" t="57150" r="41275" b="5334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30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79A4F" id="Ink 577" o:spid="_x0000_s1026" type="#_x0000_t75" style="position:absolute;margin-left:427.25pt;margin-top:12.6pt;width:11.35pt;height:1.8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">
                <v:imagedata r:id="rId6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6248789</wp:posOffset>
                </wp:positionH>
                <wp:positionV relativeFrom="paragraph">
                  <wp:posOffset>-32176</wp:posOffset>
                </wp:positionV>
                <wp:extent cx="72360" cy="124920"/>
                <wp:effectExtent l="38100" t="57150" r="42545" b="4699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723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037CE" id="Ink 576" o:spid="_x0000_s1026" type="#_x0000_t75" style="position:absolute;margin-left:491.5pt;margin-top:-3.2pt;width:6.9pt;height:11.1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">
                <v:imagedata r:id="rId6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6140789</wp:posOffset>
                </wp:positionH>
                <wp:positionV relativeFrom="paragraph">
                  <wp:posOffset>-12736</wp:posOffset>
                </wp:positionV>
                <wp:extent cx="85680" cy="94320"/>
                <wp:effectExtent l="57150" t="38100" r="10160" b="3937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856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9CCC4" id="Ink 575" o:spid="_x0000_s1026" type="#_x0000_t75" style="position:absolute;margin-left:482.8pt;margin-top:-1.5pt;width:8pt;height:8.7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">
                <v:imagedata r:id="rId6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5945309</wp:posOffset>
                </wp:positionH>
                <wp:positionV relativeFrom="paragraph">
                  <wp:posOffset>224</wp:posOffset>
                </wp:positionV>
                <wp:extent cx="70920" cy="104040"/>
                <wp:effectExtent l="38100" t="38100" r="43815" b="4889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709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3B2DE" id="Ink 573" o:spid="_x0000_s1026" type="#_x0000_t75" style="position:absolute;margin-left:467.45pt;margin-top:-.45pt;width:7.05pt;height:9.1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">
                <v:imagedata r:id="rId6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5861069</wp:posOffset>
                </wp:positionH>
                <wp:positionV relativeFrom="paragraph">
                  <wp:posOffset>-13096</wp:posOffset>
                </wp:positionV>
                <wp:extent cx="57960" cy="109440"/>
                <wp:effectExtent l="38100" t="38100" r="56515" b="4318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57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52D62" id="Ink 572" o:spid="_x0000_s1026" type="#_x0000_t75" style="position:absolute;margin-left:460.9pt;margin-top:-1.7pt;width:5.85pt;height:9.7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">
                <v:imagedata r:id="rId6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5636069</wp:posOffset>
                </wp:positionH>
                <wp:positionV relativeFrom="paragraph">
                  <wp:posOffset>2024</wp:posOffset>
                </wp:positionV>
                <wp:extent cx="82440" cy="116280"/>
                <wp:effectExtent l="57150" t="38100" r="32385" b="3619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824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320F7" id="Ink 570" o:spid="_x0000_s1026" type="#_x0000_t75" style="position:absolute;margin-left:443.1pt;margin-top:-.45pt;width:7.95pt;height:10.2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">
                <v:imagedata r:id="rId6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5460029</wp:posOffset>
                </wp:positionH>
                <wp:positionV relativeFrom="paragraph">
                  <wp:posOffset>-71776</wp:posOffset>
                </wp:positionV>
                <wp:extent cx="117360" cy="184680"/>
                <wp:effectExtent l="57150" t="38100" r="54610" b="4445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173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8FB68" id="Ink 569" o:spid="_x0000_s1026" type="#_x0000_t75" style="position:absolute;margin-left:429pt;margin-top:-6.35pt;width:10.75pt;height:15.8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">
                <v:imagedata r:id="rId6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5078429</wp:posOffset>
                </wp:positionH>
                <wp:positionV relativeFrom="paragraph">
                  <wp:posOffset>17144</wp:posOffset>
                </wp:positionV>
                <wp:extent cx="69120" cy="94680"/>
                <wp:effectExtent l="38100" t="38100" r="45720" b="5778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691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B24F4" id="Ink 568" o:spid="_x0000_s1026" type="#_x0000_t75" style="position:absolute;margin-left:398.95pt;margin-top:.6pt;width:7.05pt;height:9.1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">
                <v:imagedata r:id="rId6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971869</wp:posOffset>
                </wp:positionH>
                <wp:positionV relativeFrom="paragraph">
                  <wp:posOffset>-33616</wp:posOffset>
                </wp:positionV>
                <wp:extent cx="78480" cy="122040"/>
                <wp:effectExtent l="38100" t="38100" r="55245" b="4953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784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41E45" id="Ink 567" o:spid="_x0000_s1026" type="#_x0000_t75" style="position:absolute;margin-left:390.8pt;margin-top:-3.2pt;width:7.5pt;height:10.7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">
                <v:imagedata r:id="rId6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4939469</wp:posOffset>
                </wp:positionH>
                <wp:positionV relativeFrom="paragraph">
                  <wp:posOffset>-64936</wp:posOffset>
                </wp:positionV>
                <wp:extent cx="53280" cy="177120"/>
                <wp:effectExtent l="57150" t="38100" r="42545" b="5207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532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13026" id="Ink 566" o:spid="_x0000_s1026" type="#_x0000_t75" style="position:absolute;margin-left:388.25pt;margin-top:-5.7pt;width:5.6pt;height:15.1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">
                <v:imagedata r:id="rId6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4814549</wp:posOffset>
                </wp:positionH>
                <wp:positionV relativeFrom="paragraph">
                  <wp:posOffset>18584</wp:posOffset>
                </wp:positionV>
                <wp:extent cx="70920" cy="106920"/>
                <wp:effectExtent l="38100" t="38100" r="43815" b="4572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70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36E66" id="Ink 565" o:spid="_x0000_s1026" type="#_x0000_t75" style="position:absolute;margin-left:378.45pt;margin-top:.85pt;width:7pt;height:9.5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">
                <v:imagedata r:id="rId6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4577309</wp:posOffset>
                </wp:positionH>
                <wp:positionV relativeFrom="paragraph">
                  <wp:posOffset>146024</wp:posOffset>
                </wp:positionV>
                <wp:extent cx="122760" cy="20520"/>
                <wp:effectExtent l="38100" t="57150" r="29845" b="3683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227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B344A" id="Ink 564" o:spid="_x0000_s1026" type="#_x0000_t75" style="position:absolute;margin-left:359.95pt;margin-top:10.8pt;width:10.6pt;height:2.7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">
                <v:imagedata r:id="rId6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4677029</wp:posOffset>
                </wp:positionH>
                <wp:positionV relativeFrom="paragraph">
                  <wp:posOffset>-84736</wp:posOffset>
                </wp:positionV>
                <wp:extent cx="25560" cy="192600"/>
                <wp:effectExtent l="38100" t="38100" r="50800" b="3619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255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ED4F1" id="Ink 562" o:spid="_x0000_s1026" type="#_x0000_t75" style="position:absolute;margin-left:367.65pt;margin-top:-7.2pt;width:3.3pt;height:16.2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">
                <v:imagedata r:id="rId6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4235669</wp:posOffset>
                </wp:positionH>
                <wp:positionV relativeFrom="paragraph">
                  <wp:posOffset>12104</wp:posOffset>
                </wp:positionV>
                <wp:extent cx="139680" cy="111600"/>
                <wp:effectExtent l="38100" t="38100" r="51435" b="4127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396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EA29E" id="Ink 560" o:spid="_x0000_s1026" type="#_x0000_t75" style="position:absolute;margin-left:333pt;margin-top:.2pt;width:12.4pt;height:10.1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">
                <v:imagedata r:id="rId6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4282469</wp:posOffset>
                </wp:positionH>
                <wp:positionV relativeFrom="paragraph">
                  <wp:posOffset>-51616</wp:posOffset>
                </wp:positionV>
                <wp:extent cx="26280" cy="152280"/>
                <wp:effectExtent l="38100" t="38100" r="50165" b="3873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26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E392E" id="Ink 559" o:spid="_x0000_s1026" type="#_x0000_t75" style="position:absolute;margin-left:336.75pt;margin-top:-4.75pt;width:3.25pt;height:13.2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">
                <v:imagedata r:id="rId6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153229</wp:posOffset>
                </wp:positionH>
                <wp:positionV relativeFrom="paragraph">
                  <wp:posOffset>36224</wp:posOffset>
                </wp:positionV>
                <wp:extent cx="63720" cy="77760"/>
                <wp:effectExtent l="38100" t="38100" r="50800" b="3683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637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95F8C" id="Ink 558" o:spid="_x0000_s1026" type="#_x0000_t75" style="position:absolute;margin-left:326.35pt;margin-top:2.45pt;width:6.25pt;height:7.0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">
                <v:imagedata r:id="rId6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4060709</wp:posOffset>
                </wp:positionH>
                <wp:positionV relativeFrom="paragraph">
                  <wp:posOffset>5624</wp:posOffset>
                </wp:positionV>
                <wp:extent cx="72000" cy="106560"/>
                <wp:effectExtent l="38100" t="38100" r="42545" b="4635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720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0DD1C" id="Ink 557" o:spid="_x0000_s1026" type="#_x0000_t75" style="position:absolute;margin-left:319.3pt;margin-top:-.3pt;width:6.85pt;height:9.7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">
                <v:imagedata r:id="rId6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3941909</wp:posOffset>
                </wp:positionH>
                <wp:positionV relativeFrom="paragraph">
                  <wp:posOffset>-45496</wp:posOffset>
                </wp:positionV>
                <wp:extent cx="112320" cy="159840"/>
                <wp:effectExtent l="38100" t="57150" r="40640" b="5016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12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4BEAD" id="Ink 556" o:spid="_x0000_s1026" type="#_x0000_t75" style="position:absolute;margin-left:309.75pt;margin-top:-4.35pt;width:10.3pt;height:14.0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">
                <v:imagedata r:id="rId6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3812309</wp:posOffset>
                </wp:positionH>
                <wp:positionV relativeFrom="paragraph">
                  <wp:posOffset>21464</wp:posOffset>
                </wp:positionV>
                <wp:extent cx="83880" cy="83520"/>
                <wp:effectExtent l="38100" t="38100" r="11430" b="5016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838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C6A4A" id="Ink 555" o:spid="_x0000_s1026" type="#_x0000_t75" style="position:absolute;margin-left:299.5pt;margin-top:1.25pt;width:7.8pt;height:7.7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">
                <v:imagedata r:id="rId6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3671549</wp:posOffset>
                </wp:positionH>
                <wp:positionV relativeFrom="paragraph">
                  <wp:posOffset>62864</wp:posOffset>
                </wp:positionV>
                <wp:extent cx="95400" cy="27360"/>
                <wp:effectExtent l="38100" t="38100" r="38100" b="4889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95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A944C" id="Ink 554" o:spid="_x0000_s1026" type="#_x0000_t75" style="position:absolute;margin-left:288.75pt;margin-top:4.35pt;width:8.4pt;height:3.1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">
                <v:imagedata r:id="rId6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725189</wp:posOffset>
                </wp:positionH>
                <wp:positionV relativeFrom="paragraph">
                  <wp:posOffset>-59896</wp:posOffset>
                </wp:positionV>
                <wp:extent cx="52560" cy="208800"/>
                <wp:effectExtent l="38100" t="38100" r="43180" b="3937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525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62307" id="Ink 553" o:spid="_x0000_s1026" type="#_x0000_t75" style="position:absolute;margin-left:292.9pt;margin-top:-5.15pt;width:5.15pt;height:17.3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">
                <v:imagedata r:id="rId6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533669</wp:posOffset>
                </wp:positionH>
                <wp:positionV relativeFrom="paragraph">
                  <wp:posOffset>-68536</wp:posOffset>
                </wp:positionV>
                <wp:extent cx="151200" cy="211320"/>
                <wp:effectExtent l="38100" t="38100" r="39370" b="5588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5120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23861" id="Ink 552" o:spid="_x0000_s1026" type="#_x0000_t75" style="position:absolute;margin-left:277.55pt;margin-top:-6pt;width:13.15pt;height:18.1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">
                <v:imagedata r:id="rId6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929949</wp:posOffset>
                </wp:positionH>
                <wp:positionV relativeFrom="paragraph">
                  <wp:posOffset>179144</wp:posOffset>
                </wp:positionV>
                <wp:extent cx="135720" cy="38520"/>
                <wp:effectExtent l="38100" t="38100" r="36195" b="3810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357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005BA" id="Ink 551" o:spid="_x0000_s1026" type="#_x0000_t75" style="position:absolute;margin-left:230.4pt;margin-top:13.6pt;width:11.55pt;height:4.3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">
                <v:imagedata r:id="rId7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219029</wp:posOffset>
                </wp:positionH>
                <wp:positionV relativeFrom="paragraph">
                  <wp:posOffset>-70696</wp:posOffset>
                </wp:positionV>
                <wp:extent cx="26280" cy="206640"/>
                <wp:effectExtent l="38100" t="38100" r="50165" b="4127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262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BD1CA" id="Ink 550" o:spid="_x0000_s1026" type="#_x0000_t75" style="position:absolute;margin-left:252.8pt;margin-top:-6.05pt;width:3.15pt;height:17.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">
                <v:imagedata r:id="rId7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168629</wp:posOffset>
                </wp:positionH>
                <wp:positionV relativeFrom="paragraph">
                  <wp:posOffset>-88336</wp:posOffset>
                </wp:positionV>
                <wp:extent cx="22680" cy="210240"/>
                <wp:effectExtent l="38100" t="38100" r="53975" b="3746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226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6F8E2" id="Ink 549" o:spid="_x0000_s1026" type="#_x0000_t75" style="position:absolute;margin-left:248.9pt;margin-top:-7.5pt;width:3.05pt;height:17.5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">
                <v:imagedata r:id="rId7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2995109</wp:posOffset>
                </wp:positionH>
                <wp:positionV relativeFrom="paragraph">
                  <wp:posOffset>44144</wp:posOffset>
                </wp:positionV>
                <wp:extent cx="125280" cy="24840"/>
                <wp:effectExtent l="38100" t="38100" r="46355" b="3238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252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0A484" id="Ink 548" o:spid="_x0000_s1026" type="#_x0000_t75" style="position:absolute;margin-left:235.4pt;margin-top:3.05pt;width:10.75pt;height:2.8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">
                <v:imagedata r:id="rId7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995469</wp:posOffset>
                </wp:positionH>
                <wp:positionV relativeFrom="paragraph">
                  <wp:posOffset>-82216</wp:posOffset>
                </wp:positionV>
                <wp:extent cx="113760" cy="210600"/>
                <wp:effectExtent l="38100" t="38100" r="38735" b="5651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137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E4C8D" id="Ink 547" o:spid="_x0000_s1026" type="#_x0000_t75" style="position:absolute;margin-left:235.1pt;margin-top:-7.2pt;width:10.3pt;height:17.9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">
                <v:imagedata r:id="rId7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1236869</wp:posOffset>
                </wp:positionH>
                <wp:positionV relativeFrom="paragraph">
                  <wp:posOffset>100304</wp:posOffset>
                </wp:positionV>
                <wp:extent cx="175320" cy="11520"/>
                <wp:effectExtent l="38100" t="38100" r="34290" b="4572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75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BC0FC" id="Ink 526" o:spid="_x0000_s1026" type="#_x0000_t75" style="position:absolute;margin-left:97.05pt;margin-top:7.4pt;width:14.7pt;height:2.1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">
                <v:imagedata r:id="rId7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1323629</wp:posOffset>
                </wp:positionH>
                <wp:positionV relativeFrom="paragraph">
                  <wp:posOffset>-48016</wp:posOffset>
                </wp:positionV>
                <wp:extent cx="25200" cy="118080"/>
                <wp:effectExtent l="38100" t="38100" r="51435" b="3492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25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F0A6A" id="Ink 524" o:spid="_x0000_s1026" type="#_x0000_t75" style="position:absolute;margin-left:103.75pt;margin-top:-4.2pt;width:3pt;height:10.2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">
                <v:imagedata r:id="rId7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1261349</wp:posOffset>
                </wp:positionH>
                <wp:positionV relativeFrom="paragraph">
                  <wp:posOffset>-45136</wp:posOffset>
                </wp:positionV>
                <wp:extent cx="16200" cy="122040"/>
                <wp:effectExtent l="38100" t="38100" r="41275" b="4953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62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7085E" id="Ink 523" o:spid="_x0000_s1026" type="#_x0000_t75" style="position:absolute;margin-left:98.95pt;margin-top:-4.1pt;width:2.2pt;height:10.6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">
                <v:imagedata r:id="rId7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1073429</wp:posOffset>
                </wp:positionH>
                <wp:positionV relativeFrom="paragraph">
                  <wp:posOffset>11024</wp:posOffset>
                </wp:positionV>
                <wp:extent cx="112680" cy="83880"/>
                <wp:effectExtent l="38100" t="38100" r="40005" b="4953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126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17D11" id="Ink 522" o:spid="_x0000_s1026" type="#_x0000_t75" style="position:absolute;margin-left:84.1pt;margin-top:.35pt;width:9.7pt;height:7.6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">
                <v:imagedata r:id="rId7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102229</wp:posOffset>
                </wp:positionH>
                <wp:positionV relativeFrom="paragraph">
                  <wp:posOffset>-63856</wp:posOffset>
                </wp:positionV>
                <wp:extent cx="72720" cy="146160"/>
                <wp:effectExtent l="38100" t="38100" r="41910" b="4445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727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7ADFE" id="Ink 521" o:spid="_x0000_s1026" type="#_x0000_t75" style="position:absolute;margin-left:86.25pt;margin-top:-5.6pt;width:7.1pt;height:12.7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">
                <v:imagedata r:id="rId7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239109</wp:posOffset>
                </wp:positionH>
                <wp:positionV relativeFrom="paragraph">
                  <wp:posOffset>110024</wp:posOffset>
                </wp:positionV>
                <wp:extent cx="144000" cy="14040"/>
                <wp:effectExtent l="38100" t="38100" r="46990" b="4318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44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68CBC" id="Ink 520" o:spid="_x0000_s1026" type="#_x0000_t75" style="position:absolute;margin-left:175.85pt;margin-top:8.3pt;width:12.35pt;height:2.1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">
                <v:imagedata r:id="rId7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262149</wp:posOffset>
                </wp:positionH>
                <wp:positionV relativeFrom="paragraph">
                  <wp:posOffset>-23536</wp:posOffset>
                </wp:positionV>
                <wp:extent cx="27000" cy="125280"/>
                <wp:effectExtent l="38100" t="38100" r="49530" b="4635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270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4DA92" id="Ink 518" o:spid="_x0000_s1026" type="#_x0000_t75" style="position:absolute;margin-left:177.75pt;margin-top:-2.3pt;width:3.15pt;height:10.7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">
                <v:imagedata r:id="rId7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2066309</wp:posOffset>
                </wp:positionH>
                <wp:positionV relativeFrom="paragraph">
                  <wp:posOffset>24704</wp:posOffset>
                </wp:positionV>
                <wp:extent cx="124200" cy="92880"/>
                <wp:effectExtent l="38100" t="38100" r="47625" b="4064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242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DC228" id="Ink 517" o:spid="_x0000_s1026" type="#_x0000_t75" style="position:absolute;margin-left:162.25pt;margin-top:1.4pt;width:10.7pt;height:8.3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">
                <v:imagedata r:id="rId7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065229</wp:posOffset>
                </wp:positionH>
                <wp:positionV relativeFrom="paragraph">
                  <wp:posOffset>-41536</wp:posOffset>
                </wp:positionV>
                <wp:extent cx="117360" cy="141120"/>
                <wp:effectExtent l="19050" t="38100" r="35560" b="4953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173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39E15" id="Ink 516" o:spid="_x0000_s1026" type="#_x0000_t75" style="position:absolute;margin-left:162pt;margin-top:-3.8pt;width:10.65pt;height:12.3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">
                <v:imagedata r:id="rId726" o:title=""/>
              </v:shape>
            </w:pict>
          </mc:Fallback>
        </mc:AlternateContent>
      </w:r>
    </w:p>
    <w:p w:rsidR="005848B8" w:rsidRDefault="00A7249E" w:rsidP="005848B8">
      <w:pPr>
        <w:tabs>
          <w:tab w:val="left" w:pos="1260"/>
        </w:tabs>
        <w:ind w:right="582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5745509</wp:posOffset>
                </wp:positionH>
                <wp:positionV relativeFrom="paragraph">
                  <wp:posOffset>206414</wp:posOffset>
                </wp:positionV>
                <wp:extent cx="254160" cy="6480"/>
                <wp:effectExtent l="38100" t="57150" r="50800" b="5080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254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D8C61" id="Ink 611" o:spid="_x0000_s1026" type="#_x0000_t75" style="position:absolute;margin-left:451.9pt;margin-top:15.55pt;width:21pt;height:1.8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">
                <v:imagedata r:id="rId7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5661989</wp:posOffset>
                </wp:positionH>
                <wp:positionV relativeFrom="paragraph">
                  <wp:posOffset>48374</wp:posOffset>
                </wp:positionV>
                <wp:extent cx="307080" cy="16920"/>
                <wp:effectExtent l="0" t="57150" r="36195" b="4064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307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C4A12" id="Ink 610" o:spid="_x0000_s1026" type="#_x0000_t75" style="position:absolute;margin-left:445.35pt;margin-top:3pt;width:25.2pt;height:2.7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">
                <v:imagedata r:id="rId7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5846309</wp:posOffset>
                </wp:positionH>
                <wp:positionV relativeFrom="paragraph">
                  <wp:posOffset>86174</wp:posOffset>
                </wp:positionV>
                <wp:extent cx="70200" cy="91800"/>
                <wp:effectExtent l="38100" t="38100" r="44450" b="4191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702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DCD73" id="Ink 609" o:spid="_x0000_s1026" type="#_x0000_t75" style="position:absolute;margin-left:460.05pt;margin-top:6.25pt;width:6.45pt;height:8.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">
                <v:imagedata r:id="rId7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5770349</wp:posOffset>
                </wp:positionH>
                <wp:positionV relativeFrom="paragraph">
                  <wp:posOffset>76814</wp:posOffset>
                </wp:positionV>
                <wp:extent cx="26280" cy="107640"/>
                <wp:effectExtent l="38100" t="38100" r="50165" b="4508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262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80A9D" id="Ink 608" o:spid="_x0000_s1026" type="#_x0000_t75" style="position:absolute;margin-left:453.65pt;margin-top:5.5pt;width:3.2pt;height:9.7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">
                <v:imagedata r:id="rId7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630309</wp:posOffset>
                </wp:positionH>
                <wp:positionV relativeFrom="paragraph">
                  <wp:posOffset>113174</wp:posOffset>
                </wp:positionV>
                <wp:extent cx="58320" cy="68400"/>
                <wp:effectExtent l="57150" t="38100" r="37465" b="4635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583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64C0B" id="Ink 607" o:spid="_x0000_s1026" type="#_x0000_t75" style="position:absolute;margin-left:442.7pt;margin-top:8.3pt;width:5.8pt;height:6.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">
                <v:imagedata r:id="rId7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620589</wp:posOffset>
                </wp:positionH>
                <wp:positionV relativeFrom="paragraph">
                  <wp:posOffset>75734</wp:posOffset>
                </wp:positionV>
                <wp:extent cx="88560" cy="119160"/>
                <wp:effectExtent l="57150" t="38100" r="6985" b="5270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885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BCB0B" id="Ink 606" o:spid="_x0000_s1026" type="#_x0000_t75" style="position:absolute;margin-left:441.9pt;margin-top:5.4pt;width:8.4pt;height:10.7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">
                <v:imagedata r:id="rId7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487029</wp:posOffset>
                </wp:positionH>
                <wp:positionV relativeFrom="paragraph">
                  <wp:posOffset>63854</wp:posOffset>
                </wp:positionV>
                <wp:extent cx="55800" cy="86040"/>
                <wp:effectExtent l="38100" t="38100" r="40005" b="4762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55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2A4E9" id="Ink 605" o:spid="_x0000_s1026" type="#_x0000_t75" style="position:absolute;margin-left:431.55pt;margin-top:4.55pt;width:5.6pt;height:7.8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">
                <v:imagedata r:id="rId7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476949</wp:posOffset>
                </wp:positionH>
                <wp:positionV relativeFrom="paragraph">
                  <wp:posOffset>31814</wp:posOffset>
                </wp:positionV>
                <wp:extent cx="52200" cy="121680"/>
                <wp:effectExtent l="38100" t="38100" r="43180" b="5016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522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D3A6F" id="Ink 604" o:spid="_x0000_s1026" type="#_x0000_t75" style="position:absolute;margin-left:430.65pt;margin-top:1.85pt;width:5.1pt;height:10.6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">
                <v:imagedata r:id="rId7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4715909</wp:posOffset>
                </wp:positionH>
                <wp:positionV relativeFrom="paragraph">
                  <wp:posOffset>114254</wp:posOffset>
                </wp:positionV>
                <wp:extent cx="215280" cy="19800"/>
                <wp:effectExtent l="38100" t="57150" r="51435" b="3746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2152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160FE" id="Ink 602" o:spid="_x0000_s1026" type="#_x0000_t75" style="position:absolute;margin-left:370.9pt;margin-top:8.3pt;width:17.9pt;height:2.6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">
                <v:imagedata r:id="rId7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4920389</wp:posOffset>
                </wp:positionH>
                <wp:positionV relativeFrom="paragraph">
                  <wp:posOffset>143774</wp:posOffset>
                </wp:positionV>
                <wp:extent cx="16200" cy="82440"/>
                <wp:effectExtent l="38100" t="38100" r="41275" b="3238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162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3672C" id="Ink 601" o:spid="_x0000_s1026" type="#_x0000_t75" style="position:absolute;margin-left:387.1pt;margin-top:10.9pt;width:2.1pt;height:7.3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">
                <v:imagedata r:id="rId7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4848389</wp:posOffset>
                </wp:positionH>
                <wp:positionV relativeFrom="paragraph">
                  <wp:posOffset>139454</wp:posOffset>
                </wp:positionV>
                <wp:extent cx="30240" cy="94680"/>
                <wp:effectExtent l="38100" t="38100" r="46355" b="3873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302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2E6A8" id="Ink 600" o:spid="_x0000_s1026" type="#_x0000_t75" style="position:absolute;margin-left:381.25pt;margin-top:10.45pt;width:3.45pt;height:8.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">
                <v:imagedata r:id="rId7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4782149</wp:posOffset>
                </wp:positionH>
                <wp:positionV relativeFrom="paragraph">
                  <wp:posOffset>163934</wp:posOffset>
                </wp:positionV>
                <wp:extent cx="12960" cy="83520"/>
                <wp:effectExtent l="57150" t="38100" r="44450" b="5016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29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E85256" id="Ink 599" o:spid="_x0000_s1026" type="#_x0000_t75" style="position:absolute;margin-left:375.85pt;margin-top:12.3pt;width:2.15pt;height:7.7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">
                <v:imagedata r:id="rId7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4633109</wp:posOffset>
                </wp:positionH>
                <wp:positionV relativeFrom="paragraph">
                  <wp:posOffset>144494</wp:posOffset>
                </wp:positionV>
                <wp:extent cx="96840" cy="111960"/>
                <wp:effectExtent l="38100" t="38100" r="36830" b="4064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968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1CDD8" id="Ink 597" o:spid="_x0000_s1026" type="#_x0000_t75" style="position:absolute;margin-left:364.2pt;margin-top:10.9pt;width:9.05pt;height:10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">
                <v:imagedata r:id="rId7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557509</wp:posOffset>
                </wp:positionH>
                <wp:positionV relativeFrom="paragraph">
                  <wp:posOffset>10214</wp:posOffset>
                </wp:positionV>
                <wp:extent cx="54000" cy="29880"/>
                <wp:effectExtent l="38100" t="38100" r="41275" b="46355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540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FD49C" id="Ink 596" o:spid="_x0000_s1026" type="#_x0000_t75" style="position:absolute;margin-left:358.35pt;margin-top:.2pt;width:5.2pt;height:3.4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">
                <v:imagedata r:id="rId7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590629</wp:posOffset>
                </wp:positionH>
                <wp:positionV relativeFrom="paragraph">
                  <wp:posOffset>28934</wp:posOffset>
                </wp:positionV>
                <wp:extent cx="31680" cy="131400"/>
                <wp:effectExtent l="38100" t="38100" r="45085" b="4064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31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1F09C" id="Ink 595" o:spid="_x0000_s1026" type="#_x0000_t75" style="position:absolute;margin-left:360.85pt;margin-top:1.7pt;width:3.45pt;height:11.3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">
                <v:imagedata r:id="rId7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535469</wp:posOffset>
                </wp:positionH>
                <wp:positionV relativeFrom="paragraph">
                  <wp:posOffset>40094</wp:posOffset>
                </wp:positionV>
                <wp:extent cx="57600" cy="147240"/>
                <wp:effectExtent l="19050" t="38100" r="38100" b="4381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576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8B228" id="Ink 593" o:spid="_x0000_s1026" type="#_x0000_t75" style="position:absolute;margin-left:277.8pt;margin-top:2.45pt;width:5.7pt;height:12.6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">
                <v:imagedata r:id="rId7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3752549</wp:posOffset>
                </wp:positionH>
                <wp:positionV relativeFrom="paragraph">
                  <wp:posOffset>154574</wp:posOffset>
                </wp:positionV>
                <wp:extent cx="54000" cy="17280"/>
                <wp:effectExtent l="38100" t="38100" r="41275" b="4000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54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1B5E1" id="Ink 591" o:spid="_x0000_s1026" type="#_x0000_t75" style="position:absolute;margin-left:295.2pt;margin-top:11.8pt;width:4.85pt;height:2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">
                <v:imagedata r:id="rId7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3800429</wp:posOffset>
                </wp:positionH>
                <wp:positionV relativeFrom="paragraph">
                  <wp:posOffset>138014</wp:posOffset>
                </wp:positionV>
                <wp:extent cx="16560" cy="108360"/>
                <wp:effectExtent l="38100" t="38100" r="40640" b="4445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165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00DC9" id="Ink 590" o:spid="_x0000_s1026" type="#_x0000_t75" style="position:absolute;margin-left:298.9pt;margin-top:10.5pt;width:2.1pt;height:9.4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">
                <v:imagedata r:id="rId7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3792869</wp:posOffset>
                </wp:positionH>
                <wp:positionV relativeFrom="paragraph">
                  <wp:posOffset>129374</wp:posOffset>
                </wp:positionV>
                <wp:extent cx="4680" cy="2880"/>
                <wp:effectExtent l="38100" t="38100" r="33655" b="3556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4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2EC79" id="Ink 589" o:spid="_x0000_s1026" type="#_x0000_t75" style="position:absolute;margin-left:298.35pt;margin-top:9.9pt;width:.95pt;height:.8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">
                <v:imagedata r:id="rId7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3766589</wp:posOffset>
                </wp:positionH>
                <wp:positionV relativeFrom="paragraph">
                  <wp:posOffset>155654</wp:posOffset>
                </wp:positionV>
                <wp:extent cx="2160" cy="1080"/>
                <wp:effectExtent l="38100" t="38100" r="36195" b="3746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5714D" id="Ink 588" o:spid="_x0000_s1026" type="#_x0000_t75" style="position:absolute;margin-left:296.3pt;margin-top:11.85pt;width:.8pt;height:.9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">
                <v:imagedata r:id="rId7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3711149</wp:posOffset>
                </wp:positionH>
                <wp:positionV relativeFrom="paragraph">
                  <wp:posOffset>134414</wp:posOffset>
                </wp:positionV>
                <wp:extent cx="99000" cy="34920"/>
                <wp:effectExtent l="38100" t="38100" r="34925" b="4191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990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646CB" id="Ink 587" o:spid="_x0000_s1026" type="#_x0000_t75" style="position:absolute;margin-left:291.75pt;margin-top:10.1pt;width:8.75pt;height:3.7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">
                <v:imagedata r:id="rId7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748949</wp:posOffset>
                </wp:positionH>
                <wp:positionV relativeFrom="paragraph">
                  <wp:posOffset>134414</wp:posOffset>
                </wp:positionV>
                <wp:extent cx="18720" cy="111960"/>
                <wp:effectExtent l="38100" t="38100" r="38735" b="4064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18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68B69" id="Ink 586" o:spid="_x0000_s1026" type="#_x0000_t75" style="position:absolute;margin-left:294.85pt;margin-top:10.1pt;width:2.2pt;height:9.8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">
                <v:imagedata r:id="rId7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600629</wp:posOffset>
                </wp:positionH>
                <wp:positionV relativeFrom="paragraph">
                  <wp:posOffset>116414</wp:posOffset>
                </wp:positionV>
                <wp:extent cx="75960" cy="123120"/>
                <wp:effectExtent l="19050" t="38100" r="38735" b="4889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759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CA6F0" id="Ink 584" o:spid="_x0000_s1026" type="#_x0000_t75" style="position:absolute;margin-left:282.85pt;margin-top:8.65pt;width:7.4pt;height:10.9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">
                <v:imagedata r:id="rId7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3124349</wp:posOffset>
                </wp:positionH>
                <wp:positionV relativeFrom="paragraph">
                  <wp:posOffset>176534</wp:posOffset>
                </wp:positionV>
                <wp:extent cx="87120" cy="24120"/>
                <wp:effectExtent l="38100" t="38100" r="46355" b="52705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871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3E017" id="Ink 582" o:spid="_x0000_s1026" type="#_x0000_t75" style="position:absolute;margin-left:245.5pt;margin-top:13.3pt;width:7.8pt;height:2.9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">
                <v:imagedata r:id="rId7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163229</wp:posOffset>
                </wp:positionH>
                <wp:positionV relativeFrom="paragraph">
                  <wp:posOffset>175094</wp:posOffset>
                </wp:positionV>
                <wp:extent cx="4320" cy="88200"/>
                <wp:effectExtent l="57150" t="38100" r="53340" b="4572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43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C3F28" id="Ink 581" o:spid="_x0000_s1026" type="#_x0000_t75" style="position:absolute;margin-left:248.3pt;margin-top:13.3pt;width:1.9pt;height:7.9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">
                <v:imagedata r:id="rId7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934629</wp:posOffset>
                </wp:positionH>
                <wp:positionV relativeFrom="paragraph">
                  <wp:posOffset>45134</wp:posOffset>
                </wp:positionV>
                <wp:extent cx="59760" cy="140760"/>
                <wp:effectExtent l="19050" t="38100" r="54610" b="5016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597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207FD" id="Ink 578" o:spid="_x0000_s1026" type="#_x0000_t75" style="position:absolute;margin-left:230.35pt;margin-top:2.75pt;width:5.9pt;height:12.6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">
                <v:imagedata r:id="rId7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3496949</wp:posOffset>
                </wp:positionH>
                <wp:positionV relativeFrom="paragraph">
                  <wp:posOffset>2654</wp:posOffset>
                </wp:positionV>
                <wp:extent cx="185760" cy="31320"/>
                <wp:effectExtent l="38100" t="38100" r="43180" b="4508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1857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8C444" id="Ink 561" o:spid="_x0000_s1026" type="#_x0000_t75" style="position:absolute;margin-left:274.8pt;margin-top:-.3pt;width:15.75pt;height:3.3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">
                <v:imagedata r:id="rId7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269629</wp:posOffset>
                </wp:positionH>
                <wp:positionV relativeFrom="paragraph">
                  <wp:posOffset>111374</wp:posOffset>
                </wp:positionV>
                <wp:extent cx="162000" cy="181800"/>
                <wp:effectExtent l="57150" t="38100" r="47625" b="4699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1620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2DC84" id="Ink 542" o:spid="_x0000_s1026" type="#_x0000_t75" style="position:absolute;margin-left:99.25pt;margin-top:8.1pt;width:14.15pt;height:15.7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">
                <v:imagedata r:id="rId7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903949</wp:posOffset>
                </wp:positionH>
                <wp:positionV relativeFrom="paragraph">
                  <wp:posOffset>104534</wp:posOffset>
                </wp:positionV>
                <wp:extent cx="131040" cy="226440"/>
                <wp:effectExtent l="57150" t="38100" r="40640" b="4064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310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D2805" id="Ink 540" o:spid="_x0000_s1026" type="#_x0000_t75" style="position:absolute;margin-left:149.15pt;margin-top:7.5pt;width:11.55pt;height:19.2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">
                <v:imagedata r:id="rId784" o:title=""/>
              </v:shape>
            </w:pict>
          </mc:Fallback>
        </mc:AlternateContent>
      </w:r>
    </w:p>
    <w:p w:rsidR="005848B8" w:rsidRDefault="00A7249E" w:rsidP="005848B8">
      <w:pPr>
        <w:tabs>
          <w:tab w:val="left" w:pos="1260"/>
        </w:tabs>
        <w:ind w:right="582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4757669</wp:posOffset>
                </wp:positionH>
                <wp:positionV relativeFrom="paragraph">
                  <wp:posOffset>22004</wp:posOffset>
                </wp:positionV>
                <wp:extent cx="245520" cy="9000"/>
                <wp:effectExtent l="38100" t="38100" r="40640" b="4826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245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B7358" id="Ink 603" o:spid="_x0000_s1026" type="#_x0000_t75" style="position:absolute;margin-left:374.15pt;margin-top:1.15pt;width:20.35pt;height:2.0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">
                <v:imagedata r:id="rId7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4653989</wp:posOffset>
                </wp:positionH>
                <wp:positionV relativeFrom="paragraph">
                  <wp:posOffset>-16156</wp:posOffset>
                </wp:positionV>
                <wp:extent cx="95400" cy="64080"/>
                <wp:effectExtent l="38100" t="38100" r="38100" b="5080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954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93091" id="Ink 598" o:spid="_x0000_s1026" type="#_x0000_t75" style="position:absolute;margin-left:365.9pt;margin-top:-1.85pt;width:8.5pt;height:6.1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">
                <v:imagedata r:id="rId7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3730589</wp:posOffset>
                </wp:positionH>
                <wp:positionV relativeFrom="paragraph">
                  <wp:posOffset>50804</wp:posOffset>
                </wp:positionV>
                <wp:extent cx="68760" cy="12240"/>
                <wp:effectExtent l="38100" t="38100" r="45720" b="4508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68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9E8E4" id="Ink 592" o:spid="_x0000_s1026" type="#_x0000_t75" style="position:absolute;margin-left:293.4pt;margin-top:3.5pt;width:6.25pt;height:2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">
                <v:imagedata r:id="rId7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622589</wp:posOffset>
                </wp:positionH>
                <wp:positionV relativeFrom="paragraph">
                  <wp:posOffset>-6076</wp:posOffset>
                </wp:positionV>
                <wp:extent cx="82080" cy="46080"/>
                <wp:effectExtent l="19050" t="38100" r="51435" b="4953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820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9B8B7" id="Ink 585" o:spid="_x0000_s1026" type="#_x0000_t75" style="position:absolute;margin-left:284.8pt;margin-top:-1.1pt;width:7.4pt;height:4.8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">
                <v:imagedata r:id="rId7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126869</wp:posOffset>
                </wp:positionH>
                <wp:positionV relativeFrom="paragraph">
                  <wp:posOffset>55484</wp:posOffset>
                </wp:positionV>
                <wp:extent cx="119160" cy="17280"/>
                <wp:effectExtent l="19050" t="38100" r="52705" b="4000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191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5596E" id="Ink 583" o:spid="_x0000_s1026" type="#_x0000_t75" style="position:absolute;margin-left:245.75pt;margin-top:3.8pt;width:10.45pt;height:2.7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">
                <v:imagedata r:id="rId7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017789</wp:posOffset>
                </wp:positionH>
                <wp:positionV relativeFrom="paragraph">
                  <wp:posOffset>4004</wp:posOffset>
                </wp:positionV>
                <wp:extent cx="91800" cy="77040"/>
                <wp:effectExtent l="38100" t="19050" r="41910" b="5651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918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E9EF7" id="Ink 580" o:spid="_x0000_s1026" type="#_x0000_t75" style="position:absolute;margin-left:237.15pt;margin-top:-.25pt;width:8.2pt;height:7.4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">
                <v:imagedata r:id="rId7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3001589</wp:posOffset>
                </wp:positionH>
                <wp:positionV relativeFrom="paragraph">
                  <wp:posOffset>-33076</wp:posOffset>
                </wp:positionV>
                <wp:extent cx="77760" cy="113400"/>
                <wp:effectExtent l="57150" t="38100" r="36830" b="5842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777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6D201" id="Ink 579" o:spid="_x0000_s1026" type="#_x0000_t75" style="position:absolute;margin-left:235.65pt;margin-top:-3.35pt;width:7.7pt;height:10.4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">
                <v:imagedata r:id="rId7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909349</wp:posOffset>
                </wp:positionH>
                <wp:positionV relativeFrom="paragraph">
                  <wp:posOffset>26684</wp:posOffset>
                </wp:positionV>
                <wp:extent cx="95760" cy="12240"/>
                <wp:effectExtent l="38100" t="38100" r="38100" b="4508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95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30013" id="Ink 541" o:spid="_x0000_s1026" type="#_x0000_t75" style="position:absolute;margin-left:149.85pt;margin-top:1.65pt;width:8.45pt;height:1.7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">
                <v:imagedata r:id="rId8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988829</wp:posOffset>
                </wp:positionH>
                <wp:positionV relativeFrom="paragraph">
                  <wp:posOffset>136844</wp:posOffset>
                </wp:positionV>
                <wp:extent cx="1251000" cy="59760"/>
                <wp:effectExtent l="19050" t="38100" r="44450" b="5461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2510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55F4E" id="Ink 514" o:spid="_x0000_s1026" type="#_x0000_t75" style="position:absolute;margin-left:77.35pt;margin-top:10.25pt;width:99.45pt;height:6.1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">
                <v:imagedata r:id="rId8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599389</wp:posOffset>
                </wp:positionH>
                <wp:positionV relativeFrom="paragraph">
                  <wp:posOffset>-451756</wp:posOffset>
                </wp:positionV>
                <wp:extent cx="77040" cy="1272960"/>
                <wp:effectExtent l="38100" t="38100" r="56515" b="4191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77040" cy="12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103E2" id="Ink 512" o:spid="_x0000_s1026" type="#_x0000_t75" style="position:absolute;margin-left:125.15pt;margin-top:-36.1pt;width:7.45pt;height:101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">
                <v:imagedata r:id="rId804" o:title=""/>
              </v:shape>
            </w:pict>
          </mc:Fallback>
        </mc:AlternateContent>
      </w:r>
    </w:p>
    <w:p w:rsidR="005848B8" w:rsidRDefault="00A7249E" w:rsidP="005848B8">
      <w:pPr>
        <w:tabs>
          <w:tab w:val="left" w:pos="1260"/>
        </w:tabs>
        <w:ind w:right="582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239029</wp:posOffset>
                </wp:positionH>
                <wp:positionV relativeFrom="paragraph">
                  <wp:posOffset>155474</wp:posOffset>
                </wp:positionV>
                <wp:extent cx="219600" cy="33480"/>
                <wp:effectExtent l="38100" t="38100" r="47625" b="4318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2196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3A286" id="Ink 544" o:spid="_x0000_s1026" type="#_x0000_t75" style="position:absolute;margin-left:97.1pt;margin-top:11.75pt;width:18.3pt;height:3.5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">
                <v:imagedata r:id="rId806" o:title=""/>
              </v:shape>
            </w:pict>
          </mc:Fallback>
        </mc:AlternateContent>
      </w:r>
    </w:p>
    <w:p w:rsidR="00322810" w:rsidRDefault="00A7249E" w:rsidP="005848B8">
      <w:pPr>
        <w:tabs>
          <w:tab w:val="left" w:pos="1260"/>
        </w:tabs>
        <w:ind w:right="582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3516029</wp:posOffset>
                </wp:positionH>
                <wp:positionV relativeFrom="paragraph">
                  <wp:posOffset>136939</wp:posOffset>
                </wp:positionV>
                <wp:extent cx="13680" cy="86040"/>
                <wp:effectExtent l="38100" t="38100" r="43815" b="4762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3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9026F" id="Ink 644" o:spid="_x0000_s1026" type="#_x0000_t75" style="position:absolute;margin-left:276.55pt;margin-top:10.3pt;width:2.05pt;height:7.7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">
                <v:imagedata r:id="rId8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6322589</wp:posOffset>
                </wp:positionH>
                <wp:positionV relativeFrom="paragraph">
                  <wp:posOffset>236659</wp:posOffset>
                </wp:positionV>
                <wp:extent cx="280080" cy="16560"/>
                <wp:effectExtent l="38100" t="38100" r="43815" b="4064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280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8035D" id="Ink 642" o:spid="_x0000_s1026" type="#_x0000_t75" style="position:absolute;margin-left:497.4pt;margin-top:18.1pt;width:23.05pt;height:2.6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">
                <v:imagedata r:id="rId8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6290189</wp:posOffset>
                </wp:positionH>
                <wp:positionV relativeFrom="paragraph">
                  <wp:posOffset>67099</wp:posOffset>
                </wp:positionV>
                <wp:extent cx="286920" cy="33120"/>
                <wp:effectExtent l="38100" t="38100" r="37465" b="4318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2869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92C86" id="Ink 641" o:spid="_x0000_s1026" type="#_x0000_t75" style="position:absolute;margin-left:494.75pt;margin-top:4.7pt;width:23.65pt;height:3.7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">
                <v:imagedata r:id="rId8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6446429</wp:posOffset>
                </wp:positionH>
                <wp:positionV relativeFrom="paragraph">
                  <wp:posOffset>103459</wp:posOffset>
                </wp:positionV>
                <wp:extent cx="80640" cy="117000"/>
                <wp:effectExtent l="19050" t="19050" r="34290" b="5461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806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5E056" id="Ink 640" o:spid="_x0000_s1026" type="#_x0000_t75" style="position:absolute;margin-left:507.15pt;margin-top:7.6pt;width:7.5pt;height:10.4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">
                <v:imagedata r:id="rId8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6369749</wp:posOffset>
                </wp:positionH>
                <wp:positionV relativeFrom="paragraph">
                  <wp:posOffset>103459</wp:posOffset>
                </wp:positionV>
                <wp:extent cx="14040" cy="115920"/>
                <wp:effectExtent l="38100" t="38100" r="43180" b="3683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4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D8FD6" id="Ink 639" o:spid="_x0000_s1026" type="#_x0000_t75" style="position:absolute;margin-left:501.05pt;margin-top:7.65pt;width:2.1pt;height:10.1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">
                <v:imagedata r:id="rId8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6151229</wp:posOffset>
                </wp:positionH>
                <wp:positionV relativeFrom="paragraph">
                  <wp:posOffset>162139</wp:posOffset>
                </wp:positionV>
                <wp:extent cx="175320" cy="78480"/>
                <wp:effectExtent l="38100" t="38100" r="34290" b="3619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175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C28F9" id="Ink 638" o:spid="_x0000_s1026" type="#_x0000_t75" style="position:absolute;margin-left:483.95pt;margin-top:12.35pt;width:14.7pt;height:7.3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">
                <v:imagedata r:id="rId8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6186509</wp:posOffset>
                </wp:positionH>
                <wp:positionV relativeFrom="paragraph">
                  <wp:posOffset>88339</wp:posOffset>
                </wp:positionV>
                <wp:extent cx="110520" cy="159840"/>
                <wp:effectExtent l="38100" t="57150" r="41910" b="5016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1105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A6045" id="Ink 637" o:spid="_x0000_s1026" type="#_x0000_t75" style="position:absolute;margin-left:486.65pt;margin-top:6.3pt;width:10pt;height:14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">
                <v:imagedata r:id="rId8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5930909</wp:posOffset>
                </wp:positionH>
                <wp:positionV relativeFrom="paragraph">
                  <wp:posOffset>149539</wp:posOffset>
                </wp:positionV>
                <wp:extent cx="118080" cy="91080"/>
                <wp:effectExtent l="38100" t="38100" r="34925" b="4254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180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DEED1" id="Ink 636" o:spid="_x0000_s1026" type="#_x0000_t75" style="position:absolute;margin-left:466.45pt;margin-top:11.4pt;width:10.4pt;height:8.0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">
                <v:imagedata r:id="rId8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5841629</wp:posOffset>
                </wp:positionH>
                <wp:positionV relativeFrom="paragraph">
                  <wp:posOffset>144499</wp:posOffset>
                </wp:positionV>
                <wp:extent cx="6840" cy="6480"/>
                <wp:effectExtent l="38100" t="38100" r="31750" b="3175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6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6B315" id="Ink 635" o:spid="_x0000_s1026" type="#_x0000_t75" style="position:absolute;margin-left:459.6pt;margin-top:11.15pt;width:1.2pt;height:1.0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">
                <v:imagedata r:id="rId8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5820389</wp:posOffset>
                </wp:positionH>
                <wp:positionV relativeFrom="paragraph">
                  <wp:posOffset>182659</wp:posOffset>
                </wp:positionV>
                <wp:extent cx="32760" cy="97560"/>
                <wp:effectExtent l="38100" t="38100" r="43815" b="3619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327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28EF6" id="Ink 634" o:spid="_x0000_s1026" type="#_x0000_t75" style="position:absolute;margin-left:457.75pt;margin-top:13.95pt;width:3.65pt;height:8.7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">
                <v:imagedata r:id="rId8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5555069</wp:posOffset>
                </wp:positionH>
                <wp:positionV relativeFrom="paragraph">
                  <wp:posOffset>183379</wp:posOffset>
                </wp:positionV>
                <wp:extent cx="123840" cy="19440"/>
                <wp:effectExtent l="38100" t="57150" r="47625" b="3810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238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B316F" id="Ink 633" o:spid="_x0000_s1026" type="#_x0000_t75" style="position:absolute;margin-left:436.9pt;margin-top:13.7pt;width:10.8pt;height:2.7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">
                <v:imagedata r:id="rId8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5625989</wp:posOffset>
                </wp:positionH>
                <wp:positionV relativeFrom="paragraph">
                  <wp:posOffset>57379</wp:posOffset>
                </wp:positionV>
                <wp:extent cx="57960" cy="209520"/>
                <wp:effectExtent l="38100" t="38100" r="37465" b="3873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579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4E4F0" id="Ink 632" o:spid="_x0000_s1026" type="#_x0000_t75" style="position:absolute;margin-left:442.55pt;margin-top:3.95pt;width:5.6pt;height:17.5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">
                <v:imagedata r:id="rId8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5219909</wp:posOffset>
                </wp:positionH>
                <wp:positionV relativeFrom="paragraph">
                  <wp:posOffset>196339</wp:posOffset>
                </wp:positionV>
                <wp:extent cx="336960" cy="104400"/>
                <wp:effectExtent l="38100" t="38100" r="0" b="4826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3369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DA64B" id="Ink 631" o:spid="_x0000_s1026" type="#_x0000_t75" style="position:absolute;margin-left:410.6pt;margin-top:14.9pt;width:27.5pt;height:9.3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">
                <v:imagedata r:id="rId8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5314949</wp:posOffset>
                </wp:positionH>
                <wp:positionV relativeFrom="paragraph">
                  <wp:posOffset>91579</wp:posOffset>
                </wp:positionV>
                <wp:extent cx="38160" cy="221040"/>
                <wp:effectExtent l="38100" t="38100" r="38100" b="4572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381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F0B11" id="Ink 630" o:spid="_x0000_s1026" type="#_x0000_t75" style="position:absolute;margin-left:418pt;margin-top:6.7pt;width:4.1pt;height:18.4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">
                <v:imagedata r:id="rId8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5131349</wp:posOffset>
                </wp:positionH>
                <wp:positionV relativeFrom="paragraph">
                  <wp:posOffset>213619</wp:posOffset>
                </wp:positionV>
                <wp:extent cx="148680" cy="156240"/>
                <wp:effectExtent l="38100" t="19050" r="41910" b="5334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486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6D60E" id="Ink 629" o:spid="_x0000_s1026" type="#_x0000_t75" style="position:absolute;margin-left:403.5pt;margin-top:16.25pt;width:12.6pt;height:13.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">
                <v:imagedata r:id="rId8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4787909</wp:posOffset>
                </wp:positionH>
                <wp:positionV relativeFrom="paragraph">
                  <wp:posOffset>297859</wp:posOffset>
                </wp:positionV>
                <wp:extent cx="95760" cy="20160"/>
                <wp:effectExtent l="38100" t="57150" r="38100" b="3746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957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857A7" id="Ink 628" o:spid="_x0000_s1026" type="#_x0000_t75" style="position:absolute;margin-left:376.5pt;margin-top:22.75pt;width:8.6pt;height:2.7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">
                <v:imagedata r:id="rId8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4859549</wp:posOffset>
                </wp:positionH>
                <wp:positionV relativeFrom="paragraph">
                  <wp:posOffset>185899</wp:posOffset>
                </wp:positionV>
                <wp:extent cx="39960" cy="193680"/>
                <wp:effectExtent l="38100" t="38100" r="36830" b="3492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399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98B18" id="Ink 627" o:spid="_x0000_s1026" type="#_x0000_t75" style="position:absolute;margin-left:382.2pt;margin-top:14.05pt;width:4.25pt;height:16.3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">
                <v:imagedata r:id="rId8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4673429</wp:posOffset>
                </wp:positionH>
                <wp:positionV relativeFrom="paragraph">
                  <wp:posOffset>297499</wp:posOffset>
                </wp:positionV>
                <wp:extent cx="98640" cy="95400"/>
                <wp:effectExtent l="38100" t="38100" r="34925" b="3810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986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2F534" id="Ink 626" o:spid="_x0000_s1026" type="#_x0000_t75" style="position:absolute;margin-left:367.45pt;margin-top:23.05pt;width:8.8pt;height:8.4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">
                <v:imagedata r:id="rId8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4524749</wp:posOffset>
                </wp:positionH>
                <wp:positionV relativeFrom="paragraph">
                  <wp:posOffset>168979</wp:posOffset>
                </wp:positionV>
                <wp:extent cx="96840" cy="244440"/>
                <wp:effectExtent l="38100" t="38100" r="36830" b="4191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968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9513D" id="Ink 625" o:spid="_x0000_s1026" type="#_x0000_t75" style="position:absolute;margin-left:355.75pt;margin-top:12.95pt;width:8.9pt;height:20.2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">
                <v:imagedata r:id="rId8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290749</wp:posOffset>
                </wp:positionH>
                <wp:positionV relativeFrom="paragraph">
                  <wp:posOffset>119659</wp:posOffset>
                </wp:positionV>
                <wp:extent cx="9000" cy="81360"/>
                <wp:effectExtent l="38100" t="38100" r="48260" b="3302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90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644FF" id="Ink 623" o:spid="_x0000_s1026" type="#_x0000_t75" style="position:absolute;margin-left:337.4pt;margin-top:9.05pt;width:1.6pt;height:7.1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">
                <v:imagedata r:id="rId8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237109</wp:posOffset>
                </wp:positionH>
                <wp:positionV relativeFrom="paragraph">
                  <wp:posOffset>135139</wp:posOffset>
                </wp:positionV>
                <wp:extent cx="12240" cy="66240"/>
                <wp:effectExtent l="38100" t="38100" r="45085" b="4826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22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ECC10" id="Ink 622" o:spid="_x0000_s1026" type="#_x0000_t75" style="position:absolute;margin-left:333.1pt;margin-top:10.2pt;width:1.9pt;height:6.1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">
                <v:imagedata r:id="rId8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062869</wp:posOffset>
                </wp:positionH>
                <wp:positionV relativeFrom="paragraph">
                  <wp:posOffset>216859</wp:posOffset>
                </wp:positionV>
                <wp:extent cx="101160" cy="17640"/>
                <wp:effectExtent l="38100" t="57150" r="51435" b="4000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01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DA0A5" id="Ink 621" o:spid="_x0000_s1026" type="#_x0000_t75" style="position:absolute;margin-left:319.5pt;margin-top:16.4pt;width:8.9pt;height:2.5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">
                <v:imagedata r:id="rId8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105349</wp:posOffset>
                </wp:positionH>
                <wp:positionV relativeFrom="paragraph">
                  <wp:posOffset>199939</wp:posOffset>
                </wp:positionV>
                <wp:extent cx="36720" cy="156600"/>
                <wp:effectExtent l="38100" t="38100" r="40005" b="3429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367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83430" id="Ink 620" o:spid="_x0000_s1026" type="#_x0000_t75" style="position:absolute;margin-left:322.65pt;margin-top:15.3pt;width:3.9pt;height:13.2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">
                <v:imagedata r:id="rId8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3968549</wp:posOffset>
                </wp:positionH>
                <wp:positionV relativeFrom="paragraph">
                  <wp:posOffset>194899</wp:posOffset>
                </wp:positionV>
                <wp:extent cx="64080" cy="183240"/>
                <wp:effectExtent l="38100" t="38100" r="50800" b="4572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6408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93748" id="Ink 619" o:spid="_x0000_s1026" type="#_x0000_t75" style="position:absolute;margin-left:311.95pt;margin-top:14.8pt;width:6.25pt;height:15.6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">
                <v:imagedata r:id="rId8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3777749</wp:posOffset>
                </wp:positionH>
                <wp:positionV relativeFrom="paragraph">
                  <wp:posOffset>321979</wp:posOffset>
                </wp:positionV>
                <wp:extent cx="114120" cy="15120"/>
                <wp:effectExtent l="38100" t="38100" r="38735" b="4254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141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E8DA9" id="Ink 618" o:spid="_x0000_s1026" type="#_x0000_t75" style="position:absolute;margin-left:296.9pt;margin-top:24.9pt;width:10.05pt;height:2.1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">
                <v:imagedata r:id="rId8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3792869</wp:posOffset>
                </wp:positionH>
                <wp:positionV relativeFrom="paragraph">
                  <wp:posOffset>196339</wp:posOffset>
                </wp:positionV>
                <wp:extent cx="110160" cy="181440"/>
                <wp:effectExtent l="38100" t="38100" r="23495" b="4762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101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27D54" id="Ink 617" o:spid="_x0000_s1026" type="#_x0000_t75" style="position:absolute;margin-left:298pt;margin-top:14.8pt;width:9.95pt;height:15.6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">
                <v:imagedata r:id="rId8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3623309</wp:posOffset>
                </wp:positionH>
                <wp:positionV relativeFrom="paragraph">
                  <wp:posOffset>193819</wp:posOffset>
                </wp:positionV>
                <wp:extent cx="110880" cy="194760"/>
                <wp:effectExtent l="38100" t="38100" r="41910" b="3429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108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B96AF" id="Ink 616" o:spid="_x0000_s1026" type="#_x0000_t75" style="position:absolute;margin-left:284.7pt;margin-top:14.9pt;width:9.95pt;height:16.3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">
                <v:imagedata r:id="rId8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3581189</wp:posOffset>
                </wp:positionH>
                <wp:positionV relativeFrom="paragraph">
                  <wp:posOffset>156739</wp:posOffset>
                </wp:positionV>
                <wp:extent cx="11880" cy="66240"/>
                <wp:effectExtent l="38100" t="38100" r="45720" b="4826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18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8EBDA" id="Ink 615" o:spid="_x0000_s1026" type="#_x0000_t75" style="position:absolute;margin-left:281.7pt;margin-top:11.85pt;width:1.7pt;height:6.1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">
                <v:imagedata r:id="rId8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4525829</wp:posOffset>
                </wp:positionH>
                <wp:positionV relativeFrom="paragraph">
                  <wp:posOffset>615379</wp:posOffset>
                </wp:positionV>
                <wp:extent cx="360" cy="360"/>
                <wp:effectExtent l="57150" t="57150" r="57150" b="5715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9AF43" id="Ink 546" o:spid="_x0000_s1026" type="#_x0000_t75" style="position:absolute;margin-left:355.4pt;margin-top:47.5pt;width:1.95pt;height:1.9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">
                <v:imagedata r:id="rId3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874789</wp:posOffset>
                </wp:positionH>
                <wp:positionV relativeFrom="paragraph">
                  <wp:posOffset>-74741</wp:posOffset>
                </wp:positionV>
                <wp:extent cx="176040" cy="168120"/>
                <wp:effectExtent l="38100" t="38100" r="52705" b="4191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760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A48F2" id="Ink 545" o:spid="_x0000_s1026" type="#_x0000_t75" style="position:absolute;margin-left:146.9pt;margin-top:-6.55pt;width:15.15pt;height:14.7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">
                <v:imagedata r:id="rId8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1310309</wp:posOffset>
                </wp:positionH>
                <wp:positionV relativeFrom="paragraph">
                  <wp:posOffset>-68621</wp:posOffset>
                </wp:positionV>
                <wp:extent cx="27000" cy="209160"/>
                <wp:effectExtent l="38100" t="38100" r="49530" b="3873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2700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C64AE" id="Ink 543" o:spid="_x0000_s1026" type="#_x0000_t75" style="position:absolute;margin-left:102.7pt;margin-top:-5.9pt;width:2.95pt;height:17.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">
                <v:imagedata r:id="rId8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983149</wp:posOffset>
                </wp:positionH>
                <wp:positionV relativeFrom="paragraph">
                  <wp:posOffset>397939</wp:posOffset>
                </wp:positionV>
                <wp:extent cx="287280" cy="18360"/>
                <wp:effectExtent l="38100" t="38100" r="36830" b="3937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2872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0134C" id="Ink 539" o:spid="_x0000_s1026" type="#_x0000_t75" style="position:absolute;margin-left:155.7pt;margin-top:30.8pt;width:23.45pt;height:2.7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">
                <v:imagedata r:id="rId8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1932389</wp:posOffset>
                </wp:positionH>
                <wp:positionV relativeFrom="paragraph">
                  <wp:posOffset>251779</wp:posOffset>
                </wp:positionV>
                <wp:extent cx="277560" cy="15840"/>
                <wp:effectExtent l="0" t="57150" r="46355" b="4191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277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DF299" id="Ink 538" o:spid="_x0000_s1026" type="#_x0000_t75" style="position:absolute;margin-left:151.6pt;margin-top:19.2pt;width:22.9pt;height:2.5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">
                <v:imagedata r:id="rId8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2120309</wp:posOffset>
                </wp:positionH>
                <wp:positionV relativeFrom="paragraph">
                  <wp:posOffset>257899</wp:posOffset>
                </wp:positionV>
                <wp:extent cx="82080" cy="104400"/>
                <wp:effectExtent l="19050" t="38100" r="51435" b="4826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820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77E6F" id="Ink 537" o:spid="_x0000_s1026" type="#_x0000_t75" style="position:absolute;margin-left:166.55pt;margin-top:19.9pt;width:7.5pt;height:9.2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">
                <v:imagedata r:id="rId8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046149</wp:posOffset>
                </wp:positionH>
                <wp:positionV relativeFrom="paragraph">
                  <wp:posOffset>257899</wp:posOffset>
                </wp:positionV>
                <wp:extent cx="38160" cy="114840"/>
                <wp:effectExtent l="38100" t="38100" r="38100" b="3810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381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5F55E" id="Ink 536" o:spid="_x0000_s1026" type="#_x0000_t75" style="position:absolute;margin-left:160.75pt;margin-top:19.8pt;width:3.85pt;height:10.1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">
                <v:imagedata r:id="rId8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1881629</wp:posOffset>
                </wp:positionH>
                <wp:positionV relativeFrom="paragraph">
                  <wp:posOffset>304339</wp:posOffset>
                </wp:positionV>
                <wp:extent cx="130680" cy="76680"/>
                <wp:effectExtent l="38100" t="38100" r="41275" b="3810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306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EDFB5" id="Ink 535" o:spid="_x0000_s1026" type="#_x0000_t75" style="position:absolute;margin-left:147.8pt;margin-top:23.4pt;width:11.2pt;height:7.1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">
                <v:imagedata r:id="rId8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1876589</wp:posOffset>
                </wp:positionH>
                <wp:positionV relativeFrom="paragraph">
                  <wp:posOffset>240619</wp:posOffset>
                </wp:positionV>
                <wp:extent cx="100440" cy="145440"/>
                <wp:effectExtent l="19050" t="38100" r="33020" b="4508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004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E33E3" id="Ink 534" o:spid="_x0000_s1026" type="#_x0000_t75" style="position:absolute;margin-left:147.2pt;margin-top:18.45pt;width:9.2pt;height:12.6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">
                <v:imagedata r:id="rId8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1123469</wp:posOffset>
                </wp:positionH>
                <wp:positionV relativeFrom="paragraph">
                  <wp:posOffset>364819</wp:posOffset>
                </wp:positionV>
                <wp:extent cx="221040" cy="25200"/>
                <wp:effectExtent l="38100" t="38100" r="45720" b="5143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2210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C7E5C" id="Ink 533" o:spid="_x0000_s1026" type="#_x0000_t75" style="position:absolute;margin-left:88.1pt;margin-top:28.25pt;width:18.3pt;height:3.2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">
                <v:imagedata r:id="rId8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1066589</wp:posOffset>
                </wp:positionH>
                <wp:positionV relativeFrom="paragraph">
                  <wp:posOffset>238099</wp:posOffset>
                </wp:positionV>
                <wp:extent cx="231120" cy="13680"/>
                <wp:effectExtent l="38100" t="38100" r="36195" b="4381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231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34C89" id="Ink 532" o:spid="_x0000_s1026" type="#_x0000_t75" style="position:absolute;margin-left:83.6pt;margin-top:18.2pt;width:19.15pt;height:2.3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">
                <v:imagedata r:id="rId8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1246589</wp:posOffset>
                </wp:positionH>
                <wp:positionV relativeFrom="paragraph">
                  <wp:posOffset>257899</wp:posOffset>
                </wp:positionV>
                <wp:extent cx="26640" cy="91800"/>
                <wp:effectExtent l="38100" t="38100" r="50165" b="4191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266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4DD62" id="Ink 531" o:spid="_x0000_s1026" type="#_x0000_t75" style="position:absolute;margin-left:97.75pt;margin-top:19.85pt;width:3.1pt;height:8.1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">
                <v:imagedata r:id="rId8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1181429</wp:posOffset>
                </wp:positionH>
                <wp:positionV relativeFrom="paragraph">
                  <wp:posOffset>256459</wp:posOffset>
                </wp:positionV>
                <wp:extent cx="24840" cy="96480"/>
                <wp:effectExtent l="38100" t="38100" r="32385" b="3746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248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A5C0B" id="Ink 530" o:spid="_x0000_s1026" type="#_x0000_t75" style="position:absolute;margin-left:92.7pt;margin-top:19.65pt;width:2.7pt;height:8.6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">
                <v:imagedata r:id="rId8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1111229</wp:posOffset>
                </wp:positionH>
                <wp:positionV relativeFrom="paragraph">
                  <wp:posOffset>260419</wp:posOffset>
                </wp:positionV>
                <wp:extent cx="32040" cy="100440"/>
                <wp:effectExtent l="38100" t="38100" r="44450" b="5207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32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E489B" id="Ink 529" o:spid="_x0000_s1026" type="#_x0000_t75" style="position:absolute;margin-left:87.15pt;margin-top:20pt;width:3.3pt;height:8.9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">
                <v:imagedata r:id="rId8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969749</wp:posOffset>
                </wp:positionH>
                <wp:positionV relativeFrom="paragraph">
                  <wp:posOffset>301819</wp:posOffset>
                </wp:positionV>
                <wp:extent cx="106560" cy="72720"/>
                <wp:effectExtent l="38100" t="38100" r="46355" b="4191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06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44C05" id="Ink 528" o:spid="_x0000_s1026" type="#_x0000_t75" style="position:absolute;margin-left:75.9pt;margin-top:23.25pt;width:9.3pt;height:6.8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">
                <v:imagedata r:id="rId8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960749</wp:posOffset>
                </wp:positionH>
                <wp:positionV relativeFrom="paragraph">
                  <wp:posOffset>227299</wp:posOffset>
                </wp:positionV>
                <wp:extent cx="99720" cy="155880"/>
                <wp:effectExtent l="38100" t="19050" r="52705" b="5397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997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87B01" id="Ink 527" o:spid="_x0000_s1026" type="#_x0000_t75" style="position:absolute;margin-left:75.1pt;margin-top:17.35pt;width:9.2pt;height:13.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">
                <v:imagedata r:id="rId8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3356189</wp:posOffset>
                </wp:positionH>
                <wp:positionV relativeFrom="paragraph">
                  <wp:posOffset>791059</wp:posOffset>
                </wp:positionV>
                <wp:extent cx="360" cy="360"/>
                <wp:effectExtent l="57150" t="57150" r="57150" b="5715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D93A8" id="Ink 515" o:spid="_x0000_s1026" type="#_x0000_t75" style="position:absolute;margin-left:263.3pt;margin-top:61.35pt;width:1.95pt;height:1.9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">
                <v:imagedata r:id="rId142" o:title=""/>
              </v:shape>
            </w:pict>
          </mc:Fallback>
        </mc:AlternateContent>
      </w:r>
    </w:p>
    <w:p w:rsidR="00110BA8" w:rsidRDefault="00710ECB" w:rsidP="005848B8">
      <w:pPr>
        <w:tabs>
          <w:tab w:val="left" w:pos="1260"/>
        </w:tabs>
        <w:ind w:right="582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5911365</wp:posOffset>
                </wp:positionH>
                <wp:positionV relativeFrom="paragraph">
                  <wp:posOffset>-538995</wp:posOffset>
                </wp:positionV>
                <wp:extent cx="360" cy="360"/>
                <wp:effectExtent l="57150" t="57150" r="57150" b="5715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7E947" id="Ink 1423" o:spid="_x0000_s1026" type="#_x0000_t75" style="position:absolute;margin-left:464.5pt;margin-top:-43.4pt;width:1.95pt;height:1.9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">
                <v:imagedata r:id="rId89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4143869</wp:posOffset>
                </wp:positionH>
                <wp:positionV relativeFrom="paragraph">
                  <wp:posOffset>-68989</wp:posOffset>
                </wp:positionV>
                <wp:extent cx="151200" cy="32040"/>
                <wp:effectExtent l="38100" t="38100" r="20320" b="4445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512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E28DF" id="Ink 687" o:spid="_x0000_s1026" type="#_x0000_t75" style="position:absolute;margin-left:325.85pt;margin-top:-5.9pt;width:12.85pt;height:3.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">
                <v:imagedata r:id="rId89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4113269</wp:posOffset>
                </wp:positionH>
                <wp:positionV relativeFrom="paragraph">
                  <wp:posOffset>-77629</wp:posOffset>
                </wp:positionV>
                <wp:extent cx="118440" cy="10800"/>
                <wp:effectExtent l="19050" t="57150" r="53340" b="4635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18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DBD93" id="Ink 670" o:spid="_x0000_s1026" type="#_x0000_t75" style="position:absolute;margin-left:323.35pt;margin-top:-6.75pt;width:10.4pt;height:1.8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">
                <v:imagedata r:id="rId90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4187069</wp:posOffset>
                </wp:positionH>
                <wp:positionV relativeFrom="paragraph">
                  <wp:posOffset>-108229</wp:posOffset>
                </wp:positionV>
                <wp:extent cx="37800" cy="165240"/>
                <wp:effectExtent l="38100" t="38100" r="38735" b="4445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378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5BBAA" id="Ink 669" o:spid="_x0000_s1026" type="#_x0000_t75" style="position:absolute;margin-left:329.05pt;margin-top:-8.95pt;width:4.05pt;height:13.9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">
                <v:imagedata r:id="rId90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4131629</wp:posOffset>
                </wp:positionH>
                <wp:positionV relativeFrom="paragraph">
                  <wp:posOffset>-370669</wp:posOffset>
                </wp:positionV>
                <wp:extent cx="129960" cy="158400"/>
                <wp:effectExtent l="38100" t="38100" r="41910" b="5143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299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52673" id="Ink 668" o:spid="_x0000_s1026" type="#_x0000_t75" style="position:absolute;margin-left:324.85pt;margin-top:-29.75pt;width:11.1pt;height:13.7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">
                <v:imagedata r:id="rId90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4484789</wp:posOffset>
                </wp:positionH>
                <wp:positionV relativeFrom="paragraph">
                  <wp:posOffset>-280669</wp:posOffset>
                </wp:positionV>
                <wp:extent cx="88920" cy="27720"/>
                <wp:effectExtent l="38100" t="38100" r="44450" b="4889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889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26BF7" id="Ink 667" o:spid="_x0000_s1026" type="#_x0000_t75" style="position:absolute;margin-left:352.65pt;margin-top:-22.65pt;width:8pt;height:3.2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">
                <v:imagedata r:id="rId90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4463549</wp:posOffset>
                </wp:positionH>
                <wp:positionV relativeFrom="paragraph">
                  <wp:posOffset>-391549</wp:posOffset>
                </wp:positionV>
                <wp:extent cx="96840" cy="160560"/>
                <wp:effectExtent l="38100" t="57150" r="36830" b="4953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968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8621E" id="Ink 666" o:spid="_x0000_s1026" type="#_x0000_t75" style="position:absolute;margin-left:350.8pt;margin-top:-31.55pt;width:8.9pt;height:14.0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">
                <v:imagedata r:id="rId90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4486589</wp:posOffset>
                </wp:positionH>
                <wp:positionV relativeFrom="paragraph">
                  <wp:posOffset>-132349</wp:posOffset>
                </wp:positionV>
                <wp:extent cx="85320" cy="132480"/>
                <wp:effectExtent l="57150" t="38100" r="48260" b="3937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85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F3208" id="Ink 665" o:spid="_x0000_s1026" type="#_x0000_t75" style="position:absolute;margin-left:352.55pt;margin-top:-10.85pt;width:8.1pt;height:11.6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">
                <v:imagedata r:id="rId91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4058189</wp:posOffset>
                </wp:positionH>
                <wp:positionV relativeFrom="paragraph">
                  <wp:posOffset>-195349</wp:posOffset>
                </wp:positionV>
                <wp:extent cx="521640" cy="54000"/>
                <wp:effectExtent l="38100" t="38100" r="50165" b="4127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5216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5B973" id="Ink 664" o:spid="_x0000_s1026" type="#_x0000_t75" style="position:absolute;margin-left:319.05pt;margin-top:-16pt;width:42.05pt;height:5.2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">
                <v:imagedata r:id="rId91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4327829</wp:posOffset>
                </wp:positionH>
                <wp:positionV relativeFrom="paragraph">
                  <wp:posOffset>-476509</wp:posOffset>
                </wp:positionV>
                <wp:extent cx="16560" cy="477720"/>
                <wp:effectExtent l="38100" t="38100" r="40640" b="3683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16560" cy="4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AC13E" id="Ink 663" o:spid="_x0000_s1026" type="#_x0000_t75" style="position:absolute;margin-left:340.05pt;margin-top:-38pt;width:2.6pt;height:38.6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">
                <v:imagedata r:id="rId91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471229</wp:posOffset>
                </wp:positionH>
                <wp:positionV relativeFrom="paragraph">
                  <wp:posOffset>178331</wp:posOffset>
                </wp:positionV>
                <wp:extent cx="717120" cy="286560"/>
                <wp:effectExtent l="38100" t="38100" r="26035" b="5651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71712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A6C5E" id="Ink 646" o:spid="_x0000_s1026" type="#_x0000_t75" style="position:absolute;margin-left:115.25pt;margin-top:13.5pt;width:57.9pt;height:23.8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">
                <v:imagedata r:id="rId91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626669</wp:posOffset>
                </wp:positionH>
                <wp:positionV relativeFrom="paragraph">
                  <wp:posOffset>211091</wp:posOffset>
                </wp:positionV>
                <wp:extent cx="694080" cy="281880"/>
                <wp:effectExtent l="57150" t="57150" r="10795" b="4254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69408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E1B38" id="Ink 645" o:spid="_x0000_s1026" type="#_x0000_t75" style="position:absolute;margin-left:48.55pt;margin-top:15.85pt;width:55.75pt;height:23.8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">
                <v:imagedata r:id="rId918" o:title=""/>
              </v:shape>
            </w:pict>
          </mc:Fallback>
        </mc:AlternateContent>
      </w:r>
      <w:proofErr w:type="gramStart"/>
      <w:r w:rsidR="00110BA8">
        <w:rPr>
          <w:rFonts w:ascii="Calibri" w:hAnsi="Calibri" w:cs="Calibri"/>
          <w:sz w:val="28"/>
          <w:szCs w:val="28"/>
        </w:rPr>
        <w:t>examples</w:t>
      </w:r>
      <w:proofErr w:type="gramEnd"/>
      <w:r w:rsidR="00110BA8">
        <w:rPr>
          <w:rFonts w:ascii="Calibri" w:hAnsi="Calibri" w:cs="Calibri"/>
          <w:sz w:val="28"/>
          <w:szCs w:val="28"/>
        </w:rPr>
        <w:t>: Without using a calculator, determine whether the following ratios would be positive or negative.</w:t>
      </w:r>
    </w:p>
    <w:p w:rsidR="00110BA8" w:rsidRDefault="001C384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6611669</wp:posOffset>
                </wp:positionH>
                <wp:positionV relativeFrom="paragraph">
                  <wp:posOffset>200418</wp:posOffset>
                </wp:positionV>
                <wp:extent cx="61920" cy="112680"/>
                <wp:effectExtent l="38100" t="38100" r="52705" b="4000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619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3BBD1" id="Ink 809" o:spid="_x0000_s1026" type="#_x0000_t75" style="position:absolute;margin-left:520.1pt;margin-top:15.15pt;width:5.95pt;height:10.0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">
                <v:imagedata r:id="rId9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6552989</wp:posOffset>
                </wp:positionH>
                <wp:positionV relativeFrom="paragraph">
                  <wp:posOffset>233178</wp:posOffset>
                </wp:positionV>
                <wp:extent cx="18000" cy="63720"/>
                <wp:effectExtent l="38100" t="38100" r="58420" b="5080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180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84A06" id="Ink 808" o:spid="_x0000_s1026" type="#_x0000_t75" style="position:absolute;margin-left:515.35pt;margin-top:17.85pt;width:2.85pt;height:6.2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">
                <v:imagedata r:id="rId9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921189</wp:posOffset>
                </wp:positionH>
                <wp:positionV relativeFrom="paragraph">
                  <wp:posOffset>129391</wp:posOffset>
                </wp:positionV>
                <wp:extent cx="157680" cy="9720"/>
                <wp:effectExtent l="38100" t="38100" r="33020" b="4762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157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86DE0" id="Ink 797" o:spid="_x0000_s1026" type="#_x0000_t75" style="position:absolute;margin-left:465.85pt;margin-top:9.7pt;width:13.25pt;height:2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">
                <v:imagedata r:id="rId9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5915789</wp:posOffset>
                </wp:positionH>
                <wp:positionV relativeFrom="paragraph">
                  <wp:posOffset>28951</wp:posOffset>
                </wp:positionV>
                <wp:extent cx="146160" cy="36720"/>
                <wp:effectExtent l="38100" t="38100" r="44450" b="4000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461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F4355" id="Ink 796" o:spid="_x0000_s1026" type="#_x0000_t75" style="position:absolute;margin-left:465.35pt;margin-top:1.65pt;width:12.35pt;height:3.9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">
                <v:imagedata r:id="rId9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6009749</wp:posOffset>
                </wp:positionH>
                <wp:positionV relativeFrom="paragraph">
                  <wp:posOffset>50191</wp:posOffset>
                </wp:positionV>
                <wp:extent cx="14040" cy="88200"/>
                <wp:effectExtent l="38100" t="38100" r="43180" b="4572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14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06FD7" id="Ink 795" o:spid="_x0000_s1026" type="#_x0000_t75" style="position:absolute;margin-left:472.8pt;margin-top:3.55pt;width:2.05pt;height:7.8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">
                <v:imagedata r:id="rId9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934509</wp:posOffset>
                </wp:positionH>
                <wp:positionV relativeFrom="paragraph">
                  <wp:posOffset>61711</wp:posOffset>
                </wp:positionV>
                <wp:extent cx="19440" cy="79200"/>
                <wp:effectExtent l="38100" t="38100" r="38100" b="3556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194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2355A" id="Ink 794" o:spid="_x0000_s1026" type="#_x0000_t75" style="position:absolute;margin-left:466.9pt;margin-top:4.25pt;width:2.4pt;height:7.3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">
                <v:imagedata r:id="rId9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753069</wp:posOffset>
                </wp:positionH>
                <wp:positionV relativeFrom="paragraph">
                  <wp:posOffset>103831</wp:posOffset>
                </wp:positionV>
                <wp:extent cx="126360" cy="54000"/>
                <wp:effectExtent l="38100" t="38100" r="45720" b="4127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263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B3F2F" id="Ink 793" o:spid="_x0000_s1026" type="#_x0000_t75" style="position:absolute;margin-left:452.55pt;margin-top:7.85pt;width:11pt;height:5.3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">
                <v:imagedata r:id="rId9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5733989</wp:posOffset>
                </wp:positionH>
                <wp:positionV relativeFrom="paragraph">
                  <wp:posOffset>44071</wp:posOffset>
                </wp:positionV>
                <wp:extent cx="96840" cy="147600"/>
                <wp:effectExtent l="38100" t="38100" r="36830" b="4318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968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A6711" id="Ink 792" o:spid="_x0000_s1026" type="#_x0000_t75" style="position:absolute;margin-left:450.9pt;margin-top:2.85pt;width:9.05pt;height:12.9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">
                <v:imagedata r:id="rId93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4716629</wp:posOffset>
                </wp:positionH>
                <wp:positionV relativeFrom="paragraph">
                  <wp:posOffset>94958</wp:posOffset>
                </wp:positionV>
                <wp:extent cx="360" cy="360"/>
                <wp:effectExtent l="57150" t="57150" r="57150" b="5715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CB54E" id="Ink 613" o:spid="_x0000_s1026" type="#_x0000_t75" style="position:absolute;margin-left:370.45pt;margin-top:6.55pt;width:1.95pt;height:1.9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">
                <v:imagedata r:id="rId936" o:title=""/>
              </v:shape>
            </w:pict>
          </mc:Fallback>
        </mc:AlternateContent>
      </w:r>
      <w:r w:rsidR="00110BA8">
        <w:rPr>
          <w:rFonts w:ascii="Calibri" w:hAnsi="Calibri" w:cs="Calibri"/>
          <w:sz w:val="28"/>
          <w:szCs w:val="28"/>
        </w:rPr>
        <w:t xml:space="preserve">a) </w:t>
      </w:r>
      <w:proofErr w:type="gramStart"/>
      <w:r w:rsidR="00110BA8">
        <w:rPr>
          <w:rFonts w:ascii="Calibri" w:hAnsi="Calibri" w:cs="Calibri"/>
          <w:sz w:val="28"/>
          <w:szCs w:val="28"/>
        </w:rPr>
        <w:t>sin</w:t>
      </w:r>
      <w:proofErr w:type="gramEnd"/>
      <w:r w:rsidR="00110BA8">
        <w:rPr>
          <w:rFonts w:ascii="Calibri" w:hAnsi="Calibri" w:cs="Calibri"/>
          <w:sz w:val="28"/>
          <w:szCs w:val="28"/>
        </w:rPr>
        <w:t xml:space="preserve"> 220</w:t>
      </w:r>
      <m:oMath>
        <m:r>
          <w:rPr>
            <w:rFonts w:ascii="Cambria Math" w:hAnsi="Cambria Math" w:cs="Calibri"/>
            <w:sz w:val="28"/>
            <w:szCs w:val="28"/>
          </w:rPr>
          <m:t>°</m:t>
        </m:r>
      </m:oMath>
      <w:r w:rsidR="00110BA8">
        <w:rPr>
          <w:rFonts w:ascii="Calibri" w:hAnsi="Calibri" w:cs="Calibri"/>
          <w:sz w:val="28"/>
          <w:szCs w:val="28"/>
        </w:rPr>
        <w:t xml:space="preserve">                                       b) cos 330</w:t>
      </w:r>
      <m:oMath>
        <m:r>
          <w:rPr>
            <w:rFonts w:ascii="Cambria Math" w:hAnsi="Cambria Math" w:cs="Calibri"/>
            <w:sz w:val="28"/>
            <w:szCs w:val="28"/>
          </w:rPr>
          <m:t>°</m:t>
        </m:r>
      </m:oMath>
      <w:r w:rsidR="00110BA8">
        <w:rPr>
          <w:rFonts w:ascii="Calibri" w:hAnsi="Calibri" w:cs="Calibri"/>
          <w:sz w:val="28"/>
          <w:szCs w:val="28"/>
        </w:rPr>
        <w:t xml:space="preserve">                                     c) tan 150</w:t>
      </w:r>
      <m:oMath>
        <m:r>
          <w:rPr>
            <w:rFonts w:ascii="Cambria Math" w:hAnsi="Cambria Math" w:cs="Calibri"/>
            <w:sz w:val="28"/>
            <w:szCs w:val="28"/>
          </w:rPr>
          <m:t>°</m:t>
        </m:r>
      </m:oMath>
    </w:p>
    <w:p w:rsidR="00110BA8" w:rsidRDefault="001C384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6702749</wp:posOffset>
                </wp:positionH>
                <wp:positionV relativeFrom="paragraph">
                  <wp:posOffset>67403</wp:posOffset>
                </wp:positionV>
                <wp:extent cx="5760" cy="6480"/>
                <wp:effectExtent l="57150" t="57150" r="51435" b="5080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5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F9B79" id="Ink 810" o:spid="_x0000_s1026" type="#_x0000_t75" style="position:absolute;margin-left:527pt;margin-top:4.4pt;width:1.95pt;height:2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">
                <v:imagedata r:id="rId9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6449309</wp:posOffset>
                </wp:positionH>
                <wp:positionV relativeFrom="paragraph">
                  <wp:posOffset>5483</wp:posOffset>
                </wp:positionV>
                <wp:extent cx="63000" cy="88920"/>
                <wp:effectExtent l="19050" t="57150" r="51435" b="4445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630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D6299" id="Ink 807" o:spid="_x0000_s1026" type="#_x0000_t75" style="position:absolute;margin-left:507.4pt;margin-top:-.2pt;width:6.15pt;height:8.1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">
                <v:imagedata r:id="rId9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6448949</wp:posOffset>
                </wp:positionH>
                <wp:positionV relativeFrom="paragraph">
                  <wp:posOffset>-637</wp:posOffset>
                </wp:positionV>
                <wp:extent cx="42120" cy="174600"/>
                <wp:effectExtent l="19050" t="38100" r="53340" b="3556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42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0A0AD" id="Ink 806" o:spid="_x0000_s1026" type="#_x0000_t75" style="position:absolute;margin-left:507.2pt;margin-top:-.5pt;width:4.3pt;height:14.7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">
                <v:imagedata r:id="rId9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6328709</wp:posOffset>
                </wp:positionH>
                <wp:positionV relativeFrom="paragraph">
                  <wp:posOffset>42563</wp:posOffset>
                </wp:positionV>
                <wp:extent cx="51480" cy="80640"/>
                <wp:effectExtent l="38100" t="19050" r="43815" b="5334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51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E0365" id="Ink 805" o:spid="_x0000_s1026" type="#_x0000_t75" style="position:absolute;margin-left:497.8pt;margin-top:2.8pt;width:5.25pt;height:7.5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">
                <v:imagedata r:id="rId9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6296309</wp:posOffset>
                </wp:positionH>
                <wp:positionV relativeFrom="paragraph">
                  <wp:posOffset>35723</wp:posOffset>
                </wp:positionV>
                <wp:extent cx="2880" cy="6480"/>
                <wp:effectExtent l="38100" t="19050" r="35560" b="50800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2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B4ECC" id="Ink 804" o:spid="_x0000_s1026" type="#_x0000_t75" style="position:absolute;margin-left:495.2pt;margin-top:2.25pt;width:1.2pt;height:1.4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">
                <v:imagedata r:id="rId9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6264989</wp:posOffset>
                </wp:positionH>
                <wp:positionV relativeFrom="paragraph">
                  <wp:posOffset>63443</wp:posOffset>
                </wp:positionV>
                <wp:extent cx="19440" cy="74520"/>
                <wp:effectExtent l="38100" t="38100" r="38100" b="4000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194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4D72D" id="Ink 803" o:spid="_x0000_s1026" type="#_x0000_t75" style="position:absolute;margin-left:492.65pt;margin-top:4.6pt;width:2.7pt;height:6.7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">
                <v:imagedata r:id="rId9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6083549</wp:posOffset>
                </wp:positionH>
                <wp:positionV relativeFrom="paragraph">
                  <wp:posOffset>54443</wp:posOffset>
                </wp:positionV>
                <wp:extent cx="90000" cy="77400"/>
                <wp:effectExtent l="38100" t="38100" r="43815" b="3746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900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5810C" id="Ink 802" o:spid="_x0000_s1026" type="#_x0000_t75" style="position:absolute;margin-left:478.45pt;margin-top:3.95pt;width:8.2pt;height:6.9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">
                <v:imagedata r:id="rId9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6031709</wp:posOffset>
                </wp:positionH>
                <wp:positionV relativeFrom="paragraph">
                  <wp:posOffset>58403</wp:posOffset>
                </wp:positionV>
                <wp:extent cx="5040" cy="9360"/>
                <wp:effectExtent l="38100" t="38100" r="33655" b="2921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5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24CBD" id="Ink 801" o:spid="_x0000_s1026" type="#_x0000_t75" style="position:absolute;margin-left:474.65pt;margin-top:4.35pt;width:1.05pt;height:1.3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">
                <v:imagedata r:id="rId9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6009029</wp:posOffset>
                </wp:positionH>
                <wp:positionV relativeFrom="paragraph">
                  <wp:posOffset>83603</wp:posOffset>
                </wp:positionV>
                <wp:extent cx="37080" cy="86760"/>
                <wp:effectExtent l="38100" t="38100" r="39370" b="4699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370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6969D" id="Ink 800" o:spid="_x0000_s1026" type="#_x0000_t75" style="position:absolute;margin-left:472.65pt;margin-top:6.05pt;width:4.05pt;height:7.9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">
                <v:imagedata r:id="rId9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871149</wp:posOffset>
                </wp:positionH>
                <wp:positionV relativeFrom="paragraph">
                  <wp:posOffset>62723</wp:posOffset>
                </wp:positionV>
                <wp:extent cx="101160" cy="135360"/>
                <wp:effectExtent l="38100" t="38100" r="51435" b="5524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01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44755" id="Ink 799" o:spid="_x0000_s1026" type="#_x0000_t75" style="position:absolute;margin-left:461.6pt;margin-top:4.25pt;width:9.25pt;height:12.1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">
                <v:imagedata r:id="rId9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2540069</wp:posOffset>
                </wp:positionH>
                <wp:positionV relativeFrom="paragraph">
                  <wp:posOffset>124536</wp:posOffset>
                </wp:positionV>
                <wp:extent cx="30240" cy="30600"/>
                <wp:effectExtent l="38100" t="38100" r="46355" b="4572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302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3234A" id="Ink 791" o:spid="_x0000_s1026" type="#_x0000_t75" style="position:absolute;margin-left:199.45pt;margin-top:9.3pt;width:3.35pt;height:3.5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">
                <v:imagedata r:id="rId9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2492909</wp:posOffset>
                </wp:positionH>
                <wp:positionV relativeFrom="paragraph">
                  <wp:posOffset>162696</wp:posOffset>
                </wp:positionV>
                <wp:extent cx="24480" cy="45000"/>
                <wp:effectExtent l="38100" t="38100" r="52070" b="5080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244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EDA0C" id="Ink 790" o:spid="_x0000_s1026" type="#_x0000_t75" style="position:absolute;margin-left:195.7pt;margin-top:12.3pt;width:3.2pt;height:4.7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">
                <v:imagedata r:id="rId9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2381669</wp:posOffset>
                </wp:positionH>
                <wp:positionV relativeFrom="paragraph">
                  <wp:posOffset>146856</wp:posOffset>
                </wp:positionV>
                <wp:extent cx="75600" cy="113400"/>
                <wp:effectExtent l="19050" t="38100" r="19685" b="3937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75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2CB30" id="Ink 789" o:spid="_x0000_s1026" type="#_x0000_t75" style="position:absolute;margin-left:187.2pt;margin-top:11pt;width:6.9pt;height:10.0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">
                <v:imagedata r:id="rId9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331149</wp:posOffset>
                </wp:positionH>
                <wp:positionV relativeFrom="paragraph">
                  <wp:posOffset>96456</wp:posOffset>
                </wp:positionV>
                <wp:extent cx="42840" cy="28800"/>
                <wp:effectExtent l="38100" t="38100" r="52705" b="4762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428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280C9" id="Ink 786" o:spid="_x0000_s1026" type="#_x0000_t75" style="position:absolute;margin-left:419.25pt;margin-top:7.1pt;width:4.6pt;height:3.4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">
                <v:imagedata r:id="rId9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5112629</wp:posOffset>
                </wp:positionH>
                <wp:positionV relativeFrom="paragraph">
                  <wp:posOffset>103656</wp:posOffset>
                </wp:positionV>
                <wp:extent cx="140400" cy="80640"/>
                <wp:effectExtent l="38100" t="19050" r="50165" b="5334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1404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F9B74" id="Ink 785" o:spid="_x0000_s1026" type="#_x0000_t75" style="position:absolute;margin-left:402.2pt;margin-top:7.7pt;width:12.1pt;height:7.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">
                <v:imagedata r:id="rId9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5112269</wp:posOffset>
                </wp:positionH>
                <wp:positionV relativeFrom="paragraph">
                  <wp:posOffset>138216</wp:posOffset>
                </wp:positionV>
                <wp:extent cx="48960" cy="79920"/>
                <wp:effectExtent l="38100" t="19050" r="46355" b="53975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489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AA7B5" id="Ink 784" o:spid="_x0000_s1026" type="#_x0000_t75" style="position:absolute;margin-left:402pt;margin-top:10.35pt;width:5.05pt;height:7.4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">
                <v:imagedata r:id="rId9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5024069</wp:posOffset>
                </wp:positionH>
                <wp:positionV relativeFrom="paragraph">
                  <wp:posOffset>112296</wp:posOffset>
                </wp:positionV>
                <wp:extent cx="39960" cy="117000"/>
                <wp:effectExtent l="38100" t="38100" r="36830" b="3556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399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8B397" id="Ink 783" o:spid="_x0000_s1026" type="#_x0000_t75" style="position:absolute;margin-left:395.1pt;margin-top:8.3pt;width:4.05pt;height:10.2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">
                <v:imagedata r:id="rId9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351149</wp:posOffset>
                </wp:positionH>
                <wp:positionV relativeFrom="paragraph">
                  <wp:posOffset>105456</wp:posOffset>
                </wp:positionV>
                <wp:extent cx="62640" cy="83520"/>
                <wp:effectExtent l="38100" t="38100" r="52070" b="5016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626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ADFF0" id="Ink 740" o:spid="_x0000_s1026" type="#_x0000_t75" style="position:absolute;margin-left:263.3pt;margin-top:7.75pt;width:6.1pt;height:7.8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">
                <v:imagedata r:id="rId9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3467069</wp:posOffset>
                </wp:positionH>
                <wp:positionV relativeFrom="paragraph">
                  <wp:posOffset>125256</wp:posOffset>
                </wp:positionV>
                <wp:extent cx="78480" cy="14400"/>
                <wp:effectExtent l="38100" t="38100" r="36195" b="4318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78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85656" id="Ink 739" o:spid="_x0000_s1026" type="#_x0000_t75" style="position:absolute;margin-left:272.6pt;margin-top:9.45pt;width:7.25pt;height:2.2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">
                <v:imagedata r:id="rId9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3440429</wp:posOffset>
                </wp:positionH>
                <wp:positionV relativeFrom="paragraph">
                  <wp:posOffset>32376</wp:posOffset>
                </wp:positionV>
                <wp:extent cx="146520" cy="9000"/>
                <wp:effectExtent l="38100" t="57150" r="44450" b="4826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146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40FBE" id="Ink 738" o:spid="_x0000_s1026" type="#_x0000_t75" style="position:absolute;margin-left:270.45pt;margin-top:1.8pt;width:12.5pt;height:1.8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">
                <v:imagedata r:id="rId9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509189</wp:posOffset>
                </wp:positionH>
                <wp:positionV relativeFrom="paragraph">
                  <wp:posOffset>48216</wp:posOffset>
                </wp:positionV>
                <wp:extent cx="93600" cy="75960"/>
                <wp:effectExtent l="38100" t="38100" r="40005" b="3873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936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AA367" id="Ink 737" o:spid="_x0000_s1026" type="#_x0000_t75" style="position:absolute;margin-left:275.95pt;margin-top:3.2pt;width:8.2pt;height:7.3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">
                <v:imagedata r:id="rId9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428189</wp:posOffset>
                </wp:positionH>
                <wp:positionV relativeFrom="paragraph">
                  <wp:posOffset>41016</wp:posOffset>
                </wp:positionV>
                <wp:extent cx="17280" cy="101520"/>
                <wp:effectExtent l="38100" t="38100" r="40005" b="5143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72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20B82" id="Ink 736" o:spid="_x0000_s1026" type="#_x0000_t75" style="position:absolute;margin-left:269.6pt;margin-top:2.65pt;width:2.2pt;height:9.1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">
                <v:imagedata r:id="rId9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3278789</wp:posOffset>
                </wp:positionH>
                <wp:positionV relativeFrom="paragraph">
                  <wp:posOffset>89256</wp:posOffset>
                </wp:positionV>
                <wp:extent cx="89280" cy="73440"/>
                <wp:effectExtent l="38100" t="38100" r="44450" b="4127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892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9FFD0" id="Ink 735" o:spid="_x0000_s1026" type="#_x0000_t75" style="position:absolute;margin-left:257.8pt;margin-top:6.7pt;width:7.9pt;height:6.7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">
                <v:imagedata r:id="rId9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3302909</wp:posOffset>
                </wp:positionH>
                <wp:positionV relativeFrom="paragraph">
                  <wp:posOffset>21216</wp:posOffset>
                </wp:positionV>
                <wp:extent cx="82800" cy="135360"/>
                <wp:effectExtent l="38100" t="38100" r="31750" b="5524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828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8D113" id="Ink 734" o:spid="_x0000_s1026" type="#_x0000_t75" style="position:absolute;margin-left:259.5pt;margin-top:1.15pt;width:7.85pt;height:11.9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">
                <v:imagedata r:id="rId9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3113549</wp:posOffset>
                </wp:positionH>
                <wp:positionV relativeFrom="paragraph">
                  <wp:posOffset>51456</wp:posOffset>
                </wp:positionV>
                <wp:extent cx="80640" cy="86760"/>
                <wp:effectExtent l="38100" t="38100" r="34290" b="4699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806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63F4F" id="Ink 733" o:spid="_x0000_s1026" type="#_x0000_t75" style="position:absolute;margin-left:244.65pt;margin-top:3.75pt;width:7.4pt;height:7.6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">
                <v:imagedata r:id="rId9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3055229</wp:posOffset>
                </wp:positionH>
                <wp:positionV relativeFrom="paragraph">
                  <wp:posOffset>42096</wp:posOffset>
                </wp:positionV>
                <wp:extent cx="10440" cy="15840"/>
                <wp:effectExtent l="19050" t="38100" r="46990" b="4191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0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A604D" id="Ink 732" o:spid="_x0000_s1026" type="#_x0000_t75" style="position:absolute;margin-left:240.25pt;margin-top:2.9pt;width:1.45pt;height:2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">
                <v:imagedata r:id="rId9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3040829</wp:posOffset>
                </wp:positionH>
                <wp:positionV relativeFrom="paragraph">
                  <wp:posOffset>63696</wp:posOffset>
                </wp:positionV>
                <wp:extent cx="25560" cy="113040"/>
                <wp:effectExtent l="38100" t="38100" r="50800" b="3937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25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62396" id="Ink 731" o:spid="_x0000_s1026" type="#_x0000_t75" style="position:absolute;margin-left:238.9pt;margin-top:4.65pt;width:2.95pt;height:9.7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">
                <v:imagedata r:id="rId99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1764989</wp:posOffset>
                </wp:positionH>
                <wp:positionV relativeFrom="paragraph">
                  <wp:posOffset>83741</wp:posOffset>
                </wp:positionV>
                <wp:extent cx="168120" cy="234000"/>
                <wp:effectExtent l="38100" t="57150" r="41910" b="5207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16812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A376E" id="Ink 689" o:spid="_x0000_s1026" type="#_x0000_t75" style="position:absolute;margin-left:138.5pt;margin-top:5.9pt;width:14.5pt;height:20.0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">
                <v:imagedata r:id="rId99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1781189</wp:posOffset>
                </wp:positionH>
                <wp:positionV relativeFrom="paragraph">
                  <wp:posOffset>17141</wp:posOffset>
                </wp:positionV>
                <wp:extent cx="35640" cy="170280"/>
                <wp:effectExtent l="38100" t="38100" r="40640" b="3937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356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30AB0" id="Ink 688" o:spid="_x0000_s1026" type="#_x0000_t75" style="position:absolute;margin-left:139.5pt;margin-top:.8pt;width:4pt;height:14.4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">
                <v:imagedata r:id="rId99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1743029</wp:posOffset>
                </wp:positionH>
                <wp:positionV relativeFrom="paragraph">
                  <wp:posOffset>101021</wp:posOffset>
                </wp:positionV>
                <wp:extent cx="155880" cy="8280"/>
                <wp:effectExtent l="38100" t="38100" r="34925" b="4889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55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0C0BF" id="Ink 686" o:spid="_x0000_s1026" type="#_x0000_t75" style="position:absolute;margin-left:136.8pt;margin-top:7.4pt;width:13.2pt;height:1.6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">
                <v:imagedata r:id="rId99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1810709</wp:posOffset>
                </wp:positionH>
                <wp:positionV relativeFrom="paragraph">
                  <wp:posOffset>30821</wp:posOffset>
                </wp:positionV>
                <wp:extent cx="6480" cy="141120"/>
                <wp:effectExtent l="38100" t="38100" r="50800" b="4953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64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68F48" id="Ink 685" o:spid="_x0000_s1026" type="#_x0000_t75" style="position:absolute;margin-left:142.1pt;margin-top:2.05pt;width:1.55pt;height:12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">
                <v:imagedata r:id="rId99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1616309</wp:posOffset>
                </wp:positionH>
                <wp:positionV relativeFrom="paragraph">
                  <wp:posOffset>96701</wp:posOffset>
                </wp:positionV>
                <wp:extent cx="96120" cy="91800"/>
                <wp:effectExtent l="38100" t="38100" r="37465" b="4191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961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23563" id="Ink 684" o:spid="_x0000_s1026" type="#_x0000_t75" style="position:absolute;margin-left:126.85pt;margin-top:7.15pt;width:8.4pt;height:8.2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">
                <v:imagedata r:id="rId100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1526669</wp:posOffset>
                </wp:positionH>
                <wp:positionV relativeFrom="paragraph">
                  <wp:posOffset>86981</wp:posOffset>
                </wp:positionV>
                <wp:extent cx="64800" cy="111960"/>
                <wp:effectExtent l="38100" t="38100" r="49530" b="4064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64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DD24A" id="Ink 683" o:spid="_x0000_s1026" type="#_x0000_t75" style="position:absolute;margin-left:119.5pt;margin-top:6.35pt;width:6.2pt;height:10.1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">
                <v:imagedata r:id="rId100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1317509</wp:posOffset>
                </wp:positionH>
                <wp:positionV relativeFrom="paragraph">
                  <wp:posOffset>189941</wp:posOffset>
                </wp:positionV>
                <wp:extent cx="28440" cy="49680"/>
                <wp:effectExtent l="38100" t="38100" r="48260" b="4572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284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83D50" id="Ink 682" o:spid="_x0000_s1026" type="#_x0000_t75" style="position:absolute;margin-left:103.15pt;margin-top:14.5pt;width:3.65pt;height:4.9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">
                <v:imagedata r:id="rId100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1097189</wp:posOffset>
                </wp:positionH>
                <wp:positionV relativeFrom="paragraph">
                  <wp:posOffset>211181</wp:posOffset>
                </wp:positionV>
                <wp:extent cx="117000" cy="4680"/>
                <wp:effectExtent l="38100" t="38100" r="35560" b="5270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170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CC20D" id="Ink 681" o:spid="_x0000_s1026" type="#_x0000_t75" style="position:absolute;margin-left:85.95pt;margin-top:16.15pt;width:10.2pt;height:1.6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">
                <v:imagedata r:id="rId100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1096829</wp:posOffset>
                </wp:positionH>
                <wp:positionV relativeFrom="paragraph">
                  <wp:posOffset>63941</wp:posOffset>
                </wp:positionV>
                <wp:extent cx="197280" cy="20880"/>
                <wp:effectExtent l="19050" t="57150" r="50800" b="3683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97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FD63B" id="Ink 680" o:spid="_x0000_s1026" type="#_x0000_t75" style="position:absolute;margin-left:85.85pt;margin-top:4.25pt;width:16.55pt;height:2.9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">
                <v:imagedata r:id="rId100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242269</wp:posOffset>
                </wp:positionH>
                <wp:positionV relativeFrom="paragraph">
                  <wp:posOffset>80501</wp:posOffset>
                </wp:positionV>
                <wp:extent cx="10800" cy="108720"/>
                <wp:effectExtent l="38100" t="38100" r="46355" b="4381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08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61AAF" id="Ink 679" o:spid="_x0000_s1026" type="#_x0000_t75" style="position:absolute;margin-left:97.2pt;margin-top:5.9pt;width:2.05pt;height:9.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">
                <v:imagedata r:id="rId101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177109</wp:posOffset>
                </wp:positionH>
                <wp:positionV relativeFrom="paragraph">
                  <wp:posOffset>84101</wp:posOffset>
                </wp:positionV>
                <wp:extent cx="9000" cy="106920"/>
                <wp:effectExtent l="38100" t="38100" r="48260" b="4572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90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6CE22" id="Ink 678" o:spid="_x0000_s1026" type="#_x0000_t75" style="position:absolute;margin-left:92.15pt;margin-top:6.05pt;width:1.8pt;height:9.4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">
                <v:imagedata r:id="rId101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1118069</wp:posOffset>
                </wp:positionH>
                <wp:positionV relativeFrom="paragraph">
                  <wp:posOffset>96701</wp:posOffset>
                </wp:positionV>
                <wp:extent cx="8640" cy="97920"/>
                <wp:effectExtent l="38100" t="38100" r="48895" b="5461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86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B0EA4" id="Ink 677" o:spid="_x0000_s1026" type="#_x0000_t75" style="position:absolute;margin-left:87.45pt;margin-top:7.05pt;width:2.05pt;height:8.8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">
                <v:imagedata r:id="rId101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991349</wp:posOffset>
                </wp:positionH>
                <wp:positionV relativeFrom="paragraph">
                  <wp:posOffset>137741</wp:posOffset>
                </wp:positionV>
                <wp:extent cx="94680" cy="72720"/>
                <wp:effectExtent l="38100" t="38100" r="38735" b="4191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94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2FC23" id="Ink 676" o:spid="_x0000_s1026" type="#_x0000_t75" style="position:absolute;margin-left:77.6pt;margin-top:10.4pt;width:8.3pt;height:6.7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">
                <v:imagedata r:id="rId101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003229</wp:posOffset>
                </wp:positionH>
                <wp:positionV relativeFrom="paragraph">
                  <wp:posOffset>54581</wp:posOffset>
                </wp:positionV>
                <wp:extent cx="79920" cy="158040"/>
                <wp:effectExtent l="19050" t="38100" r="15875" b="5207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799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C67B0" id="Ink 675" o:spid="_x0000_s1026" type="#_x0000_t75" style="position:absolute;margin-left:78.35pt;margin-top:3.85pt;width:7.85pt;height:13.6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">
                <v:imagedata r:id="rId101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834389</wp:posOffset>
                </wp:positionH>
                <wp:positionV relativeFrom="paragraph">
                  <wp:posOffset>123701</wp:posOffset>
                </wp:positionV>
                <wp:extent cx="79560" cy="102600"/>
                <wp:effectExtent l="38100" t="38100" r="53975" b="5016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795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A8263" id="Ink 674" o:spid="_x0000_s1026" type="#_x0000_t75" style="position:absolute;margin-left:65.05pt;margin-top:9.2pt;width:7.45pt;height:9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">
                <v:imagedata r:id="rId102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795869</wp:posOffset>
                </wp:positionH>
                <wp:positionV relativeFrom="paragraph">
                  <wp:posOffset>84821</wp:posOffset>
                </wp:positionV>
                <wp:extent cx="7200" cy="11520"/>
                <wp:effectExtent l="19050" t="38100" r="50165" b="4572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7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7AB4E" id="Ink 673" o:spid="_x0000_s1026" type="#_x0000_t75" style="position:absolute;margin-left:62.15pt;margin-top:6.2pt;width:1.4pt;height:1.8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">
                <v:imagedata r:id="rId102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762749</wp:posOffset>
                </wp:positionH>
                <wp:positionV relativeFrom="paragraph">
                  <wp:posOffset>112901</wp:posOffset>
                </wp:positionV>
                <wp:extent cx="31680" cy="127440"/>
                <wp:effectExtent l="38100" t="38100" r="45085" b="4445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316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352BE" id="Ink 672" o:spid="_x0000_s1026" type="#_x0000_t75" style="position:absolute;margin-left:59.35pt;margin-top:8.35pt;width:3.85pt;height:11.2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">
                <v:imagedata r:id="rId102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777509</wp:posOffset>
                </wp:positionH>
                <wp:positionV relativeFrom="paragraph">
                  <wp:posOffset>88421</wp:posOffset>
                </wp:positionV>
                <wp:extent cx="21960" cy="11160"/>
                <wp:effectExtent l="38100" t="38100" r="35560" b="4635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21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86733" id="Ink 671" o:spid="_x0000_s1026" type="#_x0000_t75" style="position:absolute;margin-left:60.8pt;margin-top:6.6pt;width:2.45pt;height:1.6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">
                <v:imagedata r:id="rId1026" o:title=""/>
              </v:shape>
            </w:pict>
          </mc:Fallback>
        </mc:AlternateContent>
      </w:r>
    </w:p>
    <w:p w:rsidR="00110BA8" w:rsidRDefault="001C384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6592229</wp:posOffset>
                </wp:positionH>
                <wp:positionV relativeFrom="paragraph">
                  <wp:posOffset>116273</wp:posOffset>
                </wp:positionV>
                <wp:extent cx="39240" cy="39240"/>
                <wp:effectExtent l="38100" t="19050" r="56515" b="5651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392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1CE71" id="Ink 820" o:spid="_x0000_s1026" type="#_x0000_t75" style="position:absolute;margin-left:518.3pt;margin-top:8.65pt;width:4.45pt;height:4.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">
                <v:imagedata r:id="rId10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6392069</wp:posOffset>
                </wp:positionH>
                <wp:positionV relativeFrom="paragraph">
                  <wp:posOffset>149033</wp:posOffset>
                </wp:positionV>
                <wp:extent cx="139320" cy="109080"/>
                <wp:effectExtent l="38100" t="38100" r="32385" b="4381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393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533C6" id="Ink 819" o:spid="_x0000_s1026" type="#_x0000_t75" style="position:absolute;margin-left:502.85pt;margin-top:11.2pt;width:11.85pt;height:10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">
                <v:imagedata r:id="rId10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6332309</wp:posOffset>
                </wp:positionH>
                <wp:positionV relativeFrom="paragraph">
                  <wp:posOffset>143993</wp:posOffset>
                </wp:positionV>
                <wp:extent cx="37440" cy="142200"/>
                <wp:effectExtent l="38100" t="38100" r="39370" b="4889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374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04ECB" id="Ink 817" o:spid="_x0000_s1026" type="#_x0000_t75" style="position:absolute;margin-left:497.85pt;margin-top:10.85pt;width:4.2pt;height:12.3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">
                <v:imagedata r:id="rId10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5996789</wp:posOffset>
                </wp:positionH>
                <wp:positionV relativeFrom="paragraph">
                  <wp:posOffset>124913</wp:posOffset>
                </wp:positionV>
                <wp:extent cx="22320" cy="167400"/>
                <wp:effectExtent l="38100" t="38100" r="53975" b="4254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223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10AA0" id="Ink 814" o:spid="_x0000_s1026" type="#_x0000_t75" style="position:absolute;margin-left:471.7pt;margin-top:9.25pt;width:2.95pt;height:14.3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">
                <v:imagedata r:id="rId10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5762069</wp:posOffset>
                </wp:positionH>
                <wp:positionV relativeFrom="paragraph">
                  <wp:posOffset>155873</wp:posOffset>
                </wp:positionV>
                <wp:extent cx="9360" cy="34560"/>
                <wp:effectExtent l="38100" t="38100" r="48260" b="4191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93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4F4E2" id="Ink 811" o:spid="_x0000_s1026" type="#_x0000_t75" style="position:absolute;margin-left:453.25pt;margin-top:11.55pt;width:2pt;height:3.9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">
                <v:imagedata r:id="rId10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2302829</wp:posOffset>
                </wp:positionH>
                <wp:positionV relativeFrom="paragraph">
                  <wp:posOffset>-45834</wp:posOffset>
                </wp:positionV>
                <wp:extent cx="64080" cy="104760"/>
                <wp:effectExtent l="19050" t="38100" r="50800" b="4826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64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03F39" id="Ink 788" o:spid="_x0000_s1026" type="#_x0000_t75" style="position:absolute;margin-left:181pt;margin-top:-4.15pt;width:6.05pt;height:9.3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">
                <v:imagedata r:id="rId10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762349</wp:posOffset>
                </wp:positionH>
                <wp:positionV relativeFrom="paragraph">
                  <wp:posOffset>-63114</wp:posOffset>
                </wp:positionV>
                <wp:extent cx="359640" cy="273240"/>
                <wp:effectExtent l="38100" t="57150" r="40640" b="5080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3596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01B8A" id="Ink 782" o:spid="_x0000_s1026" type="#_x0000_t75" style="position:absolute;margin-left:374.25pt;margin-top:-5.7pt;width:29.35pt;height:22.5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">
                <v:imagedata r:id="rId10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4947389</wp:posOffset>
                </wp:positionH>
                <wp:positionV relativeFrom="paragraph">
                  <wp:posOffset>99246</wp:posOffset>
                </wp:positionV>
                <wp:extent cx="373320" cy="111960"/>
                <wp:effectExtent l="38100" t="38100" r="46355" b="4064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3733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C9CAD" id="Ink 781" o:spid="_x0000_s1026" type="#_x0000_t75" style="position:absolute;margin-left:388.8pt;margin-top:7.05pt;width:30.5pt;height:10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">
                <v:imagedata r:id="rId10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4758029</wp:posOffset>
                </wp:positionH>
                <wp:positionV relativeFrom="paragraph">
                  <wp:posOffset>200406</wp:posOffset>
                </wp:positionV>
                <wp:extent cx="790920" cy="37800"/>
                <wp:effectExtent l="38100" t="38100" r="47625" b="3873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7909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886F7" id="Ink 779" o:spid="_x0000_s1026" type="#_x0000_t75" style="position:absolute;margin-left:374.2pt;margin-top:15.15pt;width:63.25pt;height:4.2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">
                <v:imagedata r:id="rId10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3917429</wp:posOffset>
                </wp:positionH>
                <wp:positionV relativeFrom="paragraph">
                  <wp:posOffset>43446</wp:posOffset>
                </wp:positionV>
                <wp:extent cx="160560" cy="84960"/>
                <wp:effectExtent l="38100" t="57150" r="49530" b="4889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605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EAE1E" id="Ink 752" o:spid="_x0000_s1026" type="#_x0000_t75" style="position:absolute;margin-left:308pt;margin-top:2.75pt;width:13.65pt;height:8.0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">
                <v:imagedata r:id="rId10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3783149</wp:posOffset>
                </wp:positionH>
                <wp:positionV relativeFrom="paragraph">
                  <wp:posOffset>67206</wp:posOffset>
                </wp:positionV>
                <wp:extent cx="133200" cy="73440"/>
                <wp:effectExtent l="38100" t="38100" r="38735" b="4127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332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D833D" id="Ink 751" o:spid="_x0000_s1026" type="#_x0000_t75" style="position:absolute;margin-left:297.5pt;margin-top:4.7pt;width:11.35pt;height:6.9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">
                <v:imagedata r:id="rId10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3837149</wp:posOffset>
                </wp:positionH>
                <wp:positionV relativeFrom="paragraph">
                  <wp:posOffset>1326</wp:posOffset>
                </wp:positionV>
                <wp:extent cx="5040" cy="113040"/>
                <wp:effectExtent l="19050" t="38100" r="52705" b="3937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50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5C116" id="Ink 750" o:spid="_x0000_s1026" type="#_x0000_t75" style="position:absolute;margin-left:301.55pt;margin-top:-.25pt;width:1.6pt;height:9.7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">
                <v:imagedata r:id="rId10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3755789</wp:posOffset>
                </wp:positionH>
                <wp:positionV relativeFrom="paragraph">
                  <wp:posOffset>48846</wp:posOffset>
                </wp:positionV>
                <wp:extent cx="3960" cy="3960"/>
                <wp:effectExtent l="38100" t="38100" r="34290" b="3429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3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44622" id="Ink 749" o:spid="_x0000_s1026" type="#_x0000_t75" style="position:absolute;margin-left:295.4pt;margin-top:3.5pt;width:.95pt;height:.9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">
                <v:imagedata r:id="rId10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3759749</wp:posOffset>
                </wp:positionH>
                <wp:positionV relativeFrom="paragraph">
                  <wp:posOffset>66846</wp:posOffset>
                </wp:positionV>
                <wp:extent cx="4680" cy="85320"/>
                <wp:effectExtent l="19050" t="38100" r="52705" b="4826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46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29E70" id="Ink 748" o:spid="_x0000_s1026" type="#_x0000_t75" style="position:absolute;margin-left:295.55pt;margin-top:4.75pt;width:1.4pt;height:7.6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">
                <v:imagedata r:id="rId10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3681269</wp:posOffset>
                </wp:positionH>
                <wp:positionV relativeFrom="paragraph">
                  <wp:posOffset>53166</wp:posOffset>
                </wp:positionV>
                <wp:extent cx="35640" cy="87840"/>
                <wp:effectExtent l="38100" t="38100" r="40640" b="4572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356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8916A" id="Ink 747" o:spid="_x0000_s1026" type="#_x0000_t75" style="position:absolute;margin-left:289.4pt;margin-top:3.6pt;width:4.05pt;height:8.2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">
                <v:imagedata r:id="rId10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3599909</wp:posOffset>
                </wp:positionH>
                <wp:positionV relativeFrom="paragraph">
                  <wp:posOffset>60726</wp:posOffset>
                </wp:positionV>
                <wp:extent cx="31320" cy="77760"/>
                <wp:effectExtent l="38100" t="38100" r="45085" b="3683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31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D2154" id="Ink 746" o:spid="_x0000_s1026" type="#_x0000_t75" style="position:absolute;margin-left:282.8pt;margin-top:4.4pt;width:3.9pt;height:7.2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">
                <v:imagedata r:id="rId10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489029</wp:posOffset>
                </wp:positionH>
                <wp:positionV relativeFrom="paragraph">
                  <wp:posOffset>72246</wp:posOffset>
                </wp:positionV>
                <wp:extent cx="69120" cy="78120"/>
                <wp:effectExtent l="38100" t="38100" r="45720" b="3619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691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40C58" id="Ink 745" o:spid="_x0000_s1026" type="#_x0000_t75" style="position:absolute;margin-left:274.4pt;margin-top:5.1pt;width:6.5pt;height:7.2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">
                <v:imagedata r:id="rId10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483989</wp:posOffset>
                </wp:positionH>
                <wp:positionV relativeFrom="paragraph">
                  <wp:posOffset>97086</wp:posOffset>
                </wp:positionV>
                <wp:extent cx="23040" cy="125280"/>
                <wp:effectExtent l="38100" t="38100" r="53340" b="4635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230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0FAE8" id="Ink 744" o:spid="_x0000_s1026" type="#_x0000_t75" style="position:absolute;margin-left:273.75pt;margin-top:7.25pt;width:2.8pt;height:10.7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">
                <v:imagedata r:id="rId10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3383549</wp:posOffset>
                </wp:positionH>
                <wp:positionV relativeFrom="paragraph">
                  <wp:posOffset>89166</wp:posOffset>
                </wp:positionV>
                <wp:extent cx="36360" cy="90000"/>
                <wp:effectExtent l="38100" t="38100" r="40005" b="4381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363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796CB" id="Ink 743" o:spid="_x0000_s1026" type="#_x0000_t75" style="position:absolute;margin-left:265.9pt;margin-top:6.45pt;width:4.05pt;height:8.2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">
                <v:imagedata r:id="rId10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3280229</wp:posOffset>
                </wp:positionH>
                <wp:positionV relativeFrom="paragraph">
                  <wp:posOffset>116526</wp:posOffset>
                </wp:positionV>
                <wp:extent cx="51840" cy="49680"/>
                <wp:effectExtent l="38100" t="38100" r="43815" b="4572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518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86EE9" id="Ink 742" o:spid="_x0000_s1026" type="#_x0000_t75" style="position:absolute;margin-left:257.7pt;margin-top:8.8pt;width:5.15pt;height:4.9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">
                <v:imagedata r:id="rId10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181589</wp:posOffset>
                </wp:positionH>
                <wp:positionV relativeFrom="paragraph">
                  <wp:posOffset>79446</wp:posOffset>
                </wp:positionV>
                <wp:extent cx="47520" cy="100800"/>
                <wp:effectExtent l="38100" t="38100" r="48260" b="5207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47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14073" id="Ink 741" o:spid="_x0000_s1026" type="#_x0000_t75" style="position:absolute;margin-left:249.8pt;margin-top:5.6pt;width:5pt;height:9.1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">
                <v:imagedata r:id="rId10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2534669</wp:posOffset>
                </wp:positionH>
                <wp:positionV relativeFrom="paragraph">
                  <wp:posOffset>16446</wp:posOffset>
                </wp:positionV>
                <wp:extent cx="340560" cy="317880"/>
                <wp:effectExtent l="38100" t="57150" r="21590" b="4445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34056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ABA27" id="Ink 728" o:spid="_x0000_s1026" type="#_x0000_t75" style="position:absolute;margin-left:198.95pt;margin-top:.65pt;width:27.95pt;height:26.5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">
                <v:imagedata r:id="rId10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2342429</wp:posOffset>
                </wp:positionH>
                <wp:positionV relativeFrom="paragraph">
                  <wp:posOffset>121926</wp:posOffset>
                </wp:positionV>
                <wp:extent cx="622440" cy="29520"/>
                <wp:effectExtent l="38100" t="38100" r="44450" b="4699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6224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45A7B" id="Ink 725" o:spid="_x0000_s1026" type="#_x0000_t75" style="position:absolute;margin-left:184pt;margin-top:9.15pt;width:49.9pt;height:3.2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">
                <v:imagedata r:id="rId10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678309</wp:posOffset>
                </wp:positionH>
                <wp:positionV relativeFrom="paragraph">
                  <wp:posOffset>-179754</wp:posOffset>
                </wp:positionV>
                <wp:extent cx="78840" cy="692640"/>
                <wp:effectExtent l="38100" t="38100" r="35560" b="5080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78840" cy="69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1AC07" id="Ink 724" o:spid="_x0000_s1026" type="#_x0000_t75" style="position:absolute;margin-left:210.4pt;margin-top:-14.65pt;width:7.1pt;height:55.6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">
                <v:imagedata r:id="rId107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1748069</wp:posOffset>
                </wp:positionH>
                <wp:positionV relativeFrom="paragraph">
                  <wp:posOffset>142246</wp:posOffset>
                </wp:positionV>
                <wp:extent cx="183240" cy="70560"/>
                <wp:effectExtent l="38100" t="38100" r="45720" b="4381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832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38464" id="Ink 701" o:spid="_x0000_s1026" type="#_x0000_t75" style="position:absolute;margin-left:137.3pt;margin-top:10.75pt;width:15.45pt;height:6.7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">
                <v:imagedata r:id="rId107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1586789</wp:posOffset>
                </wp:positionH>
                <wp:positionV relativeFrom="paragraph">
                  <wp:posOffset>167446</wp:posOffset>
                </wp:positionV>
                <wp:extent cx="140760" cy="81720"/>
                <wp:effectExtent l="0" t="57150" r="50165" b="5207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407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A2B05" id="Ink 700" o:spid="_x0000_s1026" type="#_x0000_t75" style="position:absolute;margin-left:124.55pt;margin-top:12.5pt;width:12.2pt;height:7.7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">
                <v:imagedata r:id="rId107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644389</wp:posOffset>
                </wp:positionH>
                <wp:positionV relativeFrom="paragraph">
                  <wp:posOffset>106606</wp:posOffset>
                </wp:positionV>
                <wp:extent cx="42480" cy="114120"/>
                <wp:effectExtent l="38100" t="38100" r="34290" b="3873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42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57B21" id="Ink 699" o:spid="_x0000_s1026" type="#_x0000_t75" style="position:absolute;margin-left:129.1pt;margin-top:7.95pt;width:4.4pt;height:9.8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">
                <v:imagedata r:id="rId108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583549</wp:posOffset>
                </wp:positionH>
                <wp:positionV relativeFrom="paragraph">
                  <wp:posOffset>157366</wp:posOffset>
                </wp:positionV>
                <wp:extent cx="7560" cy="2160"/>
                <wp:effectExtent l="38100" t="38100" r="31115" b="3619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75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8AE6D" id="Ink 698" o:spid="_x0000_s1026" type="#_x0000_t75" style="position:absolute;margin-left:124.3pt;margin-top:12.05pt;width:1.3pt;height:.9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">
                <v:imagedata r:id="rId108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1574549</wp:posOffset>
                </wp:positionH>
                <wp:positionV relativeFrom="paragraph">
                  <wp:posOffset>181486</wp:posOffset>
                </wp:positionV>
                <wp:extent cx="23040" cy="71640"/>
                <wp:effectExtent l="38100" t="38100" r="53340" b="4318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230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97AEB" id="Ink 697" o:spid="_x0000_s1026" type="#_x0000_t75" style="position:absolute;margin-left:123.35pt;margin-top:13.85pt;width:2.85pt;height:6.5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">
                <v:imagedata r:id="rId108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1476629</wp:posOffset>
                </wp:positionH>
                <wp:positionV relativeFrom="paragraph">
                  <wp:posOffset>171406</wp:posOffset>
                </wp:positionV>
                <wp:extent cx="51480" cy="90360"/>
                <wp:effectExtent l="38100" t="38100" r="43815" b="4318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51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160C7" id="Ink 696" o:spid="_x0000_s1026" type="#_x0000_t75" style="position:absolute;margin-left:115.75pt;margin-top:12.9pt;width:5.25pt;height:8.2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">
                <v:imagedata r:id="rId108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1277189</wp:posOffset>
                </wp:positionH>
                <wp:positionV relativeFrom="paragraph">
                  <wp:posOffset>160606</wp:posOffset>
                </wp:positionV>
                <wp:extent cx="84600" cy="97920"/>
                <wp:effectExtent l="38100" t="38100" r="48895" b="3556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84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84748" id="Ink 694" o:spid="_x0000_s1026" type="#_x0000_t75" style="position:absolute;margin-left:100.2pt;margin-top:12.1pt;width:7.7pt;height:8.8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">
                <v:imagedata r:id="rId108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1041749</wp:posOffset>
                </wp:positionH>
                <wp:positionV relativeFrom="paragraph">
                  <wp:posOffset>158446</wp:posOffset>
                </wp:positionV>
                <wp:extent cx="57600" cy="117360"/>
                <wp:effectExtent l="38100" t="38100" r="38100" b="3556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576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6D62D" id="Ink 692" o:spid="_x0000_s1026" type="#_x0000_t75" style="position:absolute;margin-left:81.6pt;margin-top:12pt;width:5.4pt;height:10.3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">
                <v:imagedata r:id="rId109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996749</wp:posOffset>
                </wp:positionH>
                <wp:positionV relativeFrom="paragraph">
                  <wp:posOffset>155206</wp:posOffset>
                </wp:positionV>
                <wp:extent cx="11160" cy="9360"/>
                <wp:effectExtent l="38100" t="19050" r="46355" b="4826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1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0F6C5" id="Ink 691" o:spid="_x0000_s1026" type="#_x0000_t75" style="position:absolute;margin-left:78.1pt;margin-top:11.85pt;width:1.65pt;height:1.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">
                <v:imagedata r:id="rId1092" o:title=""/>
              </v:shape>
            </w:pict>
          </mc:Fallback>
        </mc:AlternateContent>
      </w:r>
    </w:p>
    <w:p w:rsidR="00110BA8" w:rsidRDefault="001C384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7010549</wp:posOffset>
                </wp:positionH>
                <wp:positionV relativeFrom="paragraph">
                  <wp:posOffset>281423</wp:posOffset>
                </wp:positionV>
                <wp:extent cx="3960" cy="360"/>
                <wp:effectExtent l="38100" t="38100" r="53340" b="3810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3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3AFD4" id="Ink 830" o:spid="_x0000_s1026" type="#_x0000_t75" style="position:absolute;margin-left:552pt;margin-top:22.15pt;width:.3pt;height:.0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">
                <v:imagedata r:id="rId1094" o:title="" cropbottom="1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6902549</wp:posOffset>
                </wp:positionH>
                <wp:positionV relativeFrom="paragraph">
                  <wp:posOffset>201503</wp:posOffset>
                </wp:positionV>
                <wp:extent cx="95400" cy="73440"/>
                <wp:effectExtent l="38100" t="38100" r="38100" b="4127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954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F0683" id="Ink 829" o:spid="_x0000_s1026" type="#_x0000_t75" style="position:absolute;margin-left:543.15pt;margin-top:15.2pt;width:8.5pt;height:7.3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">
                <v:imagedata r:id="rId10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6782669</wp:posOffset>
                </wp:positionH>
                <wp:positionV relativeFrom="paragraph">
                  <wp:posOffset>241103</wp:posOffset>
                </wp:positionV>
                <wp:extent cx="88200" cy="57240"/>
                <wp:effectExtent l="0" t="57150" r="45720" b="3810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882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B0BD6" id="Ink 828" o:spid="_x0000_s1026" type="#_x0000_t75" style="position:absolute;margin-left:533.65pt;margin-top:18.3pt;width:8.1pt;height:5.6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">
                <v:imagedata r:id="rId10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6824429</wp:posOffset>
                </wp:positionH>
                <wp:positionV relativeFrom="paragraph">
                  <wp:posOffset>158303</wp:posOffset>
                </wp:positionV>
                <wp:extent cx="41400" cy="138600"/>
                <wp:effectExtent l="19050" t="38100" r="53975" b="5207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414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06AC7" id="Ink 827" o:spid="_x0000_s1026" type="#_x0000_t75" style="position:absolute;margin-left:536.9pt;margin-top:11.75pt;width:4.45pt;height:12.0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">
                <v:imagedata r:id="rId11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6732989</wp:posOffset>
                </wp:positionH>
                <wp:positionV relativeFrom="paragraph">
                  <wp:posOffset>223823</wp:posOffset>
                </wp:positionV>
                <wp:extent cx="63360" cy="92520"/>
                <wp:effectExtent l="38100" t="57150" r="51435" b="4127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633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8243D" id="Ink 826" o:spid="_x0000_s1026" type="#_x0000_t75" style="position:absolute;margin-left:529.4pt;margin-top:16.95pt;width:6.25pt;height:8.6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">
                <v:imagedata r:id="rId11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6214949</wp:posOffset>
                </wp:positionH>
                <wp:positionV relativeFrom="paragraph">
                  <wp:posOffset>157943</wp:posOffset>
                </wp:positionV>
                <wp:extent cx="19440" cy="13320"/>
                <wp:effectExtent l="38100" t="38100" r="57150" b="4445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9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D33BD" id="Ink 823" o:spid="_x0000_s1026" type="#_x0000_t75" style="position:absolute;margin-left:488.55pt;margin-top:11.95pt;width:2.9pt;height:2.1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">
                <v:imagedata r:id="rId11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6398909</wp:posOffset>
                </wp:positionH>
                <wp:positionV relativeFrom="paragraph">
                  <wp:posOffset>-54457</wp:posOffset>
                </wp:positionV>
                <wp:extent cx="55440" cy="118080"/>
                <wp:effectExtent l="38100" t="57150" r="59055" b="5397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554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F3028" id="Ink 818" o:spid="_x0000_s1026" type="#_x0000_t75" style="position:absolute;margin-left:503.15pt;margin-top:-5pt;width:5.9pt;height:10.7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">
                <v:imagedata r:id="rId11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6178589</wp:posOffset>
                </wp:positionH>
                <wp:positionV relativeFrom="paragraph">
                  <wp:posOffset>1343</wp:posOffset>
                </wp:positionV>
                <wp:extent cx="83880" cy="62280"/>
                <wp:effectExtent l="19050" t="38100" r="49530" b="5207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838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2AB6E" id="Ink 816" o:spid="_x0000_s1026" type="#_x0000_t75" style="position:absolute;margin-left:486.05pt;margin-top:-.55pt;width:7.5pt;height:6.0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">
                <v:imagedata r:id="rId11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5928029</wp:posOffset>
                </wp:positionH>
                <wp:positionV relativeFrom="paragraph">
                  <wp:posOffset>-4057</wp:posOffset>
                </wp:positionV>
                <wp:extent cx="199080" cy="88920"/>
                <wp:effectExtent l="38100" t="57150" r="29845" b="4445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990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BD9D4" id="Ink 815" o:spid="_x0000_s1026" type="#_x0000_t75" style="position:absolute;margin-left:466.25pt;margin-top:-1pt;width:16.75pt;height:8.4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">
                <v:imagedata r:id="rId11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5824349</wp:posOffset>
                </wp:positionH>
                <wp:positionV relativeFrom="paragraph">
                  <wp:posOffset>81983</wp:posOffset>
                </wp:positionV>
                <wp:extent cx="12240" cy="8640"/>
                <wp:effectExtent l="38100" t="19050" r="45085" b="4889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2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2D73C" id="Ink 813" o:spid="_x0000_s1026" type="#_x0000_t75" style="position:absolute;margin-left:458.25pt;margin-top:6.05pt;width:1.75pt;height:1.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">
                <v:imagedata r:id="rId11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5654069</wp:posOffset>
                </wp:positionH>
                <wp:positionV relativeFrom="paragraph">
                  <wp:posOffset>87383</wp:posOffset>
                </wp:positionV>
                <wp:extent cx="10800" cy="13320"/>
                <wp:effectExtent l="38100" t="38100" r="46355" b="4445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08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278F7" id="Ink 812" o:spid="_x0000_s1026" type="#_x0000_t75" style="position:absolute;margin-left:444.7pt;margin-top:6.5pt;width:1.75pt;height:1.9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">
                <v:imagedata r:id="rId11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5110109</wp:posOffset>
                </wp:positionH>
                <wp:positionV relativeFrom="paragraph">
                  <wp:posOffset>-345084</wp:posOffset>
                </wp:positionV>
                <wp:extent cx="45360" cy="746640"/>
                <wp:effectExtent l="57150" t="38100" r="50165" b="5397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45360" cy="74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3ED8D" id="Ink 778" o:spid="_x0000_s1026" type="#_x0000_t75" style="position:absolute;margin-left:401.6pt;margin-top:-27.65pt;width:4.95pt;height:60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">
                <v:imagedata r:id="rId11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4075469</wp:posOffset>
                </wp:positionH>
                <wp:positionV relativeFrom="paragraph">
                  <wp:posOffset>162156</wp:posOffset>
                </wp:positionV>
                <wp:extent cx="27720" cy="80280"/>
                <wp:effectExtent l="38100" t="38100" r="48895" b="3429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277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3F30E" id="Ink 767" o:spid="_x0000_s1026" type="#_x0000_t75" style="position:absolute;margin-left:320.45pt;margin-top:12.4pt;width:3.4pt;height:7.2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">
                <v:imagedata r:id="rId11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010309</wp:posOffset>
                </wp:positionH>
                <wp:positionV relativeFrom="paragraph">
                  <wp:posOffset>155316</wp:posOffset>
                </wp:positionV>
                <wp:extent cx="19440" cy="9000"/>
                <wp:effectExtent l="38100" t="19050" r="38100" b="4826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19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30663" id="Ink 766" o:spid="_x0000_s1026" type="#_x0000_t75" style="position:absolute;margin-left:315.25pt;margin-top:11.75pt;width:2.35pt;height:1.4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">
                <v:imagedata r:id="rId11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3911669</wp:posOffset>
                </wp:positionH>
                <wp:positionV relativeFrom="paragraph">
                  <wp:posOffset>112116</wp:posOffset>
                </wp:positionV>
                <wp:extent cx="33480" cy="53640"/>
                <wp:effectExtent l="38100" t="38100" r="43180" b="4191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334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563A6" id="Ink 764" o:spid="_x0000_s1026" type="#_x0000_t75" style="position:absolute;margin-left:307.4pt;margin-top:8.25pt;width:4.05pt;height:5.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">
                <v:imagedata r:id="rId11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3816629</wp:posOffset>
                </wp:positionH>
                <wp:positionV relativeFrom="paragraph">
                  <wp:posOffset>152076</wp:posOffset>
                </wp:positionV>
                <wp:extent cx="42480" cy="77040"/>
                <wp:effectExtent l="38100" t="38100" r="53340" b="3746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424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89E94" id="Ink 763" o:spid="_x0000_s1026" type="#_x0000_t75" style="position:absolute;margin-left:299.9pt;margin-top:11.5pt;width:4.7pt;height:7.2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">
                <v:imagedata r:id="rId11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3711149</wp:posOffset>
                </wp:positionH>
                <wp:positionV relativeFrom="paragraph">
                  <wp:posOffset>144516</wp:posOffset>
                </wp:positionV>
                <wp:extent cx="54720" cy="123480"/>
                <wp:effectExtent l="38100" t="38100" r="40640" b="4826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547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B082B" id="Ink 762" o:spid="_x0000_s1026" type="#_x0000_t75" style="position:absolute;margin-left:291.85pt;margin-top:10.85pt;width:5.4pt;height:11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">
                <v:imagedata r:id="rId11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609269</wp:posOffset>
                </wp:positionH>
                <wp:positionV relativeFrom="paragraph">
                  <wp:posOffset>126516</wp:posOffset>
                </wp:positionV>
                <wp:extent cx="54000" cy="145440"/>
                <wp:effectExtent l="38100" t="38100" r="22225" b="4508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540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4BCE6" id="Ink 761" o:spid="_x0000_s1026" type="#_x0000_t75" style="position:absolute;margin-left:283.9pt;margin-top:9.4pt;width:5.25pt;height:12.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">
                <v:imagedata r:id="rId11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3288509</wp:posOffset>
                </wp:positionH>
                <wp:positionV relativeFrom="paragraph">
                  <wp:posOffset>186276</wp:posOffset>
                </wp:positionV>
                <wp:extent cx="4680" cy="6840"/>
                <wp:effectExtent l="19050" t="38100" r="52705" b="3175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4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B8D82" id="Ink 757" o:spid="_x0000_s1026" type="#_x0000_t75" style="position:absolute;margin-left:258.4pt;margin-top:14.1pt;width:1.4pt;height:1.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">
                <v:imagedata r:id="rId11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3089069</wp:posOffset>
                </wp:positionH>
                <wp:positionV relativeFrom="paragraph">
                  <wp:posOffset>156396</wp:posOffset>
                </wp:positionV>
                <wp:extent cx="3960" cy="26280"/>
                <wp:effectExtent l="19050" t="38100" r="53340" b="5016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3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98A6C" id="Ink 753" o:spid="_x0000_s1026" type="#_x0000_t75" style="position:absolute;margin-left:242.75pt;margin-top:11.75pt;width:1.35pt;height:3.0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">
                <v:imagedata r:id="rId11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2808989</wp:posOffset>
                </wp:positionH>
                <wp:positionV relativeFrom="paragraph">
                  <wp:posOffset>52716</wp:posOffset>
                </wp:positionV>
                <wp:extent cx="53640" cy="92880"/>
                <wp:effectExtent l="38100" t="38100" r="41910" b="4064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53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5CCD1" id="Ink 729" o:spid="_x0000_s1026" type="#_x0000_t75" style="position:absolute;margin-left:220.7pt;margin-top:3.65pt;width:5.35pt;height:8.3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">
                <v:imagedata r:id="rId11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2722949</wp:posOffset>
                </wp:positionH>
                <wp:positionV relativeFrom="paragraph">
                  <wp:posOffset>-58884</wp:posOffset>
                </wp:positionV>
                <wp:extent cx="262080" cy="168480"/>
                <wp:effectExtent l="38100" t="38100" r="43180" b="4127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2620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1B4DC" id="Ink 727" o:spid="_x0000_s1026" type="#_x0000_t75" style="position:absolute;margin-left:213.9pt;margin-top:-5.05pt;width:21.75pt;height:14.2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">
                <v:imagedata r:id="rId113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935549</wp:posOffset>
                </wp:positionH>
                <wp:positionV relativeFrom="paragraph">
                  <wp:posOffset>210916</wp:posOffset>
                </wp:positionV>
                <wp:extent cx="6840" cy="11520"/>
                <wp:effectExtent l="19050" t="38100" r="50800" b="4572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6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424E2" id="Ink 702" o:spid="_x0000_s1026" type="#_x0000_t75" style="position:absolute;margin-left:73.25pt;margin-top:16pt;width:1.5pt;height:1.8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">
                <v:imagedata r:id="rId113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1390949</wp:posOffset>
                </wp:positionH>
                <wp:positionV relativeFrom="paragraph">
                  <wp:posOffset>-35324</wp:posOffset>
                </wp:positionV>
                <wp:extent cx="37800" cy="79200"/>
                <wp:effectExtent l="38100" t="19050" r="38735" b="5461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378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87686" id="Ink 695" o:spid="_x0000_s1026" type="#_x0000_t75" style="position:absolute;margin-left:108.95pt;margin-top:-3.3pt;width:4.05pt;height:7.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">
                <v:imagedata r:id="rId114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1282229</wp:posOffset>
                </wp:positionH>
                <wp:positionV relativeFrom="paragraph">
                  <wp:posOffset>-49724</wp:posOffset>
                </wp:positionV>
                <wp:extent cx="40320" cy="178920"/>
                <wp:effectExtent l="38100" t="38100" r="36195" b="5016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403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AC232" id="Ink 693" o:spid="_x0000_s1026" type="#_x0000_t75" style="position:absolute;margin-left:100.35pt;margin-top:-4.3pt;width:4.2pt;height: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">
                <v:imagedata r:id="rId114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978389</wp:posOffset>
                </wp:positionH>
                <wp:positionV relativeFrom="paragraph">
                  <wp:posOffset>-41444</wp:posOffset>
                </wp:positionV>
                <wp:extent cx="21600" cy="109800"/>
                <wp:effectExtent l="38100" t="38100" r="54610" b="4318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21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D58EE" id="Ink 690" o:spid="_x0000_s1026" type="#_x0000_t75" style="position:absolute;margin-left:76.4pt;margin-top:-3.9pt;width:3pt;height:9.8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">
                <v:imagedata r:id="rId114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58949</wp:posOffset>
                </wp:positionH>
                <wp:positionV relativeFrom="paragraph">
                  <wp:posOffset>180676</wp:posOffset>
                </wp:positionV>
                <wp:extent cx="109800" cy="78480"/>
                <wp:effectExtent l="38100" t="38100" r="43180" b="3619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09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85ABE" id="Ink 653" o:spid="_x0000_s1026" type="#_x0000_t75" style="position:absolute;margin-left:4.2pt;margin-top:13.85pt;width:9.5pt;height:7.1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">
                <v:imagedata r:id="rId114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8549</wp:posOffset>
                </wp:positionH>
                <wp:positionV relativeFrom="paragraph">
                  <wp:posOffset>94636</wp:posOffset>
                </wp:positionV>
                <wp:extent cx="331560" cy="208080"/>
                <wp:effectExtent l="38100" t="38100" r="30480" b="4000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33156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0DDA4" id="Ink 651" o:spid="_x0000_s1026" type="#_x0000_t75" style="position:absolute;margin-left:.25pt;margin-top:7pt;width:26.8pt;height:17.3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">
                <v:imagedata r:id="rId114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126629</wp:posOffset>
                </wp:positionH>
                <wp:positionV relativeFrom="paragraph">
                  <wp:posOffset>-43604</wp:posOffset>
                </wp:positionV>
                <wp:extent cx="405360" cy="272520"/>
                <wp:effectExtent l="38100" t="38100" r="33020" b="5143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40536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CE598" id="Ink 650" o:spid="_x0000_s1026" type="#_x0000_t75" style="position:absolute;margin-left:9.35pt;margin-top:-4.05pt;width:32.95pt;height:22.6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">
                <v:imagedata r:id="rId115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-88651</wp:posOffset>
                </wp:positionH>
                <wp:positionV relativeFrom="paragraph">
                  <wp:posOffset>91036</wp:posOffset>
                </wp:positionV>
                <wp:extent cx="786240" cy="15840"/>
                <wp:effectExtent l="0" t="57150" r="52070" b="4191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786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07994" id="Ink 649" o:spid="_x0000_s1026" type="#_x0000_t75" style="position:absolute;margin-left:-7.45pt;margin-top:6.45pt;width:62.85pt;height:2.8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">
                <v:imagedata r:id="rId115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300509</wp:posOffset>
                </wp:positionH>
                <wp:positionV relativeFrom="paragraph">
                  <wp:posOffset>-297764</wp:posOffset>
                </wp:positionV>
                <wp:extent cx="72000" cy="776160"/>
                <wp:effectExtent l="38100" t="38100" r="42545" b="4318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72000" cy="77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D5A89" id="Ink 648" o:spid="_x0000_s1026" type="#_x0000_t75" style="position:absolute;margin-left:22.85pt;margin-top:-23.95pt;width:7.05pt;height:62.3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">
                <v:imagedata r:id="rId1154" o:title=""/>
              </v:shape>
            </w:pict>
          </mc:Fallback>
        </mc:AlternateContent>
      </w:r>
    </w:p>
    <w:p w:rsidR="00110BA8" w:rsidRDefault="001C384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6554789</wp:posOffset>
                </wp:positionH>
                <wp:positionV relativeFrom="paragraph">
                  <wp:posOffset>-10267</wp:posOffset>
                </wp:positionV>
                <wp:extent cx="173160" cy="200880"/>
                <wp:effectExtent l="38100" t="57150" r="0" b="4699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731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44DE1" id="Ink 825" o:spid="_x0000_s1026" type="#_x0000_t75" style="position:absolute;margin-left:515.75pt;margin-top:-1.55pt;width:14.85pt;height:17.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">
                <v:imagedata r:id="rId11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6434189</wp:posOffset>
                </wp:positionH>
                <wp:positionV relativeFrom="paragraph">
                  <wp:posOffset>-5227</wp:posOffset>
                </wp:positionV>
                <wp:extent cx="102600" cy="86400"/>
                <wp:effectExtent l="38100" t="57150" r="50165" b="4699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026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CE449" id="Ink 824" o:spid="_x0000_s1026" type="#_x0000_t75" style="position:absolute;margin-left:505.9pt;margin-top:-1.05pt;width:9.45pt;height:8.1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">
                <v:imagedata r:id="rId11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6071309</wp:posOffset>
                </wp:positionH>
                <wp:positionV relativeFrom="paragraph">
                  <wp:posOffset>33653</wp:posOffset>
                </wp:positionV>
                <wp:extent cx="270360" cy="66600"/>
                <wp:effectExtent l="38100" t="38100" r="15875" b="4826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2703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C3202" id="Ink 822" o:spid="_x0000_s1026" type="#_x0000_t75" style="position:absolute;margin-left:477.5pt;margin-top:1.8pt;width:22.45pt;height:7.0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">
                <v:imagedata r:id="rId11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6068789</wp:posOffset>
                </wp:positionH>
                <wp:positionV relativeFrom="paragraph">
                  <wp:posOffset>50933</wp:posOffset>
                </wp:positionV>
                <wp:extent cx="113760" cy="13680"/>
                <wp:effectExtent l="38100" t="57150" r="38735" b="4381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13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F08F2" id="Ink 821" o:spid="_x0000_s1026" type="#_x0000_t75" style="position:absolute;margin-left:477.45pt;margin-top:3.3pt;width:9.85pt;height:2.3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">
                <v:imagedata r:id="rId11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3989789</wp:posOffset>
                </wp:positionH>
                <wp:positionV relativeFrom="paragraph">
                  <wp:posOffset>-23694</wp:posOffset>
                </wp:positionV>
                <wp:extent cx="18720" cy="66600"/>
                <wp:effectExtent l="38100" t="38100" r="57785" b="4826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87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F14BE" id="Ink 765" o:spid="_x0000_s1026" type="#_x0000_t75" style="position:absolute;margin-left:313.45pt;margin-top:-2.35pt;width:2.85pt;height:6.3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">
                <v:imagedata r:id="rId11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456269</wp:posOffset>
                </wp:positionH>
                <wp:positionV relativeFrom="paragraph">
                  <wp:posOffset>-31254</wp:posOffset>
                </wp:positionV>
                <wp:extent cx="31680" cy="87840"/>
                <wp:effectExtent l="38100" t="38100" r="45085" b="4572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316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0AABA" id="Ink 760" o:spid="_x0000_s1026" type="#_x0000_t75" style="position:absolute;margin-left:271.55pt;margin-top:-2.95pt;width:3.65pt;height:8.0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">
                <v:imagedata r:id="rId11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3372389</wp:posOffset>
                </wp:positionH>
                <wp:positionV relativeFrom="paragraph">
                  <wp:posOffset>5466</wp:posOffset>
                </wp:positionV>
                <wp:extent cx="49320" cy="39960"/>
                <wp:effectExtent l="38100" t="38100" r="46355" b="3683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493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379C4" id="Ink 759" o:spid="_x0000_s1026" type="#_x0000_t75" style="position:absolute;margin-left:264.95pt;margin-top:0;width:5.25pt;height:4.3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">
                <v:imagedata r:id="rId11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3270149</wp:posOffset>
                </wp:positionH>
                <wp:positionV relativeFrom="paragraph">
                  <wp:posOffset>-32694</wp:posOffset>
                </wp:positionV>
                <wp:extent cx="39960" cy="95400"/>
                <wp:effectExtent l="38100" t="38100" r="55880" b="3810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399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5BD94" id="Ink 758" o:spid="_x0000_s1026" type="#_x0000_t75" style="position:absolute;margin-left:256.8pt;margin-top:-2.9pt;width:4.45pt;height:8.4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">
                <v:imagedata r:id="rId11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3087269</wp:posOffset>
                </wp:positionH>
                <wp:positionV relativeFrom="paragraph">
                  <wp:posOffset>51186</wp:posOffset>
                </wp:positionV>
                <wp:extent cx="13680" cy="13680"/>
                <wp:effectExtent l="38100" t="38100" r="43815" b="4381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13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1AC1B" id="Ink 755" o:spid="_x0000_s1026" type="#_x0000_t75" style="position:absolute;margin-left:242.75pt;margin-top:3.6pt;width:1.9pt;height:2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">
                <v:imagedata r:id="rId11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3008069</wp:posOffset>
                </wp:positionH>
                <wp:positionV relativeFrom="paragraph">
                  <wp:posOffset>47586</wp:posOffset>
                </wp:positionV>
                <wp:extent cx="7560" cy="14400"/>
                <wp:effectExtent l="19050" t="38100" r="50165" b="4318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7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763EE" id="Ink 754" o:spid="_x0000_s1026" type="#_x0000_t75" style="position:absolute;margin-left:236.3pt;margin-top:3.3pt;width:1.6pt;height:2.0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">
                <v:imagedata r:id="rId117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1965149</wp:posOffset>
                </wp:positionH>
                <wp:positionV relativeFrom="paragraph">
                  <wp:posOffset>21466</wp:posOffset>
                </wp:positionV>
                <wp:extent cx="33120" cy="107640"/>
                <wp:effectExtent l="38100" t="38100" r="43180" b="4508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331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122B3" id="Ink 715" o:spid="_x0000_s1026" type="#_x0000_t75" style="position:absolute;margin-left:154.25pt;margin-top:1.25pt;width:3.45pt;height:9.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">
                <v:imagedata r:id="rId117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1892069</wp:posOffset>
                </wp:positionH>
                <wp:positionV relativeFrom="paragraph">
                  <wp:posOffset>18586</wp:posOffset>
                </wp:positionV>
                <wp:extent cx="9360" cy="5040"/>
                <wp:effectExtent l="19050" t="38100" r="48260" b="3365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9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D58BC" id="Ink 714" o:spid="_x0000_s1026" type="#_x0000_t75" style="position:absolute;margin-left:148.55pt;margin-top:.9pt;width:1.55pt;height:1.3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">
                <v:imagedata r:id="rId117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1881269</wp:posOffset>
                </wp:positionH>
                <wp:positionV relativeFrom="paragraph">
                  <wp:posOffset>41986</wp:posOffset>
                </wp:positionV>
                <wp:extent cx="23040" cy="89640"/>
                <wp:effectExtent l="38100" t="38100" r="53340" b="4381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230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4C4E0" id="Ink 713" o:spid="_x0000_s1026" type="#_x0000_t75" style="position:absolute;margin-left:147.55pt;margin-top:2.85pt;width:3pt;height:8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">
                <v:imagedata r:id="rId118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1770749</wp:posOffset>
                </wp:positionH>
                <wp:positionV relativeFrom="paragraph">
                  <wp:posOffset>-15974</wp:posOffset>
                </wp:positionV>
                <wp:extent cx="38880" cy="61560"/>
                <wp:effectExtent l="38100" t="38100" r="56515" b="5334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388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D1E6A" id="Ink 712" o:spid="_x0000_s1026" type="#_x0000_t75" style="position:absolute;margin-left:138.75pt;margin-top:-1.8pt;width:4.5pt;height:6.2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">
                <v:imagedata r:id="rId118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1685069</wp:posOffset>
                </wp:positionH>
                <wp:positionV relativeFrom="paragraph">
                  <wp:posOffset>49546</wp:posOffset>
                </wp:positionV>
                <wp:extent cx="44640" cy="87840"/>
                <wp:effectExtent l="57150" t="38100" r="50800" b="4572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446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74AFB" id="Ink 711" o:spid="_x0000_s1026" type="#_x0000_t75" style="position:absolute;margin-left:132pt;margin-top:3.4pt;width:4.95pt;height:8.1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">
                <v:imagedata r:id="rId118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1581389</wp:posOffset>
                </wp:positionH>
                <wp:positionV relativeFrom="paragraph">
                  <wp:posOffset>38026</wp:posOffset>
                </wp:positionV>
                <wp:extent cx="55440" cy="108360"/>
                <wp:effectExtent l="38100" t="38100" r="40005" b="4445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554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3CBDB" id="Ink 710" o:spid="_x0000_s1026" type="#_x0000_t75" style="position:absolute;margin-left:124.15pt;margin-top:2.35pt;width:5.15pt;height:9.9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">
                <v:imagedata r:id="rId118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1465829</wp:posOffset>
                </wp:positionH>
                <wp:positionV relativeFrom="paragraph">
                  <wp:posOffset>27226</wp:posOffset>
                </wp:positionV>
                <wp:extent cx="58680" cy="118800"/>
                <wp:effectExtent l="38100" t="57150" r="36830" b="5270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586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BC582" id="Ink 709" o:spid="_x0000_s1026" type="#_x0000_t75" style="position:absolute;margin-left:115pt;margin-top:1.5pt;width:5.75pt;height:10.8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">
                <v:imagedata r:id="rId118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1308509</wp:posOffset>
                </wp:positionH>
                <wp:positionV relativeFrom="paragraph">
                  <wp:posOffset>39826</wp:posOffset>
                </wp:positionV>
                <wp:extent cx="92880" cy="94680"/>
                <wp:effectExtent l="38100" t="38100" r="40640" b="3873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928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87C51" id="Ink 708" o:spid="_x0000_s1026" type="#_x0000_t75" style="position:absolute;margin-left:102.45pt;margin-top:2.8pt;width:8.35pt;height:8.3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">
                <v:imagedata r:id="rId119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1248749</wp:posOffset>
                </wp:positionH>
                <wp:positionV relativeFrom="paragraph">
                  <wp:posOffset>31546</wp:posOffset>
                </wp:positionV>
                <wp:extent cx="16560" cy="4320"/>
                <wp:effectExtent l="38100" t="38100" r="40640" b="3429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6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9A5A5" id="Ink 707" o:spid="_x0000_s1026" type="#_x0000_t75" style="position:absolute;margin-left:98pt;margin-top:2.1pt;width:1.95pt;height:1.1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">
                <v:imagedata r:id="rId119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1231829</wp:posOffset>
                </wp:positionH>
                <wp:positionV relativeFrom="paragraph">
                  <wp:posOffset>66826</wp:posOffset>
                </wp:positionV>
                <wp:extent cx="18720" cy="92880"/>
                <wp:effectExtent l="38100" t="38100" r="57785" b="4064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87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C0AC5" id="Ink 706" o:spid="_x0000_s1026" type="#_x0000_t75" style="position:absolute;margin-left:96.3pt;margin-top:4.8pt;width:2.8pt;height:8.3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">
                <v:imagedata r:id="rId1194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1108349</wp:posOffset>
                </wp:positionH>
                <wp:positionV relativeFrom="paragraph">
                  <wp:posOffset>17866</wp:posOffset>
                </wp:positionV>
                <wp:extent cx="91800" cy="133920"/>
                <wp:effectExtent l="57150" t="38100" r="41910" b="5715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918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46560" id="Ink 705" o:spid="_x0000_s1026" type="#_x0000_t75" style="position:absolute;margin-left:86.6pt;margin-top:.75pt;width:8.5pt;height:12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">
                <v:imagedata r:id="rId1196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940589</wp:posOffset>
                </wp:positionH>
                <wp:positionV relativeFrom="paragraph">
                  <wp:posOffset>142426</wp:posOffset>
                </wp:positionV>
                <wp:extent cx="13680" cy="3240"/>
                <wp:effectExtent l="38100" t="38100" r="43815" b="3492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13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B61EB" id="Ink 704" o:spid="_x0000_s1026" type="#_x0000_t75" style="position:absolute;margin-left:73.7pt;margin-top:10.75pt;width:1.85pt;height:1.1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">
                <v:imagedata r:id="rId119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830069</wp:posOffset>
                </wp:positionH>
                <wp:positionV relativeFrom="paragraph">
                  <wp:posOffset>103186</wp:posOffset>
                </wp:positionV>
                <wp:extent cx="16200" cy="36360"/>
                <wp:effectExtent l="38100" t="38100" r="41275" b="4000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62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14C95" id="Ink 703" o:spid="_x0000_s1026" type="#_x0000_t75" style="position:absolute;margin-left:64.8pt;margin-top:7.7pt;width:2.3pt;height:3.6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">
                <v:imagedata r:id="rId120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351669</wp:posOffset>
                </wp:positionH>
                <wp:positionV relativeFrom="paragraph">
                  <wp:posOffset>157546</wp:posOffset>
                </wp:positionV>
                <wp:extent cx="360" cy="360"/>
                <wp:effectExtent l="57150" t="57150" r="57150" b="5715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CCE20" id="Ink 662" o:spid="_x0000_s1026" type="#_x0000_t75" style="position:absolute;margin-left:420.45pt;margin-top:11.45pt;width:1.95pt;height:1.9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">
                <v:imagedata r:id="rId142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-92611</wp:posOffset>
                </wp:positionH>
                <wp:positionV relativeFrom="paragraph">
                  <wp:posOffset>191026</wp:posOffset>
                </wp:positionV>
                <wp:extent cx="243720" cy="44640"/>
                <wp:effectExtent l="38100" t="19050" r="42545" b="5080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2437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44AD8" id="Ink 660" o:spid="_x0000_s1026" type="#_x0000_t75" style="position:absolute;margin-left:-7.65pt;margin-top:14.5pt;width:20pt;height:4.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">
                <v:imagedata r:id="rId1203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82349</wp:posOffset>
                </wp:positionH>
                <wp:positionV relativeFrom="paragraph">
                  <wp:posOffset>205066</wp:posOffset>
                </wp:positionV>
                <wp:extent cx="1800" cy="2160"/>
                <wp:effectExtent l="38100" t="38100" r="36830" b="3619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26168" id="Ink 658" o:spid="_x0000_s1026" type="#_x0000_t75" style="position:absolute;margin-left:6.2pt;margin-top:15.9pt;width:.75pt;height:.7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">
                <v:imagedata r:id="rId1205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9589</wp:posOffset>
                </wp:positionH>
                <wp:positionV relativeFrom="paragraph">
                  <wp:posOffset>4906</wp:posOffset>
                </wp:positionV>
                <wp:extent cx="11880" cy="16920"/>
                <wp:effectExtent l="38100" t="38100" r="45720" b="4064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1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794D0" id="Ink 652" o:spid="_x0000_s1026" type="#_x0000_t75" style="position:absolute;margin-left:3.5pt;margin-top:.1pt;width:1.7pt;height:2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">
                <v:imagedata r:id="rId1207" o:title=""/>
              </v:shape>
            </w:pict>
          </mc:Fallback>
        </mc:AlternateContent>
      </w:r>
    </w:p>
    <w:p w:rsidR="00110BA8" w:rsidRDefault="001C384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4197509</wp:posOffset>
                </wp:positionH>
                <wp:positionV relativeFrom="paragraph">
                  <wp:posOffset>60816</wp:posOffset>
                </wp:positionV>
                <wp:extent cx="7200" cy="4320"/>
                <wp:effectExtent l="38100" t="38100" r="31115" b="3429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7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738B3" id="Ink 776" o:spid="_x0000_s1026" type="#_x0000_t75" style="position:absolute;margin-left:330.15pt;margin-top:4.5pt;width:1.2pt;height:1.2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">
                <v:imagedata r:id="rId12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3984389</wp:posOffset>
                </wp:positionH>
                <wp:positionV relativeFrom="paragraph">
                  <wp:posOffset>-33144</wp:posOffset>
                </wp:positionV>
                <wp:extent cx="137520" cy="82800"/>
                <wp:effectExtent l="38100" t="19050" r="34290" b="5080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1375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2643F" id="Ink 775" o:spid="_x0000_s1026" type="#_x0000_t75" style="position:absolute;margin-left:313.35pt;margin-top:-3.05pt;width:11.75pt;height:7.4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">
                <v:imagedata r:id="rId12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3809789</wp:posOffset>
                </wp:positionH>
                <wp:positionV relativeFrom="paragraph">
                  <wp:posOffset>-7944</wp:posOffset>
                </wp:positionV>
                <wp:extent cx="131400" cy="84960"/>
                <wp:effectExtent l="0" t="57150" r="40640" b="4889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314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0E52E" id="Ink 774" o:spid="_x0000_s1026" type="#_x0000_t75" style="position:absolute;margin-left:299.65pt;margin-top:-1.3pt;width:11.4pt;height:7.9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">
                <v:imagedata r:id="rId12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3865949</wp:posOffset>
                </wp:positionH>
                <wp:positionV relativeFrom="paragraph">
                  <wp:posOffset>-59424</wp:posOffset>
                </wp:positionV>
                <wp:extent cx="27360" cy="122400"/>
                <wp:effectExtent l="38100" t="38100" r="48895" b="4953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273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887C5" id="Ink 773" o:spid="_x0000_s1026" type="#_x0000_t75" style="position:absolute;margin-left:303.9pt;margin-top:-5.15pt;width:3.25pt;height:10.6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">
                <v:imagedata r:id="rId12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3754709</wp:posOffset>
                </wp:positionH>
                <wp:positionV relativeFrom="paragraph">
                  <wp:posOffset>5376</wp:posOffset>
                </wp:positionV>
                <wp:extent cx="28440" cy="71640"/>
                <wp:effectExtent l="38100" t="38100" r="48260" b="4318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284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70C3F" id="Ink 772" o:spid="_x0000_s1026" type="#_x0000_t75" style="position:absolute;margin-left:295pt;margin-top:-.05pt;width:3.45pt;height:6.6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">
                <v:imagedata r:id="rId12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3666509</wp:posOffset>
                </wp:positionH>
                <wp:positionV relativeFrom="paragraph">
                  <wp:posOffset>-17304</wp:posOffset>
                </wp:positionV>
                <wp:extent cx="46080" cy="112320"/>
                <wp:effectExtent l="19050" t="38100" r="49530" b="4064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460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F6233" id="Ink 771" o:spid="_x0000_s1026" type="#_x0000_t75" style="position:absolute;margin-left:288.2pt;margin-top:-1.85pt;width:4.55pt;height:10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">
                <v:imagedata r:id="rId12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3584069</wp:posOffset>
                </wp:positionH>
                <wp:positionV relativeFrom="paragraph">
                  <wp:posOffset>-11184</wp:posOffset>
                </wp:positionV>
                <wp:extent cx="31680" cy="78120"/>
                <wp:effectExtent l="19050" t="38100" r="45085" b="3619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316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7F38F" id="Ink 770" o:spid="_x0000_s1026" type="#_x0000_t75" style="position:absolute;margin-left:281.55pt;margin-top:-1.25pt;width:3.65pt;height:7.2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">
                <v:imagedata r:id="rId12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3436469</wp:posOffset>
                </wp:positionH>
                <wp:positionV relativeFrom="paragraph">
                  <wp:posOffset>-10464</wp:posOffset>
                </wp:positionV>
                <wp:extent cx="90000" cy="83880"/>
                <wp:effectExtent l="38100" t="38100" r="43815" b="4953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900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8EA8B" id="Ink 769" o:spid="_x0000_s1026" type="#_x0000_t75" style="position:absolute;margin-left:270.2pt;margin-top:-1.4pt;width:8.2pt;height:7.6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">
                <v:imagedata r:id="rId12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3455909</wp:posOffset>
                </wp:positionH>
                <wp:positionV relativeFrom="paragraph">
                  <wp:posOffset>-43944</wp:posOffset>
                </wp:positionV>
                <wp:extent cx="24480" cy="177840"/>
                <wp:effectExtent l="38100" t="38100" r="52070" b="3175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244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87CC5" id="Ink 768" o:spid="_x0000_s1026" type="#_x0000_t75" style="position:absolute;margin-left:271.5pt;margin-top:-3.8pt;width:2.95pt;height:14.8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">
                <v:imagedata r:id="rId1225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2074229</wp:posOffset>
                </wp:positionH>
                <wp:positionV relativeFrom="paragraph">
                  <wp:posOffset>-11024</wp:posOffset>
                </wp:positionV>
                <wp:extent cx="161280" cy="94320"/>
                <wp:effectExtent l="38100" t="57150" r="10795" b="3937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612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80812" id="Ink 722" o:spid="_x0000_s1026" type="#_x0000_t75" style="position:absolute;margin-left:162.95pt;margin-top:-1.5pt;width:13.65pt;height:8.8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">
                <v:imagedata r:id="rId1227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1930949</wp:posOffset>
                </wp:positionH>
                <wp:positionV relativeFrom="paragraph">
                  <wp:posOffset>39016</wp:posOffset>
                </wp:positionV>
                <wp:extent cx="133920" cy="69120"/>
                <wp:effectExtent l="38100" t="38100" r="38100" b="4572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339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DC396" id="Ink 721" o:spid="_x0000_s1026" type="#_x0000_t75" style="position:absolute;margin-left:151.7pt;margin-top:2.4pt;width:11.4pt;height:6.6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">
                <v:imagedata r:id="rId1229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1979189</wp:posOffset>
                </wp:positionH>
                <wp:positionV relativeFrom="paragraph">
                  <wp:posOffset>-26504</wp:posOffset>
                </wp:positionV>
                <wp:extent cx="39960" cy="133560"/>
                <wp:effectExtent l="38100" t="38100" r="36830" b="3810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399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3647E" id="Ink 720" o:spid="_x0000_s1026" type="#_x0000_t75" style="position:absolute;margin-left:155.35pt;margin-top:-2.6pt;width:4.25pt;height:11.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">
                <v:imagedata r:id="rId1231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1867589</wp:posOffset>
                </wp:positionH>
                <wp:positionV relativeFrom="paragraph">
                  <wp:posOffset>50176</wp:posOffset>
                </wp:positionV>
                <wp:extent cx="55080" cy="72720"/>
                <wp:effectExtent l="38100" t="38100" r="40640" b="4191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550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F6846" id="Ink 719" o:spid="_x0000_s1026" type="#_x0000_t75" style="position:absolute;margin-left:146.4pt;margin-top:3.4pt;width:5.55pt;height:6.8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">
                <v:imagedata r:id="rId1233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1764989</wp:posOffset>
                </wp:positionH>
                <wp:positionV relativeFrom="paragraph">
                  <wp:posOffset>33976</wp:posOffset>
                </wp:positionV>
                <wp:extent cx="88200" cy="169560"/>
                <wp:effectExtent l="38100" t="38100" r="45720" b="4000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882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1ECE8" id="Ink 718" o:spid="_x0000_s1026" type="#_x0000_t75" style="position:absolute;margin-left:138.35pt;margin-top:2.25pt;width:8.1pt;height:14.5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">
                <v:imagedata r:id="rId1235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1712069</wp:posOffset>
                </wp:positionH>
                <wp:positionV relativeFrom="paragraph">
                  <wp:posOffset>37936</wp:posOffset>
                </wp:positionV>
                <wp:extent cx="79560" cy="65520"/>
                <wp:effectExtent l="19050" t="38100" r="53975" b="4889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795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08843" id="Ink 717" o:spid="_x0000_s1026" type="#_x0000_t75" style="position:absolute;margin-left:134.4pt;margin-top:2.3pt;width:7.35pt;height:6.2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">
                <v:imagedata r:id="rId1237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1599029</wp:posOffset>
                </wp:positionH>
                <wp:positionV relativeFrom="paragraph">
                  <wp:posOffset>30016</wp:posOffset>
                </wp:positionV>
                <wp:extent cx="91440" cy="92880"/>
                <wp:effectExtent l="57150" t="38100" r="41910" b="4064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914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4192B" id="Ink 716" o:spid="_x0000_s1026" type="#_x0000_t75" style="position:absolute;margin-left:125.2pt;margin-top:1.8pt;width:8.4pt;height:8.5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">
                <v:imagedata r:id="rId1239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-12691</wp:posOffset>
                </wp:positionH>
                <wp:positionV relativeFrom="paragraph">
                  <wp:posOffset>95176</wp:posOffset>
                </wp:positionV>
                <wp:extent cx="208440" cy="27000"/>
                <wp:effectExtent l="38100" t="38100" r="39370" b="4953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2084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AF471" id="Ink 661" o:spid="_x0000_s1026" type="#_x0000_t75" style="position:absolute;margin-left:-1.4pt;margin-top:6.95pt;width:17.35pt;height:3.3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">
                <v:imagedata r:id="rId1241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95669</wp:posOffset>
                </wp:positionH>
                <wp:positionV relativeFrom="paragraph">
                  <wp:posOffset>-7424</wp:posOffset>
                </wp:positionV>
                <wp:extent cx="16920" cy="117000"/>
                <wp:effectExtent l="38100" t="38100" r="40640" b="3556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169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8FD06" id="Ink 659" o:spid="_x0000_s1026" type="#_x0000_t75" style="position:absolute;margin-left:6.95pt;margin-top:-.95pt;width:2.3pt;height:10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">
                <v:imagedata r:id="rId1243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47069</wp:posOffset>
                </wp:positionH>
                <wp:positionV relativeFrom="paragraph">
                  <wp:posOffset>3016</wp:posOffset>
                </wp:positionV>
                <wp:extent cx="5040" cy="127440"/>
                <wp:effectExtent l="19050" t="38100" r="52705" b="4445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50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ECE44" id="Ink 657" o:spid="_x0000_s1026" type="#_x0000_t75" style="position:absolute;margin-left:3pt;margin-top:-.1pt;width:1.65pt;height:10.9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">
                <v:imagedata r:id="rId1245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-46171</wp:posOffset>
                </wp:positionH>
                <wp:positionV relativeFrom="paragraph">
                  <wp:posOffset>19216</wp:posOffset>
                </wp:positionV>
                <wp:extent cx="20520" cy="97200"/>
                <wp:effectExtent l="38100" t="38100" r="36830" b="3619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205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544D8" id="Ink 656" o:spid="_x0000_s1026" type="#_x0000_t75" style="position:absolute;margin-left:-4.2pt;margin-top:1.1pt;width:2.65pt;height:8.5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">
                <v:imagedata r:id="rId1247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-196291</wp:posOffset>
                </wp:positionH>
                <wp:positionV relativeFrom="paragraph">
                  <wp:posOffset>86896</wp:posOffset>
                </wp:positionV>
                <wp:extent cx="106560" cy="62280"/>
                <wp:effectExtent l="38100" t="38100" r="46355" b="5207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1065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37AE5" id="Ink 655" o:spid="_x0000_s1026" type="#_x0000_t75" style="position:absolute;margin-left:-15.8pt;margin-top:6.4pt;width:9.25pt;height:5.8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">
                <v:imagedata r:id="rId1249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-219331</wp:posOffset>
                </wp:positionH>
                <wp:positionV relativeFrom="paragraph">
                  <wp:posOffset>136</wp:posOffset>
                </wp:positionV>
                <wp:extent cx="92880" cy="154080"/>
                <wp:effectExtent l="19050" t="38100" r="40640" b="3683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928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E1DEB" id="Ink 654" o:spid="_x0000_s1026" type="#_x0000_t75" style="position:absolute;margin-left:-17.8pt;margin-top:-.5pt;width:8.6pt;height:13.3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">
                <v:imagedata r:id="rId1251" o:title=""/>
              </v:shape>
            </w:pict>
          </mc:Fallback>
        </mc:AlternateContent>
      </w:r>
    </w:p>
    <w:p w:rsidR="00110BA8" w:rsidRDefault="001C3848" w:rsidP="0097211C">
      <w:pPr>
        <w:tabs>
          <w:tab w:val="left" w:pos="1260"/>
        </w:tabs>
        <w:ind w:left="1260" w:right="582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-142651</wp:posOffset>
                </wp:positionH>
                <wp:positionV relativeFrom="paragraph">
                  <wp:posOffset>310980</wp:posOffset>
                </wp:positionV>
                <wp:extent cx="43560" cy="194760"/>
                <wp:effectExtent l="38100" t="38100" r="33020" b="3429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435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3B49D" id="Ink 1098" o:spid="_x0000_s1026" type="#_x0000_t75" style="position:absolute;margin-left:-11.55pt;margin-top:24.1pt;width:4.3pt;height:16.2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">
                <v:imagedata r:id="rId12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-231571</wp:posOffset>
                </wp:positionH>
                <wp:positionV relativeFrom="paragraph">
                  <wp:posOffset>370740</wp:posOffset>
                </wp:positionV>
                <wp:extent cx="71640" cy="112320"/>
                <wp:effectExtent l="38100" t="38100" r="43180" b="4064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716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4EF0A" id="Ink 1097" o:spid="_x0000_s1026" type="#_x0000_t75" style="position:absolute;margin-left:-18.55pt;margin-top:28.75pt;width:6.45pt;height:9.9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">
                <v:imagedata r:id="rId12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1059389</wp:posOffset>
                </wp:positionH>
                <wp:positionV relativeFrom="paragraph">
                  <wp:posOffset>65460</wp:posOffset>
                </wp:positionV>
                <wp:extent cx="143640" cy="169920"/>
                <wp:effectExtent l="38100" t="38100" r="8890" b="4000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436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BE853" id="Ink 1088" o:spid="_x0000_s1026" type="#_x0000_t75" style="position:absolute;margin-left:83.05pt;margin-top:4.85pt;width:12.1pt;height:14.1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">
                <v:imagedata r:id="rId12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504629</wp:posOffset>
                </wp:positionH>
                <wp:positionV relativeFrom="paragraph">
                  <wp:posOffset>294531</wp:posOffset>
                </wp:positionV>
                <wp:extent cx="90360" cy="131760"/>
                <wp:effectExtent l="38100" t="38100" r="43180" b="4000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903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123D3" id="Ink 1021" o:spid="_x0000_s1026" type="#_x0000_t75" style="position:absolute;margin-left:39.2pt;margin-top:22.6pt;width:8.05pt;height:11.7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">
                <v:imagedata r:id="rId12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443789</wp:posOffset>
                </wp:positionH>
                <wp:positionV relativeFrom="paragraph">
                  <wp:posOffset>239811</wp:posOffset>
                </wp:positionV>
                <wp:extent cx="185760" cy="209520"/>
                <wp:effectExtent l="38100" t="38100" r="24130" b="3873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857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C224F" id="Ink 1014" o:spid="_x0000_s1026" type="#_x0000_t75" style="position:absolute;margin-left:34.4pt;margin-top:18.4pt;width:15.95pt;height:17.6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">
                <v:imagedata r:id="rId12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511109</wp:posOffset>
                </wp:positionH>
                <wp:positionV relativeFrom="paragraph">
                  <wp:posOffset>282291</wp:posOffset>
                </wp:positionV>
                <wp:extent cx="70560" cy="131040"/>
                <wp:effectExtent l="38100" t="38100" r="43815" b="4064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705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306F7" id="Ink 1013" o:spid="_x0000_s1026" type="#_x0000_t75" style="position:absolute;margin-left:39.75pt;margin-top:21.7pt;width:6.45pt;height:11.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">
                <v:imagedata r:id="rId12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161909</wp:posOffset>
                </wp:positionH>
                <wp:positionV relativeFrom="paragraph">
                  <wp:posOffset>423771</wp:posOffset>
                </wp:positionV>
                <wp:extent cx="180000" cy="43560"/>
                <wp:effectExtent l="38100" t="38100" r="48895" b="3302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1800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A2B78" id="Ink 1006" o:spid="_x0000_s1026" type="#_x0000_t75" style="position:absolute;margin-left:12.35pt;margin-top:32.9pt;width:15.05pt;height:4.3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">
                <v:imagedata r:id="rId12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130949</wp:posOffset>
                </wp:positionH>
                <wp:positionV relativeFrom="paragraph">
                  <wp:posOffset>291291</wp:posOffset>
                </wp:positionV>
                <wp:extent cx="201960" cy="37080"/>
                <wp:effectExtent l="38100" t="38100" r="45720" b="3937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2019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8CD7E" id="Ink 1005" o:spid="_x0000_s1026" type="#_x0000_t75" style="position:absolute;margin-left:9.8pt;margin-top:22.35pt;width:16.85pt;height:3.9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">
                <v:imagedata r:id="rId12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60549</wp:posOffset>
                </wp:positionH>
                <wp:positionV relativeFrom="paragraph">
                  <wp:posOffset>303891</wp:posOffset>
                </wp:positionV>
                <wp:extent cx="28440" cy="113400"/>
                <wp:effectExtent l="38100" t="38100" r="48260" b="3937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284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D7F33" id="Ink 1004" o:spid="_x0000_s1026" type="#_x0000_t75" style="position:absolute;margin-left:20.15pt;margin-top:23.45pt;width:3.05pt;height:9.9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">
                <v:imagedata r:id="rId12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192869</wp:posOffset>
                </wp:positionH>
                <wp:positionV relativeFrom="paragraph">
                  <wp:posOffset>314331</wp:posOffset>
                </wp:positionV>
                <wp:extent cx="26640" cy="104400"/>
                <wp:effectExtent l="38100" t="38100" r="50165" b="4826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266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F7FEF" id="Ink 1003" o:spid="_x0000_s1026" type="#_x0000_t75" style="position:absolute;margin-left:14.85pt;margin-top:24.2pt;width:2.95pt;height:9.2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">
                <v:imagedata r:id="rId12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31229</wp:posOffset>
                </wp:positionH>
                <wp:positionV relativeFrom="paragraph">
                  <wp:posOffset>400011</wp:posOffset>
                </wp:positionV>
                <wp:extent cx="112680" cy="57600"/>
                <wp:effectExtent l="38100" t="38100" r="40005" b="3810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1126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80DDD" id="Ink 1002" o:spid="_x0000_s1026" type="#_x0000_t75" style="position:absolute;margin-left:2.1pt;margin-top:30.95pt;width:9.65pt;height:5.5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">
                <v:imagedata r:id="rId12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39869</wp:posOffset>
                </wp:positionH>
                <wp:positionV relativeFrom="paragraph">
                  <wp:posOffset>318291</wp:posOffset>
                </wp:positionV>
                <wp:extent cx="105840" cy="127800"/>
                <wp:effectExtent l="38100" t="57150" r="27940" b="4381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058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3880A" id="Ink 1001" o:spid="_x0000_s1026" type="#_x0000_t75" style="position:absolute;margin-left:2.6pt;margin-top:24.35pt;width:9.65pt;height:11.3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">
                <v:imagedata r:id="rId12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6424829</wp:posOffset>
                </wp:positionH>
                <wp:positionV relativeFrom="paragraph">
                  <wp:posOffset>428091</wp:posOffset>
                </wp:positionV>
                <wp:extent cx="360" cy="360"/>
                <wp:effectExtent l="57150" t="57150" r="57150" b="5715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36C81" id="Ink 977" o:spid="_x0000_s1026" type="#_x0000_t75" style="position:absolute;margin-left:504.95pt;margin-top:32.75pt;width:1.95pt;height:1.9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">
                <v:imagedata r:id="rId12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812429</wp:posOffset>
                </wp:positionH>
                <wp:positionV relativeFrom="paragraph">
                  <wp:posOffset>79828</wp:posOffset>
                </wp:positionV>
                <wp:extent cx="397440" cy="52200"/>
                <wp:effectExtent l="57150" t="95250" r="60325" b="8128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3974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778F0" id="Ink 831" o:spid="_x0000_s1026" type="#_x0000_t75" style="position:absolute;margin-left:62.45pt;margin-top:2.25pt;width:34.4pt;height:11.0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">
                <v:imagedata r:id="rId1279" o:title=""/>
              </v:shape>
            </w:pict>
          </mc:Fallback>
        </mc:AlternateContent>
      </w:r>
      <w:proofErr w:type="gramStart"/>
      <w:r w:rsidR="00110BA8">
        <w:rPr>
          <w:rFonts w:ascii="Calibri" w:hAnsi="Calibri" w:cs="Calibri"/>
          <w:sz w:val="28"/>
          <w:szCs w:val="28"/>
        </w:rPr>
        <w:t>example</w:t>
      </w:r>
      <w:proofErr w:type="gramEnd"/>
      <w:r w:rsidR="00110BA8">
        <w:rPr>
          <w:rFonts w:ascii="Calibri" w:hAnsi="Calibri" w:cs="Calibri"/>
          <w:sz w:val="28"/>
          <w:szCs w:val="28"/>
        </w:rPr>
        <w:t>:</w:t>
      </w:r>
      <w:r w:rsidR="00110BA8">
        <w:rPr>
          <w:rFonts w:ascii="Calibri" w:hAnsi="Calibri" w:cs="Calibri"/>
          <w:sz w:val="28"/>
          <w:szCs w:val="28"/>
        </w:rPr>
        <w:tab/>
      </w:r>
      <w:r w:rsidR="00110BA8" w:rsidRPr="00014E92">
        <w:rPr>
          <w:sz w:val="28"/>
          <w:szCs w:val="28"/>
        </w:rPr>
        <w:t>(</w:t>
      </w:r>
      <w:r w:rsidR="00110BA8">
        <w:rPr>
          <w:sz w:val="28"/>
          <w:szCs w:val="28"/>
        </w:rPr>
        <w:sym w:font="Symbol" w:char="F02D"/>
      </w:r>
      <w:r w:rsidR="00110BA8">
        <w:rPr>
          <w:rFonts w:ascii="Calibri" w:hAnsi="Calibri" w:cs="Calibri"/>
          <w:sz w:val="28"/>
          <w:szCs w:val="28"/>
        </w:rPr>
        <w:t>3</w:t>
      </w:r>
      <w:r w:rsidR="00110BA8" w:rsidRPr="00C90188">
        <w:rPr>
          <w:sz w:val="28"/>
          <w:szCs w:val="28"/>
        </w:rPr>
        <w:t>,</w:t>
      </w:r>
      <w:r w:rsidR="00110BA8">
        <w:rPr>
          <w:rFonts w:ascii="Calibri" w:hAnsi="Calibri" w:cs="Calibri"/>
          <w:sz w:val="28"/>
          <w:szCs w:val="28"/>
        </w:rPr>
        <w:t>2</w:t>
      </w:r>
      <w:r w:rsidR="00110BA8" w:rsidRPr="00014E92">
        <w:rPr>
          <w:sz w:val="28"/>
          <w:szCs w:val="28"/>
        </w:rPr>
        <w:t>)</w:t>
      </w:r>
      <w:r w:rsidR="00110BA8">
        <w:rPr>
          <w:rFonts w:ascii="Calibri" w:hAnsi="Calibri" w:cs="Calibri"/>
          <w:sz w:val="28"/>
          <w:szCs w:val="28"/>
        </w:rPr>
        <w:t xml:space="preserve"> is a point on the terminal arm of the standard position angle </w:t>
      </w:r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 xml:space="preserve">. Find the exact value of </w:t>
      </w:r>
      <w:proofErr w:type="gramStart"/>
      <w:r w:rsidR="00110BA8">
        <w:rPr>
          <w:rFonts w:ascii="Calibri" w:hAnsi="Calibri" w:cs="Calibri"/>
          <w:sz w:val="28"/>
          <w:szCs w:val="28"/>
        </w:rPr>
        <w:t>sin</w:t>
      </w:r>
      <w:r w:rsidR="00110BA8" w:rsidRPr="0048188C">
        <w:rPr>
          <w:rFonts w:ascii="Calibri" w:hAnsi="Calibri" w:cs="Calibri"/>
          <w:sz w:val="16"/>
          <w:szCs w:val="16"/>
        </w:rPr>
        <w:t> </w:t>
      </w:r>
      <w:proofErr w:type="gramEnd"/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, cos</w:t>
      </w:r>
      <w:r w:rsidR="00110BA8" w:rsidRPr="0048188C">
        <w:rPr>
          <w:rFonts w:ascii="Calibri" w:hAnsi="Calibri" w:cs="Calibri"/>
          <w:sz w:val="16"/>
          <w:szCs w:val="16"/>
        </w:rPr>
        <w:t> </w:t>
      </w:r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, and tan</w:t>
      </w:r>
      <w:r w:rsidR="00110BA8" w:rsidRPr="0048188C">
        <w:rPr>
          <w:rFonts w:ascii="Calibri" w:hAnsi="Calibri" w:cs="Calibri"/>
          <w:sz w:val="16"/>
          <w:szCs w:val="16"/>
        </w:rPr>
        <w:t> </w:t>
      </w:r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.</w:t>
      </w:r>
    </w:p>
    <w:p w:rsidR="00110BA8" w:rsidRDefault="001C384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-269731</wp:posOffset>
                </wp:positionH>
                <wp:positionV relativeFrom="paragraph">
                  <wp:posOffset>27510</wp:posOffset>
                </wp:positionV>
                <wp:extent cx="9000" cy="59040"/>
                <wp:effectExtent l="38100" t="38100" r="48260" b="3683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90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C7E96" id="Ink 1096" o:spid="_x0000_s1026" type="#_x0000_t75" style="position:absolute;margin-left:-21.75pt;margin-top:1.8pt;width:1.75pt;height:5.4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">
                <v:imagedata r:id="rId12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-342091</wp:posOffset>
                </wp:positionH>
                <wp:positionV relativeFrom="paragraph">
                  <wp:posOffset>-81210</wp:posOffset>
                </wp:positionV>
                <wp:extent cx="59040" cy="170280"/>
                <wp:effectExtent l="38100" t="38100" r="36830" b="3937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590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511DF" id="Ink 1095" o:spid="_x0000_s1026" type="#_x0000_t75" style="position:absolute;margin-left:-27.4pt;margin-top:-6.9pt;width:5.65pt;height:14.4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">
                <v:imagedata r:id="rId12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-452971</wp:posOffset>
                </wp:positionH>
                <wp:positionV relativeFrom="paragraph">
                  <wp:posOffset>22110</wp:posOffset>
                </wp:positionV>
                <wp:extent cx="71640" cy="35280"/>
                <wp:effectExtent l="38100" t="38100" r="43180" b="4127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716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7B4B6" id="Ink 1094" o:spid="_x0000_s1026" type="#_x0000_t75" style="position:absolute;margin-left:-36.1pt;margin-top:1.3pt;width:6.55pt;height:3.5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">
                <v:imagedata r:id="rId12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-514531</wp:posOffset>
                </wp:positionH>
                <wp:positionV relativeFrom="paragraph">
                  <wp:posOffset>-59610</wp:posOffset>
                </wp:positionV>
                <wp:extent cx="57240" cy="200520"/>
                <wp:effectExtent l="38100" t="38100" r="38100" b="4762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572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83BA1" id="Ink 1093" o:spid="_x0000_s1026" type="#_x0000_t75" style="position:absolute;margin-left:-41.1pt;margin-top:-5.2pt;width:5.4pt;height:16.8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">
                <v:imagedata r:id="rId12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1439549</wp:posOffset>
                </wp:positionH>
                <wp:positionV relativeFrom="paragraph">
                  <wp:posOffset>-35019</wp:posOffset>
                </wp:positionV>
                <wp:extent cx="184680" cy="163440"/>
                <wp:effectExtent l="38100" t="38100" r="44450" b="4635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1846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04188" id="Ink 1024" o:spid="_x0000_s1026" type="#_x0000_t75" style="position:absolute;margin-left:112.9pt;margin-top:-3.05pt;width:15.6pt;height:13.6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">
                <v:imagedata r:id="rId12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1460069</wp:posOffset>
                </wp:positionH>
                <wp:positionV relativeFrom="paragraph">
                  <wp:posOffset>58221</wp:posOffset>
                </wp:positionV>
                <wp:extent cx="107640" cy="11880"/>
                <wp:effectExtent l="38100" t="38100" r="45085" b="4572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1076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5B69E" id="Ink 1023" o:spid="_x0000_s1026" type="#_x0000_t75" style="position:absolute;margin-left:114.65pt;margin-top:4.1pt;width:9.25pt;height:1.8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">
                <v:imagedata r:id="rId12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1468709</wp:posOffset>
                </wp:positionH>
                <wp:positionV relativeFrom="paragraph">
                  <wp:posOffset>-11619</wp:posOffset>
                </wp:positionV>
                <wp:extent cx="95040" cy="114120"/>
                <wp:effectExtent l="38100" t="38100" r="38735" b="3873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950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A055F" id="Ink 1022" o:spid="_x0000_s1026" type="#_x0000_t75" style="position:absolute;margin-left:115.1pt;margin-top:-1.45pt;width:8.65pt;height:10.1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">
                <v:imagedata r:id="rId12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1466189</wp:posOffset>
                </wp:positionH>
                <wp:positionV relativeFrom="paragraph">
                  <wp:posOffset>163341</wp:posOffset>
                </wp:positionV>
                <wp:extent cx="124920" cy="19080"/>
                <wp:effectExtent l="38100" t="38100" r="46990" b="3810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124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CE7F7" id="Ink 998" o:spid="_x0000_s1026" type="#_x0000_t75" style="position:absolute;margin-left:115.05pt;margin-top:12.3pt;width:10.7pt;height:2.3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">
                <v:imagedata r:id="rId12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1503989</wp:posOffset>
                </wp:positionH>
                <wp:positionV relativeFrom="paragraph">
                  <wp:posOffset>152541</wp:posOffset>
                </wp:positionV>
                <wp:extent cx="30240" cy="122400"/>
                <wp:effectExtent l="38100" t="38100" r="46355" b="4953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302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871CA" id="Ink 997" o:spid="_x0000_s1026" type="#_x0000_t75" style="position:absolute;margin-left:118.1pt;margin-top:11.5pt;width:3.25pt;height:10.6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">
                <v:imagedata r:id="rId12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1330469</wp:posOffset>
                </wp:positionH>
                <wp:positionV relativeFrom="paragraph">
                  <wp:posOffset>135981</wp:posOffset>
                </wp:positionV>
                <wp:extent cx="97920" cy="143640"/>
                <wp:effectExtent l="38100" t="38100" r="35560" b="4699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979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4FDBD" id="Ink 995" o:spid="_x0000_s1026" type="#_x0000_t75" style="position:absolute;margin-left:104.25pt;margin-top:10.2pt;width:8.9pt;height:12.3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">
                <v:imagedata r:id="rId12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6499349</wp:posOffset>
                </wp:positionH>
                <wp:positionV relativeFrom="paragraph">
                  <wp:posOffset>114381</wp:posOffset>
                </wp:positionV>
                <wp:extent cx="50040" cy="94680"/>
                <wp:effectExtent l="38100" t="38100" r="45720" b="3873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500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DA7D4" id="Ink 990" o:spid="_x0000_s1026" type="#_x0000_t75" style="position:absolute;margin-left:511.45pt;margin-top:8.5pt;width:4.85pt;height:8.4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">
                <v:imagedata r:id="rId13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6449309</wp:posOffset>
                </wp:positionH>
                <wp:positionV relativeFrom="paragraph">
                  <wp:posOffset>116181</wp:posOffset>
                </wp:positionV>
                <wp:extent cx="18000" cy="95400"/>
                <wp:effectExtent l="38100" t="38100" r="39370" b="3810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80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6E7A4" id="Ink 989" o:spid="_x0000_s1026" type="#_x0000_t75" style="position:absolute;margin-left:507.4pt;margin-top:8.8pt;width:2.3pt;height:8.2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">
                <v:imagedata r:id="rId13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6341309</wp:posOffset>
                </wp:positionH>
                <wp:positionV relativeFrom="paragraph">
                  <wp:posOffset>35901</wp:posOffset>
                </wp:positionV>
                <wp:extent cx="217440" cy="154440"/>
                <wp:effectExtent l="38100" t="38100" r="49530" b="36195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2174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F4237" id="Ink 988" o:spid="_x0000_s1026" type="#_x0000_t75" style="position:absolute;margin-left:499pt;margin-top:2.25pt;width:17.9pt;height:13.3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">
                <v:imagedata r:id="rId13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6191909</wp:posOffset>
                </wp:positionH>
                <wp:positionV relativeFrom="paragraph">
                  <wp:posOffset>44181</wp:posOffset>
                </wp:positionV>
                <wp:extent cx="129960" cy="145440"/>
                <wp:effectExtent l="38100" t="38100" r="41910" b="4508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299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D3034" id="Ink 987" o:spid="_x0000_s1026" type="#_x0000_t75" style="position:absolute;margin-left:487.05pt;margin-top:3pt;width:11.35pt;height:12.3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">
                <v:imagedata r:id="rId13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6004349</wp:posOffset>
                </wp:positionH>
                <wp:positionV relativeFrom="paragraph">
                  <wp:posOffset>177381</wp:posOffset>
                </wp:positionV>
                <wp:extent cx="63000" cy="27000"/>
                <wp:effectExtent l="38100" t="38100" r="32385" b="4953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630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60535" id="Ink 985" o:spid="_x0000_s1026" type="#_x0000_t75" style="position:absolute;margin-left:472.45pt;margin-top:13.5pt;width:5.75pt;height:2.9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">
                <v:imagedata r:id="rId13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5800949</wp:posOffset>
                </wp:positionH>
                <wp:positionV relativeFrom="paragraph">
                  <wp:posOffset>60021</wp:posOffset>
                </wp:positionV>
                <wp:extent cx="49680" cy="118080"/>
                <wp:effectExtent l="38100" t="38100" r="45720" b="3492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496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31848" id="Ink 984" o:spid="_x0000_s1026" type="#_x0000_t75" style="position:absolute;margin-left:456.45pt;margin-top:4.3pt;width:4.7pt;height:10.1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">
                <v:imagedata r:id="rId13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5739389</wp:posOffset>
                </wp:positionH>
                <wp:positionV relativeFrom="paragraph">
                  <wp:posOffset>57141</wp:posOffset>
                </wp:positionV>
                <wp:extent cx="30240" cy="114120"/>
                <wp:effectExtent l="38100" t="38100" r="46355" b="3873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302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46DEE" id="Ink 983" o:spid="_x0000_s1026" type="#_x0000_t75" style="position:absolute;margin-left:451.45pt;margin-top:4.15pt;width:3.35pt;height:9.7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">
                <v:imagedata r:id="rId13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5637149</wp:posOffset>
                </wp:positionH>
                <wp:positionV relativeFrom="paragraph">
                  <wp:posOffset>-9459</wp:posOffset>
                </wp:positionV>
                <wp:extent cx="190440" cy="193680"/>
                <wp:effectExtent l="38100" t="38100" r="38735" b="3492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1904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DB2CC" id="Ink 982" o:spid="_x0000_s1026" type="#_x0000_t75" style="position:absolute;margin-left:443.5pt;margin-top:-1.25pt;width:15.8pt;height:16.2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">
                <v:imagedata r:id="rId13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5191109</wp:posOffset>
                </wp:positionH>
                <wp:positionV relativeFrom="paragraph">
                  <wp:posOffset>53541</wp:posOffset>
                </wp:positionV>
                <wp:extent cx="154080" cy="136080"/>
                <wp:effectExtent l="38100" t="38100" r="36830" b="5461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154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E3CA8" id="Ink 967" o:spid="_x0000_s1026" type="#_x0000_t75" style="position:absolute;margin-left:408.3pt;margin-top:3.5pt;width:13.05pt;height:12.2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">
                <v:imagedata r:id="rId13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042429</wp:posOffset>
                </wp:positionH>
                <wp:positionV relativeFrom="paragraph">
                  <wp:posOffset>182278</wp:posOffset>
                </wp:positionV>
                <wp:extent cx="51480" cy="10800"/>
                <wp:effectExtent l="38100" t="38100" r="43815" b="4635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51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198FD" id="Ink 947" o:spid="_x0000_s1026" type="#_x0000_t75" style="position:absolute;margin-left:396.7pt;margin-top:13.95pt;width:4.8pt;height:1.7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">
                <v:imagedata r:id="rId13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047829</wp:posOffset>
                </wp:positionH>
                <wp:positionV relativeFrom="paragraph">
                  <wp:posOffset>117118</wp:posOffset>
                </wp:positionV>
                <wp:extent cx="41400" cy="5040"/>
                <wp:effectExtent l="38100" t="38100" r="34925" b="3365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41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FC9E0" id="Ink 946" o:spid="_x0000_s1026" type="#_x0000_t75" style="position:absolute;margin-left:397.15pt;margin-top:8.7pt;width:3.95pt;height:1.3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">
                <v:imagedata r:id="rId13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4668389</wp:posOffset>
                </wp:positionH>
                <wp:positionV relativeFrom="paragraph">
                  <wp:posOffset>177958</wp:posOffset>
                </wp:positionV>
                <wp:extent cx="256680" cy="44640"/>
                <wp:effectExtent l="38100" t="38100" r="48260" b="5080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2566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18433" id="Ink 937" o:spid="_x0000_s1026" type="#_x0000_t75" style="position:absolute;margin-left:367.2pt;margin-top:13.4pt;width:21.1pt;height:4.5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">
                <v:imagedata r:id="rId13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4842269</wp:posOffset>
                </wp:positionH>
                <wp:positionV relativeFrom="paragraph">
                  <wp:posOffset>95878</wp:posOffset>
                </wp:positionV>
                <wp:extent cx="69480" cy="66600"/>
                <wp:effectExtent l="38100" t="38100" r="45085" b="4826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694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3EDC4" id="Ink 936" o:spid="_x0000_s1026" type="#_x0000_t75" style="position:absolute;margin-left:381pt;margin-top:7.05pt;width:6.35pt;height:6.2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">
                <v:imagedata r:id="rId13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850909</wp:posOffset>
                </wp:positionH>
                <wp:positionV relativeFrom="paragraph">
                  <wp:posOffset>95158</wp:posOffset>
                </wp:positionV>
                <wp:extent cx="27360" cy="138600"/>
                <wp:effectExtent l="38100" t="38100" r="48895" b="3302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273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9E29D" id="Ink 935" o:spid="_x0000_s1026" type="#_x0000_t75" style="position:absolute;margin-left:381.5pt;margin-top:7.15pt;width:3.05pt;height:11.7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">
                <v:imagedata r:id="rId13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755869</wp:posOffset>
                </wp:positionH>
                <wp:positionV relativeFrom="paragraph">
                  <wp:posOffset>92638</wp:posOffset>
                </wp:positionV>
                <wp:extent cx="37440" cy="41760"/>
                <wp:effectExtent l="19050" t="38100" r="39370" b="3492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374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2B568" id="Ink 934" o:spid="_x0000_s1026" type="#_x0000_t75" style="position:absolute;margin-left:374.2pt;margin-top:6.85pt;width:3.8pt;height:4.1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">
                <v:imagedata r:id="rId13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722749</wp:posOffset>
                </wp:positionH>
                <wp:positionV relativeFrom="paragraph">
                  <wp:posOffset>80398</wp:posOffset>
                </wp:positionV>
                <wp:extent cx="39960" cy="149040"/>
                <wp:effectExtent l="38100" t="38100" r="36830" b="4191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399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335DA" id="Ink 933" o:spid="_x0000_s1026" type="#_x0000_t75" style="position:absolute;margin-left:371.45pt;margin-top:5.9pt;width:4pt;height:12.6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">
                <v:imagedata r:id="rId13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663349</wp:posOffset>
                </wp:positionH>
                <wp:positionV relativeFrom="paragraph">
                  <wp:posOffset>74278</wp:posOffset>
                </wp:positionV>
                <wp:extent cx="46080" cy="81000"/>
                <wp:effectExtent l="38100" t="38100" r="49530" b="3365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46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7DFB7" id="Ink 932" o:spid="_x0000_s1026" type="#_x0000_t75" style="position:absolute;margin-left:366.75pt;margin-top:5.45pt;width:4.7pt;height:7.3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">
                <v:imagedata r:id="rId13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4426469</wp:posOffset>
                </wp:positionH>
                <wp:positionV relativeFrom="paragraph">
                  <wp:posOffset>147718</wp:posOffset>
                </wp:positionV>
                <wp:extent cx="93600" cy="2520"/>
                <wp:effectExtent l="38100" t="38100" r="40005" b="3619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936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BCA4E" id="Ink 927" o:spid="_x0000_s1026" type="#_x0000_t75" style="position:absolute;margin-left:348.2pt;margin-top:11pt;width:8.1pt;height:1.7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">
                <v:imagedata r:id="rId13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4166909</wp:posOffset>
                </wp:positionH>
                <wp:positionV relativeFrom="paragraph">
                  <wp:posOffset>156358</wp:posOffset>
                </wp:positionV>
                <wp:extent cx="165960" cy="23760"/>
                <wp:effectExtent l="38100" t="38100" r="24765" b="5270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1659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64A45" id="Ink 926" o:spid="_x0000_s1026" type="#_x0000_t75" style="position:absolute;margin-left:327.75pt;margin-top:11.7pt;width:13.9pt;height:2.8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">
                <v:imagedata r:id="rId13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4234229</wp:posOffset>
                </wp:positionH>
                <wp:positionV relativeFrom="paragraph">
                  <wp:posOffset>98758</wp:posOffset>
                </wp:positionV>
                <wp:extent cx="121680" cy="136800"/>
                <wp:effectExtent l="38100" t="38100" r="31115" b="5397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216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CC5D6" id="Ink 925" o:spid="_x0000_s1026" type="#_x0000_t75" style="position:absolute;margin-left:332.85pt;margin-top:7.15pt;width:10.95pt;height:12.1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">
                <v:imagedata r:id="rId13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4053149</wp:posOffset>
                </wp:positionH>
                <wp:positionV relativeFrom="paragraph">
                  <wp:posOffset>145558</wp:posOffset>
                </wp:positionV>
                <wp:extent cx="75960" cy="100440"/>
                <wp:effectExtent l="38100" t="38100" r="38735" b="3302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759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F50F2" id="Ink 924" o:spid="_x0000_s1026" type="#_x0000_t75" style="position:absolute;margin-left:318.65pt;margin-top:11.1pt;width:7pt;height:8.7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">
                <v:imagedata r:id="rId13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988349</wp:posOffset>
                </wp:positionH>
                <wp:positionV relativeFrom="paragraph">
                  <wp:posOffset>121438</wp:posOffset>
                </wp:positionV>
                <wp:extent cx="4320" cy="14040"/>
                <wp:effectExtent l="38100" t="38100" r="34290" b="4318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4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397EC" id="Ink 923" o:spid="_x0000_s1026" type="#_x0000_t75" style="position:absolute;margin-left:313.6pt;margin-top:9.25pt;width:1.2pt;height:1.7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">
                <v:imagedata r:id="rId13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972149</wp:posOffset>
                </wp:positionH>
                <wp:positionV relativeFrom="paragraph">
                  <wp:posOffset>169318</wp:posOffset>
                </wp:positionV>
                <wp:extent cx="24840" cy="93240"/>
                <wp:effectExtent l="38100" t="38100" r="51435" b="4064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248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A1B7A" id="Ink 922" o:spid="_x0000_s1026" type="#_x0000_t75" style="position:absolute;margin-left:312.2pt;margin-top:12.95pt;width:3.05pt;height:8.2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">
                <v:imagedata r:id="rId13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847589</wp:posOffset>
                </wp:positionH>
                <wp:positionV relativeFrom="paragraph">
                  <wp:posOffset>132958</wp:posOffset>
                </wp:positionV>
                <wp:extent cx="100440" cy="133920"/>
                <wp:effectExtent l="38100" t="38100" r="52070" b="3810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004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40D29" id="Ink 921" o:spid="_x0000_s1026" type="#_x0000_t75" style="position:absolute;margin-left:302.4pt;margin-top:9.9pt;width:8.95pt;height:11.7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">
                <v:imagedata r:id="rId13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796229</wp:posOffset>
                </wp:positionH>
                <wp:positionV relativeFrom="paragraph">
                  <wp:posOffset>128638</wp:posOffset>
                </wp:positionV>
                <wp:extent cx="69120" cy="79200"/>
                <wp:effectExtent l="38100" t="38100" r="26670" b="3556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691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D6A20" id="Ink 906" o:spid="_x0000_s1026" type="#_x0000_t75" style="position:absolute;margin-left:62.2pt;margin-top:9.75pt;width:6.45pt;height:7.2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">
                <v:imagedata r:id="rId13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99949</wp:posOffset>
                </wp:positionH>
                <wp:positionV relativeFrom="paragraph">
                  <wp:posOffset>130798</wp:posOffset>
                </wp:positionV>
                <wp:extent cx="172080" cy="172440"/>
                <wp:effectExtent l="38100" t="38100" r="38100" b="3746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1720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DE70C" id="Ink 902" o:spid="_x0000_s1026" type="#_x0000_t75" style="position:absolute;margin-left:38.9pt;margin-top:9.75pt;width:14.5pt;height:14.7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">
                <v:imagedata r:id="rId13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3118229</wp:posOffset>
                </wp:positionH>
                <wp:positionV relativeFrom="paragraph">
                  <wp:posOffset>64558</wp:posOffset>
                </wp:positionV>
                <wp:extent cx="114480" cy="65880"/>
                <wp:effectExtent l="19050" t="38100" r="38100" b="4889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1144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06CED" id="Ink 876" o:spid="_x0000_s1026" type="#_x0000_t75" style="position:absolute;margin-left:245.25pt;margin-top:4.6pt;width:9.75pt;height:6.4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">
                <v:imagedata r:id="rId13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2824829</wp:posOffset>
                </wp:positionH>
                <wp:positionV relativeFrom="paragraph">
                  <wp:posOffset>177598</wp:posOffset>
                </wp:positionV>
                <wp:extent cx="70560" cy="20160"/>
                <wp:effectExtent l="38100" t="38100" r="43815" b="3746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70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13BCA" id="Ink 874" o:spid="_x0000_s1026" type="#_x0000_t75" style="position:absolute;margin-left:222.1pt;margin-top:13.45pt;width:6.4pt;height:2.5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">
                <v:imagedata r:id="rId13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2859749</wp:posOffset>
                </wp:positionH>
                <wp:positionV relativeFrom="paragraph">
                  <wp:posOffset>114598</wp:posOffset>
                </wp:positionV>
                <wp:extent cx="20160" cy="119880"/>
                <wp:effectExtent l="38100" t="38100" r="37465" b="3302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201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CE96F" id="Ink 873" o:spid="_x0000_s1026" type="#_x0000_t75" style="position:absolute;margin-left:224.8pt;margin-top:8.55pt;width:2.55pt;height:10.3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">
                <v:imagedata r:id="rId13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2697029</wp:posOffset>
                </wp:positionH>
                <wp:positionV relativeFrom="paragraph">
                  <wp:posOffset>87238</wp:posOffset>
                </wp:positionV>
                <wp:extent cx="67320" cy="61200"/>
                <wp:effectExtent l="38100" t="38100" r="46990" b="3429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673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97C08" id="Ink 872" o:spid="_x0000_s1026" type="#_x0000_t75" style="position:absolute;margin-left:212.05pt;margin-top:6.4pt;width:6pt;height:5.7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">
                <v:imagedata r:id="rId13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2574269</wp:posOffset>
                </wp:positionH>
                <wp:positionV relativeFrom="paragraph">
                  <wp:posOffset>143398</wp:posOffset>
                </wp:positionV>
                <wp:extent cx="42480" cy="95760"/>
                <wp:effectExtent l="38100" t="38100" r="34290" b="3810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424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6FB12" id="Ink 871" o:spid="_x0000_s1026" type="#_x0000_t75" style="position:absolute;margin-left:202.15pt;margin-top:10.85pt;width:4.25pt;height:8.4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">
                <v:imagedata r:id="rId13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2517029</wp:posOffset>
                </wp:positionH>
                <wp:positionV relativeFrom="paragraph">
                  <wp:posOffset>154198</wp:posOffset>
                </wp:positionV>
                <wp:extent cx="65160" cy="88200"/>
                <wp:effectExtent l="38100" t="38100" r="49530" b="4572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651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2A573" id="Ink 870" o:spid="_x0000_s1026" type="#_x0000_t75" style="position:absolute;margin-left:197.85pt;margin-top:11.65pt;width:6.05pt;height:7.8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">
                <v:imagedata r:id="rId13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2281589</wp:posOffset>
                </wp:positionH>
                <wp:positionV relativeFrom="paragraph">
                  <wp:posOffset>171838</wp:posOffset>
                </wp:positionV>
                <wp:extent cx="77760" cy="15480"/>
                <wp:effectExtent l="38100" t="38100" r="36830" b="4191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777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650F3" id="Ink 868" o:spid="_x0000_s1026" type="#_x0000_t75" style="position:absolute;margin-left:179.3pt;margin-top:13.05pt;width:6.8pt;height:2.0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">
                <v:imagedata r:id="rId13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2151629</wp:posOffset>
                </wp:positionH>
                <wp:positionV relativeFrom="paragraph">
                  <wp:posOffset>69598</wp:posOffset>
                </wp:positionV>
                <wp:extent cx="105840" cy="59040"/>
                <wp:effectExtent l="38100" t="38100" r="46990" b="3683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058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C64F2" id="Ink 867" o:spid="_x0000_s1026" type="#_x0000_t75" style="position:absolute;margin-left:169.1pt;margin-top:5pt;width:9.05pt;height:5.8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">
                <v:imagedata r:id="rId13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1980989</wp:posOffset>
                </wp:positionH>
                <wp:positionV relativeFrom="paragraph">
                  <wp:posOffset>128638</wp:posOffset>
                </wp:positionV>
                <wp:extent cx="87480" cy="108720"/>
                <wp:effectExtent l="38100" t="38100" r="0" b="4381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874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70989" id="Ink 866" o:spid="_x0000_s1026" type="#_x0000_t75" style="position:absolute;margin-left:155.7pt;margin-top:9.7pt;width:7.7pt;height:9.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">
                <v:imagedata r:id="rId13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-58411</wp:posOffset>
                </wp:positionH>
                <wp:positionV relativeFrom="paragraph">
                  <wp:posOffset>97678</wp:posOffset>
                </wp:positionV>
                <wp:extent cx="39960" cy="56160"/>
                <wp:effectExtent l="19050" t="38100" r="55880" b="3937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399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79EAC" id="Ink 845" o:spid="_x0000_s1026" type="#_x0000_t75" style="position:absolute;margin-left:-5.25pt;margin-top:7.05pt;width:4.45pt;height:5.5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">
                <v:imagedata r:id="rId13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011869</wp:posOffset>
                </wp:positionH>
                <wp:positionV relativeFrom="paragraph">
                  <wp:posOffset>-2042</wp:posOffset>
                </wp:positionV>
                <wp:extent cx="100080" cy="186480"/>
                <wp:effectExtent l="38100" t="38100" r="14605" b="4254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10008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0E7DB" id="Ink 840" o:spid="_x0000_s1026" type="#_x0000_t75" style="position:absolute;margin-left:79.15pt;margin-top:-.6pt;width:9pt;height:15.6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">
                <v:imagedata r:id="rId13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859949</wp:posOffset>
                </wp:positionH>
                <wp:positionV relativeFrom="paragraph">
                  <wp:posOffset>-30842</wp:posOffset>
                </wp:positionV>
                <wp:extent cx="65520" cy="162720"/>
                <wp:effectExtent l="38100" t="38100" r="48895" b="4699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655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06C12" id="Ink 839" o:spid="_x0000_s1026" type="#_x0000_t75" style="position:absolute;margin-left:67.2pt;margin-top:-3pt;width:6.2pt;height:13.6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">
                <v:imagedata r:id="rId13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820709</wp:posOffset>
                </wp:positionH>
                <wp:positionV relativeFrom="paragraph">
                  <wp:posOffset>200998</wp:posOffset>
                </wp:positionV>
                <wp:extent cx="145080" cy="8640"/>
                <wp:effectExtent l="38100" t="38100" r="45720" b="4889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145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B08DC" id="Ink 837" o:spid="_x0000_s1026" type="#_x0000_t75" style="position:absolute;margin-left:64.3pt;margin-top:15.45pt;width:12.15pt;height:1.6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">
                <v:imagedata r:id="rId13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7330589</wp:posOffset>
                </wp:positionH>
                <wp:positionV relativeFrom="paragraph">
                  <wp:posOffset>173891</wp:posOffset>
                </wp:positionV>
                <wp:extent cx="360" cy="360"/>
                <wp:effectExtent l="57150" t="57150" r="57150" b="5715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7DA29" id="Ink 798" o:spid="_x0000_s1026" type="#_x0000_t75" style="position:absolute;margin-left:576.25pt;margin-top:12.75pt;width:1.95pt;height:1.9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">
                <v:imagedata r:id="rId13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3833189</wp:posOffset>
                </wp:positionH>
                <wp:positionV relativeFrom="paragraph">
                  <wp:posOffset>92891</wp:posOffset>
                </wp:positionV>
                <wp:extent cx="360" cy="360"/>
                <wp:effectExtent l="57150" t="57150" r="57150" b="5715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8F70B" id="Ink 787" o:spid="_x0000_s1026" type="#_x0000_t75" style="position:absolute;margin-left:300.9pt;margin-top:6.35pt;width:1.95pt;height:1.9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">
                <v:imagedata r:id="rId13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308749</wp:posOffset>
                </wp:positionH>
                <wp:positionV relativeFrom="paragraph">
                  <wp:posOffset>119171</wp:posOffset>
                </wp:positionV>
                <wp:extent cx="360" cy="360"/>
                <wp:effectExtent l="57150" t="57150" r="57150" b="5715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36975" id="Ink 730" o:spid="_x0000_s1026" type="#_x0000_t75" style="position:absolute;margin-left:338.3pt;margin-top:8.45pt;width:1.95pt;height:1.9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">
                <v:imagedata r:id="rId1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3915989</wp:posOffset>
                </wp:positionH>
                <wp:positionV relativeFrom="paragraph">
                  <wp:posOffset>188651</wp:posOffset>
                </wp:positionV>
                <wp:extent cx="360" cy="360"/>
                <wp:effectExtent l="57150" t="57150" r="57150" b="5715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AB397" id="Ink 723" o:spid="_x0000_s1026" type="#_x0000_t75" style="position:absolute;margin-left:307.4pt;margin-top:13.9pt;width:1.95pt;height:1.9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">
                <v:imagedata r:id="rId271" o:title=""/>
              </v:shape>
            </w:pict>
          </mc:Fallback>
        </mc:AlternateContent>
      </w:r>
    </w:p>
    <w:p w:rsidR="00110BA8" w:rsidRDefault="001C384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826829</wp:posOffset>
                </wp:positionH>
                <wp:positionV relativeFrom="paragraph">
                  <wp:posOffset>1500</wp:posOffset>
                </wp:positionV>
                <wp:extent cx="158040" cy="14040"/>
                <wp:effectExtent l="19050" t="38100" r="52070" b="4318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158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C95A7" id="Ink 1099" o:spid="_x0000_s1026" type="#_x0000_t75" style="position:absolute;margin-left:64.65pt;margin-top:-.4pt;width:13.5pt;height:2.2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">
                <v:imagedata r:id="rId13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1147949</wp:posOffset>
                </wp:positionH>
                <wp:positionV relativeFrom="paragraph">
                  <wp:posOffset>97260</wp:posOffset>
                </wp:positionV>
                <wp:extent cx="99720" cy="113400"/>
                <wp:effectExtent l="38100" t="38100" r="33655" b="39370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997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1DCA5" id="Ink 1091" o:spid="_x0000_s1026" type="#_x0000_t75" style="position:absolute;margin-left:90.1pt;margin-top:7.2pt;width:8.55pt;height:10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">
                <v:imagedata r:id="rId13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6693389</wp:posOffset>
                </wp:positionH>
                <wp:positionV relativeFrom="paragraph">
                  <wp:posOffset>153171</wp:posOffset>
                </wp:positionV>
                <wp:extent cx="153360" cy="72360"/>
                <wp:effectExtent l="38100" t="38100" r="37465" b="4254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533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74CCB" id="Ink 1015" o:spid="_x0000_s1026" type="#_x0000_t75" style="position:absolute;margin-left:526.5pt;margin-top:11.6pt;width:13.1pt;height:6.7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">
                <v:imagedata r:id="rId13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1476629</wp:posOffset>
                </wp:positionH>
                <wp:positionV relativeFrom="paragraph">
                  <wp:posOffset>64251</wp:posOffset>
                </wp:positionV>
                <wp:extent cx="122400" cy="10440"/>
                <wp:effectExtent l="19050" t="38100" r="49530" b="4699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122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36E0B" id="Ink 999" o:spid="_x0000_s1026" type="#_x0000_t75" style="position:absolute;margin-left:115.9pt;margin-top:4.6pt;width:10.45pt;height:1.8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">
                <v:imagedata r:id="rId13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1336229</wp:posOffset>
                </wp:positionH>
                <wp:positionV relativeFrom="paragraph">
                  <wp:posOffset>-2709</wp:posOffset>
                </wp:positionV>
                <wp:extent cx="115200" cy="55800"/>
                <wp:effectExtent l="38100" t="38100" r="37465" b="4000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152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B501F" id="Ink 996" o:spid="_x0000_s1026" type="#_x0000_t75" style="position:absolute;margin-left:104.85pt;margin-top:-.75pt;width:9.9pt;height:5.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">
                <v:imagedata r:id="rId13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6439589</wp:posOffset>
                </wp:positionH>
                <wp:positionV relativeFrom="paragraph">
                  <wp:posOffset>117891</wp:posOffset>
                </wp:positionV>
                <wp:extent cx="94320" cy="130680"/>
                <wp:effectExtent l="38100" t="38100" r="39370" b="4127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943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ECB69" id="Ink 993" o:spid="_x0000_s1026" type="#_x0000_t75" style="position:absolute;margin-left:506.55pt;margin-top:8.8pt;width:8.5pt;height:11.4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">
                <v:imagedata r:id="rId13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6374429</wp:posOffset>
                </wp:positionH>
                <wp:positionV relativeFrom="paragraph">
                  <wp:posOffset>130491</wp:posOffset>
                </wp:positionV>
                <wp:extent cx="21960" cy="125640"/>
                <wp:effectExtent l="38100" t="38100" r="35560" b="4635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219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8C720" id="Ink 992" o:spid="_x0000_s1026" type="#_x0000_t75" style="position:absolute;margin-left:501.45pt;margin-top:9.8pt;width:2.65pt;height:10.8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">
                <v:imagedata r:id="rId13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6246269</wp:posOffset>
                </wp:positionH>
                <wp:positionV relativeFrom="paragraph">
                  <wp:posOffset>28611</wp:posOffset>
                </wp:positionV>
                <wp:extent cx="355320" cy="28800"/>
                <wp:effectExtent l="38100" t="38100" r="45085" b="4762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3553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39059" id="Ink 991" o:spid="_x0000_s1026" type="#_x0000_t75" style="position:absolute;margin-left:491.55pt;margin-top:1.65pt;width:28.75pt;height:3.2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">
                <v:imagedata r:id="rId13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6011549</wp:posOffset>
                </wp:positionH>
                <wp:positionV relativeFrom="paragraph">
                  <wp:posOffset>16011</wp:posOffset>
                </wp:positionV>
                <wp:extent cx="73440" cy="20880"/>
                <wp:effectExtent l="38100" t="38100" r="41275" b="3683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734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A31AD" id="Ink 986" o:spid="_x0000_s1026" type="#_x0000_t75" style="position:absolute;margin-left:473.05pt;margin-top:.8pt;width:6.55pt;height:2.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">
                <v:imagedata r:id="rId14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5629589</wp:posOffset>
                </wp:positionH>
                <wp:positionV relativeFrom="paragraph">
                  <wp:posOffset>-20349</wp:posOffset>
                </wp:positionV>
                <wp:extent cx="227880" cy="48240"/>
                <wp:effectExtent l="38100" t="38100" r="39370" b="4762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2278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80D24" id="Ink 981" o:spid="_x0000_s1026" type="#_x0000_t75" style="position:absolute;margin-left:442.9pt;margin-top:-2.05pt;width:18.7pt;height:4.6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">
                <v:imagedata r:id="rId14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5725709</wp:posOffset>
                </wp:positionH>
                <wp:positionV relativeFrom="paragraph">
                  <wp:posOffset>155691</wp:posOffset>
                </wp:positionV>
                <wp:extent cx="23400" cy="115560"/>
                <wp:effectExtent l="19050" t="38100" r="53340" b="3746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234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44040" id="Ink 979" o:spid="_x0000_s1026" type="#_x0000_t75" style="position:absolute;margin-left:450.35pt;margin-top:11.95pt;width:2.85pt;height:9.9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">
                <v:imagedata r:id="rId14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5611589</wp:posOffset>
                </wp:positionH>
                <wp:positionV relativeFrom="paragraph">
                  <wp:posOffset>76491</wp:posOffset>
                </wp:positionV>
                <wp:extent cx="239760" cy="199080"/>
                <wp:effectExtent l="38100" t="38100" r="46355" b="4889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2397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A7E9A" id="Ink 978" o:spid="_x0000_s1026" type="#_x0000_t75" style="position:absolute;margin-left:441.5pt;margin-top:5.5pt;width:19.7pt;height:16.7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">
                <v:imagedata r:id="rId14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5510789</wp:posOffset>
                </wp:positionH>
                <wp:positionV relativeFrom="paragraph">
                  <wp:posOffset>-28629</wp:posOffset>
                </wp:positionV>
                <wp:extent cx="64800" cy="82800"/>
                <wp:effectExtent l="38100" t="38100" r="49530" b="3175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648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D10F3" id="Ink 974" o:spid="_x0000_s1026" type="#_x0000_t75" style="position:absolute;margin-left:433.5pt;margin-top:-2.6pt;width:5.85pt;height:7.2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">
                <v:imagedata r:id="rId14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5478749</wp:posOffset>
                </wp:positionH>
                <wp:positionV relativeFrom="paragraph">
                  <wp:posOffset>-18909</wp:posOffset>
                </wp:positionV>
                <wp:extent cx="57960" cy="75600"/>
                <wp:effectExtent l="38100" t="38100" r="37465" b="3873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579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22993F" id="Ink 973" o:spid="_x0000_s1026" type="#_x0000_t75" style="position:absolute;margin-left:431pt;margin-top:-1.95pt;width:5.35pt;height:6.8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">
                <v:imagedata r:id="rId14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296949</wp:posOffset>
                </wp:positionH>
                <wp:positionV relativeFrom="paragraph">
                  <wp:posOffset>133731</wp:posOffset>
                </wp:positionV>
                <wp:extent cx="89280" cy="143280"/>
                <wp:effectExtent l="38100" t="38100" r="44450" b="4762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892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EB6E4" id="Ink 971" o:spid="_x0000_s1026" type="#_x0000_t75" style="position:absolute;margin-left:416.6pt;margin-top:10pt;width:8.2pt;height:12.6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">
                <v:imagedata r:id="rId14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255909</wp:posOffset>
                </wp:positionH>
                <wp:positionV relativeFrom="paragraph">
                  <wp:posOffset>115011</wp:posOffset>
                </wp:positionV>
                <wp:extent cx="34560" cy="131400"/>
                <wp:effectExtent l="38100" t="38100" r="41910" b="4064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345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22ED2" id="Ink 970" o:spid="_x0000_s1026" type="#_x0000_t75" style="position:absolute;margin-left:413.35pt;margin-top:8.7pt;width:3.65pt;height:11.2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">
                <v:imagedata r:id="rId14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122709</wp:posOffset>
                </wp:positionH>
                <wp:positionV relativeFrom="paragraph">
                  <wp:posOffset>77931</wp:posOffset>
                </wp:positionV>
                <wp:extent cx="217080" cy="151200"/>
                <wp:effectExtent l="38100" t="38100" r="50165" b="3937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2170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9C86B" id="Ink 969" o:spid="_x0000_s1026" type="#_x0000_t75" style="position:absolute;margin-left:402.85pt;margin-top:5.5pt;width:18.15pt;height:13.2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">
                <v:imagedata r:id="rId14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5121629</wp:posOffset>
                </wp:positionH>
                <wp:positionV relativeFrom="paragraph">
                  <wp:posOffset>-9189</wp:posOffset>
                </wp:positionV>
                <wp:extent cx="255240" cy="36720"/>
                <wp:effectExtent l="38100" t="38100" r="50165" b="4000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255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24C90" id="Ink 968" o:spid="_x0000_s1026" type="#_x0000_t75" style="position:absolute;margin-left:403pt;margin-top:-1.2pt;width:20.95pt;height:3.8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">
                <v:imagedata r:id="rId14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4875389</wp:posOffset>
                </wp:positionH>
                <wp:positionV relativeFrom="paragraph">
                  <wp:posOffset>111628</wp:posOffset>
                </wp:positionV>
                <wp:extent cx="55440" cy="76320"/>
                <wp:effectExtent l="38100" t="38100" r="40005" b="3810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554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664AE" id="Ink 945" o:spid="_x0000_s1026" type="#_x0000_t75" style="position:absolute;margin-left:383.6pt;margin-top:8.3pt;width:5.3pt;height:6.9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">
                <v:imagedata r:id="rId14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4864589</wp:posOffset>
                </wp:positionH>
                <wp:positionV relativeFrom="paragraph">
                  <wp:posOffset>103708</wp:posOffset>
                </wp:positionV>
                <wp:extent cx="28800" cy="180720"/>
                <wp:effectExtent l="38100" t="38100" r="47625" b="4826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288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E1AAF" id="Ink 944" o:spid="_x0000_s1026" type="#_x0000_t75" style="position:absolute;margin-left:382.5pt;margin-top:7.8pt;width:3.3pt;height:15.0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">
                <v:imagedata r:id="rId14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4783229</wp:posOffset>
                </wp:positionH>
                <wp:positionV relativeFrom="paragraph">
                  <wp:posOffset>128188</wp:posOffset>
                </wp:positionV>
                <wp:extent cx="61560" cy="169560"/>
                <wp:effectExtent l="38100" t="38100" r="53340" b="4000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615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65434" id="Ink 943" o:spid="_x0000_s1026" type="#_x0000_t75" style="position:absolute;margin-left:376.15pt;margin-top:9.6pt;width:5.95pt;height:14.3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">
                <v:imagedata r:id="rId14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4787549</wp:posOffset>
                </wp:positionH>
                <wp:positionV relativeFrom="paragraph">
                  <wp:posOffset>138988</wp:posOffset>
                </wp:positionV>
                <wp:extent cx="21600" cy="60480"/>
                <wp:effectExtent l="38100" t="38100" r="35560" b="3492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216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B6B02" id="Ink 942" o:spid="_x0000_s1026" type="#_x0000_t75" style="position:absolute;margin-left:376.65pt;margin-top:10.65pt;width:2.4pt;height:5.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">
                <v:imagedata r:id="rId14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4736069</wp:posOffset>
                </wp:positionH>
                <wp:positionV relativeFrom="paragraph">
                  <wp:posOffset>138628</wp:posOffset>
                </wp:positionV>
                <wp:extent cx="7560" cy="84600"/>
                <wp:effectExtent l="38100" t="38100" r="50165" b="4889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75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99B9A" id="Ink 941" o:spid="_x0000_s1026" type="#_x0000_t75" style="position:absolute;margin-left:372.4pt;margin-top:10.45pt;width:1.7pt;height:7.5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">
                <v:imagedata r:id="rId14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4740029</wp:posOffset>
                </wp:positionH>
                <wp:positionV relativeFrom="paragraph">
                  <wp:posOffset>125668</wp:posOffset>
                </wp:positionV>
                <wp:extent cx="6840" cy="11160"/>
                <wp:effectExtent l="38100" t="38100" r="31750" b="4635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6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132F3" id="Ink 940" o:spid="_x0000_s1026" type="#_x0000_t75" style="position:absolute;margin-left:372.8pt;margin-top:9.5pt;width:1.4pt;height:1.6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">
                <v:imagedata r:id="rId14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4677389</wp:posOffset>
                </wp:positionH>
                <wp:positionV relativeFrom="paragraph">
                  <wp:posOffset>165628</wp:posOffset>
                </wp:positionV>
                <wp:extent cx="57960" cy="8280"/>
                <wp:effectExtent l="38100" t="38100" r="37465" b="4889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57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28871" id="Ink 939" o:spid="_x0000_s1026" type="#_x0000_t75" style="position:absolute;margin-left:367.9pt;margin-top:12.5pt;width:5.35pt;height:1.8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">
                <v:imagedata r:id="rId14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660109</wp:posOffset>
                </wp:positionH>
                <wp:positionV relativeFrom="paragraph">
                  <wp:posOffset>76348</wp:posOffset>
                </wp:positionV>
                <wp:extent cx="32760" cy="129600"/>
                <wp:effectExtent l="38100" t="38100" r="43815" b="4191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327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01FB0" id="Ink 938" o:spid="_x0000_s1026" type="#_x0000_t75" style="position:absolute;margin-left:366.45pt;margin-top:5.5pt;width:3.65pt;height:11.2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">
                <v:imagedata r:id="rId14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353389</wp:posOffset>
                </wp:positionH>
                <wp:positionV relativeFrom="paragraph">
                  <wp:posOffset>-14372</wp:posOffset>
                </wp:positionV>
                <wp:extent cx="73440" cy="117000"/>
                <wp:effectExtent l="38100" t="19050" r="41275" b="5461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734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FDA12" id="Ink 930" o:spid="_x0000_s1026" type="#_x0000_t75" style="position:absolute;margin-left:342.3pt;margin-top:-1.7pt;width:6.75pt;height:10.3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">
                <v:imagedata r:id="rId14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365989</wp:posOffset>
                </wp:positionH>
                <wp:positionV relativeFrom="paragraph">
                  <wp:posOffset>-3932</wp:posOffset>
                </wp:positionV>
                <wp:extent cx="13320" cy="95040"/>
                <wp:effectExtent l="38100" t="38100" r="44450" b="3873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33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B8953" id="Ink 929" o:spid="_x0000_s1026" type="#_x0000_t75" style="position:absolute;margin-left:343.25pt;margin-top:-.75pt;width:2.15pt;height:8.4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">
                <v:imagedata r:id="rId14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454549</wp:posOffset>
                </wp:positionH>
                <wp:positionV relativeFrom="paragraph">
                  <wp:posOffset>3628</wp:posOffset>
                </wp:positionV>
                <wp:extent cx="78480" cy="12240"/>
                <wp:effectExtent l="38100" t="38100" r="36195" b="4508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78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EAFCF" id="Ink 928" o:spid="_x0000_s1026" type="#_x0000_t75" style="position:absolute;margin-left:350.4pt;margin-top:-.15pt;width:6.95pt;height:1.8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">
                <v:imagedata r:id="rId14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630629</wp:posOffset>
                </wp:positionH>
                <wp:positionV relativeFrom="paragraph">
                  <wp:posOffset>14788</wp:posOffset>
                </wp:positionV>
                <wp:extent cx="60840" cy="102600"/>
                <wp:effectExtent l="38100" t="38100" r="34925" b="5016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608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5A0B5" id="Ink 905" o:spid="_x0000_s1026" type="#_x0000_t75" style="position:absolute;margin-left:49.2pt;margin-top:.65pt;width:5.8pt;height:9.2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">
                <v:imagedata r:id="rId14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585269</wp:posOffset>
                </wp:positionH>
                <wp:positionV relativeFrom="paragraph">
                  <wp:posOffset>21628</wp:posOffset>
                </wp:positionV>
                <wp:extent cx="7920" cy="75960"/>
                <wp:effectExtent l="38100" t="38100" r="49530" b="3873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79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B3536" id="Ink 903" o:spid="_x0000_s1026" type="#_x0000_t75" style="position:absolute;margin-left:45.6pt;margin-top:1.25pt;width:1.65pt;height:6.8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">
                <v:imagedata r:id="rId14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308669</wp:posOffset>
                </wp:positionH>
                <wp:positionV relativeFrom="paragraph">
                  <wp:posOffset>134668</wp:posOffset>
                </wp:positionV>
                <wp:extent cx="81360" cy="81360"/>
                <wp:effectExtent l="38100" t="19050" r="33020" b="5207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813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FCED2" id="Ink 887" o:spid="_x0000_s1026" type="#_x0000_t75" style="position:absolute;margin-left:260.25pt;margin-top:10.15pt;width:7.15pt;height:7.4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">
                <v:imagedata r:id="rId14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2891429</wp:posOffset>
                </wp:positionH>
                <wp:positionV relativeFrom="paragraph">
                  <wp:posOffset>160948</wp:posOffset>
                </wp:positionV>
                <wp:extent cx="52200" cy="89280"/>
                <wp:effectExtent l="38100" t="38100" r="43180" b="4445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52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74717" id="Ink 883" o:spid="_x0000_s1026" type="#_x0000_t75" style="position:absolute;margin-left:227.1pt;margin-top:12.2pt;width:5.1pt;height:8.0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">
                <v:imagedata r:id="rId14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2942909</wp:posOffset>
                </wp:positionH>
                <wp:positionV relativeFrom="paragraph">
                  <wp:posOffset>-75932</wp:posOffset>
                </wp:positionV>
                <wp:extent cx="114480" cy="182160"/>
                <wp:effectExtent l="38100" t="38100" r="38100" b="4699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144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54AD8" id="Ink 875" o:spid="_x0000_s1026" type="#_x0000_t75" style="position:absolute;margin-left:231.25pt;margin-top:-6.55pt;width:10.05pt;height:15.5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">
                <v:imagedata r:id="rId14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2290229</wp:posOffset>
                </wp:positionH>
                <wp:positionV relativeFrom="paragraph">
                  <wp:posOffset>15868</wp:posOffset>
                </wp:positionV>
                <wp:extent cx="77040" cy="9720"/>
                <wp:effectExtent l="38100" t="38100" r="37465" b="4762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77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CE568" id="Ink 869" o:spid="_x0000_s1026" type="#_x0000_t75" style="position:absolute;margin-left:180.05pt;margin-top:.85pt;width:6.75pt;height:1.5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">
                <v:imagedata r:id="rId14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76469</wp:posOffset>
                </wp:positionH>
                <wp:positionV relativeFrom="paragraph">
                  <wp:posOffset>38188</wp:posOffset>
                </wp:positionV>
                <wp:extent cx="63720" cy="3240"/>
                <wp:effectExtent l="38100" t="38100" r="31750" b="3492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637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E042F" id="Ink 865" o:spid="_x0000_s1026" type="#_x0000_t75" style="position:absolute;margin-left:29.35pt;margin-top:2.65pt;width:5.7pt;height:1.1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">
                <v:imagedata r:id="rId14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65309</wp:posOffset>
                </wp:positionH>
                <wp:positionV relativeFrom="paragraph">
                  <wp:posOffset>4708</wp:posOffset>
                </wp:positionV>
                <wp:extent cx="59040" cy="3960"/>
                <wp:effectExtent l="38100" t="19050" r="36830" b="5334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59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1FFF6" id="Ink 864" o:spid="_x0000_s1026" type="#_x0000_t75" style="position:absolute;margin-left:28.4pt;margin-top:-.15pt;width:5.4pt;height:1.3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">
                <v:imagedata r:id="rId14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241109</wp:posOffset>
                </wp:positionH>
                <wp:positionV relativeFrom="paragraph">
                  <wp:posOffset>-46772</wp:posOffset>
                </wp:positionV>
                <wp:extent cx="87480" cy="105480"/>
                <wp:effectExtent l="38100" t="38100" r="0" b="4699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874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71231" id="Ink 863" o:spid="_x0000_s1026" type="#_x0000_t75" style="position:absolute;margin-left:18.45pt;margin-top:-4.2pt;width:7.95pt;height:9.3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">
                <v:imagedata r:id="rId14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-392491</wp:posOffset>
                </wp:positionH>
                <wp:positionV relativeFrom="paragraph">
                  <wp:posOffset>182908</wp:posOffset>
                </wp:positionV>
                <wp:extent cx="157680" cy="182520"/>
                <wp:effectExtent l="19050" t="38100" r="52070" b="4635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576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D4635" id="Ink 853" o:spid="_x0000_s1026" type="#_x0000_t75" style="position:absolute;margin-left:-31.4pt;margin-top:13.95pt;width:13.45pt;height:15.3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">
                <v:imagedata r:id="rId14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6440309</wp:posOffset>
                </wp:positionH>
                <wp:positionV relativeFrom="paragraph">
                  <wp:posOffset>56801</wp:posOffset>
                </wp:positionV>
                <wp:extent cx="360" cy="360"/>
                <wp:effectExtent l="57150" t="57150" r="57150" b="5715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F6B1A" id="Ink 780" o:spid="_x0000_s1026" type="#_x0000_t75" style="position:absolute;margin-left:506.15pt;margin-top:3.5pt;width:1.95pt;height:1.9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">
                <v:imagedata r:id="rId1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6459749</wp:posOffset>
                </wp:positionH>
                <wp:positionV relativeFrom="paragraph">
                  <wp:posOffset>29441</wp:posOffset>
                </wp:positionV>
                <wp:extent cx="360" cy="360"/>
                <wp:effectExtent l="57150" t="57150" r="57150" b="5715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042A2" id="Ink 777" o:spid="_x0000_s1026" type="#_x0000_t75" style="position:absolute;margin-left:507.7pt;margin-top:1.35pt;width:1.95pt;height:1.9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">
                <v:imagedata r:id="rId1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3552029</wp:posOffset>
                </wp:positionH>
                <wp:positionV relativeFrom="paragraph">
                  <wp:posOffset>201881</wp:posOffset>
                </wp:positionV>
                <wp:extent cx="360" cy="360"/>
                <wp:effectExtent l="57150" t="57150" r="57150" b="5715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19D05" id="Ink 726" o:spid="_x0000_s1026" type="#_x0000_t75" style="position:absolute;margin-left:278.75pt;margin-top:14.95pt;width:1.95pt;height:1.9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">
                <v:imagedata r:id="rId278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702349</wp:posOffset>
                </wp:positionH>
                <wp:positionV relativeFrom="paragraph">
                  <wp:posOffset>35721</wp:posOffset>
                </wp:positionV>
                <wp:extent cx="360" cy="360"/>
                <wp:effectExtent l="57150" t="57150" r="57150" b="5715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AF657" id="Ink 647" o:spid="_x0000_s1026" type="#_x0000_t75" style="position:absolute;margin-left:133.1pt;margin-top:1.85pt;width:1.95pt;height:1.9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">
                <v:imagedata r:id="rId1466" o:title=""/>
              </v:shape>
            </w:pict>
          </mc:Fallback>
        </mc:AlternateContent>
      </w:r>
    </w:p>
    <w:p w:rsidR="00110BA8" w:rsidRDefault="001C384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-207811</wp:posOffset>
                </wp:positionH>
                <wp:positionV relativeFrom="paragraph">
                  <wp:posOffset>-245275</wp:posOffset>
                </wp:positionV>
                <wp:extent cx="138240" cy="649440"/>
                <wp:effectExtent l="38100" t="38100" r="33655" b="3683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38240" cy="64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B8A7E" id="Ink 1092" o:spid="_x0000_s1026" type="#_x0000_t75" style="position:absolute;margin-left:-16.85pt;margin-top:-19.65pt;width:11.75pt;height:51.9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">
                <v:imagedata r:id="rId14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1029509</wp:posOffset>
                </wp:positionH>
                <wp:positionV relativeFrom="paragraph">
                  <wp:posOffset>-208555</wp:posOffset>
                </wp:positionV>
                <wp:extent cx="61920" cy="613080"/>
                <wp:effectExtent l="38100" t="19050" r="52705" b="5397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61920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229D2" id="Ink 1090" o:spid="_x0000_s1026" type="#_x0000_t75" style="position:absolute;margin-left:80.55pt;margin-top:-16.85pt;width:6.05pt;height:49.3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">
                <v:imagedata r:id="rId14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5766029</wp:posOffset>
                </wp:positionH>
                <wp:positionV relativeFrom="paragraph">
                  <wp:posOffset>-51124</wp:posOffset>
                </wp:positionV>
                <wp:extent cx="96120" cy="118800"/>
                <wp:effectExtent l="38100" t="19050" r="37465" b="5270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961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81CD3" id="Ink 980" o:spid="_x0000_s1026" type="#_x0000_t75" style="position:absolute;margin-left:453.65pt;margin-top:-4.55pt;width:8.5pt;height:10.3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">
                <v:imagedata r:id="rId14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3164669</wp:posOffset>
                </wp:positionH>
                <wp:positionV relativeFrom="paragraph">
                  <wp:posOffset>-23547</wp:posOffset>
                </wp:positionV>
                <wp:extent cx="73080" cy="142200"/>
                <wp:effectExtent l="38100" t="38100" r="41275" b="4889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730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A80AB" id="Ink 886" o:spid="_x0000_s1026" type="#_x0000_t75" style="position:absolute;margin-left:248.65pt;margin-top:-2.35pt;width:6.85pt;height:12.2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">
                <v:imagedata r:id="rId14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3030389</wp:posOffset>
                </wp:positionH>
                <wp:positionV relativeFrom="paragraph">
                  <wp:posOffset>53853</wp:posOffset>
                </wp:positionV>
                <wp:extent cx="65160" cy="17640"/>
                <wp:effectExtent l="38100" t="38100" r="49530" b="4000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65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6EBF4" id="Ink 885" o:spid="_x0000_s1026" type="#_x0000_t75" style="position:absolute;margin-left:238.25pt;margin-top:3.8pt;width:5.95pt;height:2.2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">
                <v:imagedata r:id="rId14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3077549</wp:posOffset>
                </wp:positionH>
                <wp:positionV relativeFrom="paragraph">
                  <wp:posOffset>-40467</wp:posOffset>
                </wp:positionV>
                <wp:extent cx="42480" cy="146160"/>
                <wp:effectExtent l="38100" t="38100" r="34290" b="4445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424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D500E" id="Ink 884" o:spid="_x0000_s1026" type="#_x0000_t75" style="position:absolute;margin-left:241.9pt;margin-top:-3.65pt;width:4.3pt;height:12.3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">
                <v:imagedata r:id="rId14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2762549</wp:posOffset>
                </wp:positionH>
                <wp:positionV relativeFrom="paragraph">
                  <wp:posOffset>-17427</wp:posOffset>
                </wp:positionV>
                <wp:extent cx="56880" cy="162000"/>
                <wp:effectExtent l="38100" t="38100" r="38735" b="4762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568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6128C" id="Ink 882" o:spid="_x0000_s1026" type="#_x0000_t75" style="position:absolute;margin-left:217.2pt;margin-top:-1.8pt;width:5.4pt;height:13.6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">
                <v:imagedata r:id="rId14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2694509</wp:posOffset>
                </wp:positionH>
                <wp:positionV relativeFrom="paragraph">
                  <wp:posOffset>13173</wp:posOffset>
                </wp:positionV>
                <wp:extent cx="58680" cy="112320"/>
                <wp:effectExtent l="38100" t="38100" r="36830" b="4064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586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B50A8" id="Ink 881" o:spid="_x0000_s1026" type="#_x0000_t75" style="position:absolute;margin-left:211.85pt;margin-top:.6pt;width:5.4pt;height:9.8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">
                <v:imagedata r:id="rId14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2574989</wp:posOffset>
                </wp:positionH>
                <wp:positionV relativeFrom="paragraph">
                  <wp:posOffset>80493</wp:posOffset>
                </wp:positionV>
                <wp:extent cx="77760" cy="15840"/>
                <wp:effectExtent l="38100" t="38100" r="36830" b="4191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777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CA6F6" id="Ink 880" o:spid="_x0000_s1026" type="#_x0000_t75" style="position:absolute;margin-left:202.45pt;margin-top:5.9pt;width:6.85pt;height:2.0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">
                <v:imagedata r:id="rId14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2534669</wp:posOffset>
                </wp:positionH>
                <wp:positionV relativeFrom="paragraph">
                  <wp:posOffset>-17427</wp:posOffset>
                </wp:positionV>
                <wp:extent cx="44280" cy="170640"/>
                <wp:effectExtent l="19050" t="38100" r="51435" b="3937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442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6D596" id="Ink 879" o:spid="_x0000_s1026" type="#_x0000_t75" style="position:absolute;margin-left:199.1pt;margin-top:-1.7pt;width:4.5pt;height:14.3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">
                <v:imagedata r:id="rId14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337029</wp:posOffset>
                </wp:positionH>
                <wp:positionV relativeFrom="paragraph">
                  <wp:posOffset>105333</wp:posOffset>
                </wp:positionV>
                <wp:extent cx="80280" cy="7200"/>
                <wp:effectExtent l="38100" t="19050" r="34290" b="5016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80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A7984" id="Ink 878" o:spid="_x0000_s1026" type="#_x0000_t75" style="position:absolute;margin-left:183.7pt;margin-top:7.95pt;width:6.95pt;height:1.4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">
                <v:imagedata r:id="rId14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2328029</wp:posOffset>
                </wp:positionH>
                <wp:positionV relativeFrom="paragraph">
                  <wp:posOffset>42333</wp:posOffset>
                </wp:positionV>
                <wp:extent cx="86760" cy="4680"/>
                <wp:effectExtent l="38100" t="38100" r="46990" b="3365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86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FA2DF" id="Ink 877" o:spid="_x0000_s1026" type="#_x0000_t75" style="position:absolute;margin-left:182.9pt;margin-top:2.9pt;width:7.7pt;height:1.3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">
                <v:imagedata r:id="rId14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1152269</wp:posOffset>
                </wp:positionH>
                <wp:positionV relativeFrom="paragraph">
                  <wp:posOffset>133773</wp:posOffset>
                </wp:positionV>
                <wp:extent cx="142920" cy="12600"/>
                <wp:effectExtent l="38100" t="38100" r="47625" b="4508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42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26FF3" id="Ink 860" o:spid="_x0000_s1026" type="#_x0000_t75" style="position:absolute;margin-left:90.35pt;margin-top:9.95pt;width:12.1pt;height:2.1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">
                <v:imagedata r:id="rId14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1147589</wp:posOffset>
                </wp:positionH>
                <wp:positionV relativeFrom="paragraph">
                  <wp:posOffset>67533</wp:posOffset>
                </wp:positionV>
                <wp:extent cx="121320" cy="147960"/>
                <wp:effectExtent l="19050" t="38100" r="50165" b="4254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1213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E6F5E" id="Ink 859" o:spid="_x0000_s1026" type="#_x0000_t75" style="position:absolute;margin-left:89.8pt;margin-top:4.85pt;width:10.8pt;height:12.7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">
                <v:imagedata r:id="rId14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573749</wp:posOffset>
                </wp:positionH>
                <wp:positionV relativeFrom="paragraph">
                  <wp:posOffset>85893</wp:posOffset>
                </wp:positionV>
                <wp:extent cx="104400" cy="85320"/>
                <wp:effectExtent l="38100" t="38100" r="48260" b="4826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044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F0679" id="Ink 857" o:spid="_x0000_s1026" type="#_x0000_t75" style="position:absolute;margin-left:44.65pt;margin-top:6.4pt;width:9.05pt;height:7.6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">
                <v:imagedata r:id="rId14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302669</wp:posOffset>
                </wp:positionH>
                <wp:positionV relativeFrom="paragraph">
                  <wp:posOffset>199653</wp:posOffset>
                </wp:positionV>
                <wp:extent cx="195480" cy="20520"/>
                <wp:effectExtent l="38100" t="38100" r="33655" b="3683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954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7DFDA" id="Ink 852" o:spid="_x0000_s1026" type="#_x0000_t75" style="position:absolute;margin-left:23.5pt;margin-top:15.1pt;width:16.2pt;height:2.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">
                <v:imagedata r:id="rId14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359909</wp:posOffset>
                </wp:positionH>
                <wp:positionV relativeFrom="paragraph">
                  <wp:posOffset>160773</wp:posOffset>
                </wp:positionV>
                <wp:extent cx="79560" cy="117360"/>
                <wp:effectExtent l="19050" t="38100" r="34925" b="3556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795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75104" id="Ink 851" o:spid="_x0000_s1026" type="#_x0000_t75" style="position:absolute;margin-left:27.9pt;margin-top:12.25pt;width:7.3pt;height:10.2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">
                <v:imagedata r:id="rId15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-101971</wp:posOffset>
                </wp:positionH>
                <wp:positionV relativeFrom="paragraph">
                  <wp:posOffset>-307587</wp:posOffset>
                </wp:positionV>
                <wp:extent cx="57240" cy="703800"/>
                <wp:effectExtent l="57150" t="38100" r="38100" b="3937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57240" cy="70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13AED" id="Ink 848" o:spid="_x0000_s1026" type="#_x0000_t75" style="position:absolute;margin-left:-8.75pt;margin-top:-24.45pt;width:5.65pt;height:56.2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">
                <v:imagedata r:id="rId15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-76771</wp:posOffset>
                </wp:positionH>
                <wp:positionV relativeFrom="paragraph">
                  <wp:posOffset>-302547</wp:posOffset>
                </wp:positionV>
                <wp:extent cx="969480" cy="691920"/>
                <wp:effectExtent l="38100" t="38100" r="40640" b="5143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969480" cy="69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A728B" id="Ink 847" o:spid="_x0000_s1026" type="#_x0000_t75" style="position:absolute;margin-left:-6.35pt;margin-top:-24.2pt;width:77.15pt;height:55.6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">
                <v:imagedata r:id="rId15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4633109</wp:posOffset>
                </wp:positionH>
                <wp:positionV relativeFrom="paragraph">
                  <wp:posOffset>161026</wp:posOffset>
                </wp:positionV>
                <wp:extent cx="360" cy="360"/>
                <wp:effectExtent l="57150" t="57150" r="57150" b="5715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2208D" id="Ink 756" o:spid="_x0000_s1026" type="#_x0000_t75" style="position:absolute;margin-left:363.85pt;margin-top:11.75pt;width:1.95pt;height:1.9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">
                <v:imagedata r:id="rId1506" o:title=""/>
              </v:shape>
            </w:pict>
          </mc:Fallback>
        </mc:AlternateContent>
      </w:r>
    </w:p>
    <w:p w:rsidR="00110BA8" w:rsidRDefault="001C384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527669</wp:posOffset>
                </wp:positionH>
                <wp:positionV relativeFrom="paragraph">
                  <wp:posOffset>-39805</wp:posOffset>
                </wp:positionV>
                <wp:extent cx="90000" cy="201960"/>
                <wp:effectExtent l="38100" t="38100" r="43815" b="4572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900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784C8" id="Ink 1100" o:spid="_x0000_s1026" type="#_x0000_t75" style="position:absolute;margin-left:40.95pt;margin-top:-3.65pt;width:8.35pt;height:17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">
                <v:imagedata r:id="rId15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5946389</wp:posOffset>
                </wp:positionH>
                <wp:positionV relativeFrom="paragraph">
                  <wp:posOffset>134906</wp:posOffset>
                </wp:positionV>
                <wp:extent cx="212400" cy="143280"/>
                <wp:effectExtent l="38100" t="38100" r="35560" b="4762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2124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0AA10" id="Ink 1047" o:spid="_x0000_s1026" type="#_x0000_t75" style="position:absolute;margin-left:467.75pt;margin-top:9.95pt;width:17.65pt;height:12.5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">
                <v:imagedata r:id="rId15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5858909</wp:posOffset>
                </wp:positionH>
                <wp:positionV relativeFrom="paragraph">
                  <wp:posOffset>157946</wp:posOffset>
                </wp:positionV>
                <wp:extent cx="61560" cy="114480"/>
                <wp:effectExtent l="38100" t="38100" r="34290" b="3810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615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90BB1" id="Ink 1046" o:spid="_x0000_s1026" type="#_x0000_t75" style="position:absolute;margin-left:460.9pt;margin-top:11.95pt;width:5.8pt;height:9.9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">
                <v:imagedata r:id="rId15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209829</wp:posOffset>
                </wp:positionH>
                <wp:positionV relativeFrom="paragraph">
                  <wp:posOffset>121586</wp:posOffset>
                </wp:positionV>
                <wp:extent cx="223920" cy="149040"/>
                <wp:effectExtent l="38100" t="38100" r="43180" b="4191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2239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B65F3" id="Ink 1036" o:spid="_x0000_s1026" type="#_x0000_t75" style="position:absolute;margin-left:409.75pt;margin-top:9pt;width:18.55pt;height:12.8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">
                <v:imagedata r:id="rId15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4876469</wp:posOffset>
                </wp:positionH>
                <wp:positionV relativeFrom="paragraph">
                  <wp:posOffset>114386</wp:posOffset>
                </wp:positionV>
                <wp:extent cx="86400" cy="111960"/>
                <wp:effectExtent l="38100" t="38100" r="46990" b="4064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86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3893E" id="Ink 1028" o:spid="_x0000_s1026" type="#_x0000_t75" style="position:absolute;margin-left:383.65pt;margin-top:8.55pt;width:7.55pt;height:9.8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">
                <v:imagedata r:id="rId15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4733909</wp:posOffset>
                </wp:positionH>
                <wp:positionV relativeFrom="paragraph">
                  <wp:posOffset>176306</wp:posOffset>
                </wp:positionV>
                <wp:extent cx="85680" cy="5760"/>
                <wp:effectExtent l="19050" t="38100" r="48260" b="3238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85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CB994" id="Ink 1027" o:spid="_x0000_s1026" type="#_x0000_t75" style="position:absolute;margin-left:372.35pt;margin-top:13.55pt;width:7.6pt;height:1.3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">
                <v:imagedata r:id="rId15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4609709</wp:posOffset>
                </wp:positionH>
                <wp:positionV relativeFrom="paragraph">
                  <wp:posOffset>186386</wp:posOffset>
                </wp:positionV>
                <wp:extent cx="82440" cy="15840"/>
                <wp:effectExtent l="38100" t="38100" r="32385" b="4191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82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8F275" id="Ink 1025" o:spid="_x0000_s1026" type="#_x0000_t75" style="position:absolute;margin-left:362.65pt;margin-top:14.3pt;width:7.2pt;height:1.9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">
                <v:imagedata r:id="rId15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2294909</wp:posOffset>
                </wp:positionH>
                <wp:positionV relativeFrom="paragraph">
                  <wp:posOffset>37563</wp:posOffset>
                </wp:positionV>
                <wp:extent cx="75600" cy="78840"/>
                <wp:effectExtent l="19050" t="38100" r="38735" b="3556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756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7B6A9" id="Ink 895" o:spid="_x0000_s1026" type="#_x0000_t75" style="position:absolute;margin-left:180.25pt;margin-top:2.5pt;width:6.75pt;height:7.1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">
                <v:imagedata r:id="rId15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2181869</wp:posOffset>
                </wp:positionH>
                <wp:positionV relativeFrom="paragraph">
                  <wp:posOffset>116763</wp:posOffset>
                </wp:positionV>
                <wp:extent cx="58680" cy="82080"/>
                <wp:effectExtent l="38100" t="19050" r="36830" b="5143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586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AD230" id="Ink 894" o:spid="_x0000_s1026" type="#_x0000_t75" style="position:absolute;margin-left:171.25pt;margin-top:8.7pt;width:5.6pt;height:7.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">
                <v:imagedata r:id="rId15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2975309</wp:posOffset>
                </wp:positionH>
                <wp:positionV relativeFrom="paragraph">
                  <wp:posOffset>69243</wp:posOffset>
                </wp:positionV>
                <wp:extent cx="111600" cy="153360"/>
                <wp:effectExtent l="38100" t="38100" r="41275" b="3746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116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5FD35" id="Ink 893" o:spid="_x0000_s1026" type="#_x0000_t75" style="position:absolute;margin-left:233.85pt;margin-top:4.95pt;width:9.8pt;height:13.0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">
                <v:imagedata r:id="rId15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2835629</wp:posOffset>
                </wp:positionH>
                <wp:positionV relativeFrom="paragraph">
                  <wp:posOffset>128283</wp:posOffset>
                </wp:positionV>
                <wp:extent cx="54360" cy="5040"/>
                <wp:effectExtent l="38100" t="19050" r="41275" b="5270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54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C6CAD" id="Ink 892" o:spid="_x0000_s1026" type="#_x0000_t75" style="position:absolute;margin-left:222.9pt;margin-top:9.5pt;width:5.15pt;height:1.6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">
                <v:imagedata r:id="rId15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2860109</wp:posOffset>
                </wp:positionH>
                <wp:positionV relativeFrom="paragraph">
                  <wp:posOffset>53403</wp:posOffset>
                </wp:positionV>
                <wp:extent cx="34560" cy="136800"/>
                <wp:effectExtent l="38100" t="38100" r="41910" b="3492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345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7D718" id="Ink 891" o:spid="_x0000_s1026" type="#_x0000_t75" style="position:absolute;margin-left:224.75pt;margin-top:3.85pt;width:3.65pt;height:11.5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">
                <v:imagedata r:id="rId15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2689469</wp:posOffset>
                </wp:positionH>
                <wp:positionV relativeFrom="paragraph">
                  <wp:posOffset>64203</wp:posOffset>
                </wp:positionV>
                <wp:extent cx="72000" cy="143280"/>
                <wp:effectExtent l="38100" t="38100" r="42545" b="4762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72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B1C63" id="Ink 890" o:spid="_x0000_s1026" type="#_x0000_t75" style="position:absolute;margin-left:211.25pt;margin-top:4.6pt;width:6.65pt;height:12.1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">
                <v:imagedata r:id="rId15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2424149</wp:posOffset>
                </wp:positionH>
                <wp:positionV relativeFrom="paragraph">
                  <wp:posOffset>163203</wp:posOffset>
                </wp:positionV>
                <wp:extent cx="67680" cy="8640"/>
                <wp:effectExtent l="38100" t="19050" r="46990" b="4889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676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79AF5" id="Ink 889" o:spid="_x0000_s1026" type="#_x0000_t75" style="position:absolute;margin-left:190.55pt;margin-top:12.5pt;width:6.15pt;height:1.5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">
                <v:imagedata r:id="rId15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2392469</wp:posOffset>
                </wp:positionH>
                <wp:positionV relativeFrom="paragraph">
                  <wp:posOffset>117483</wp:posOffset>
                </wp:positionV>
                <wp:extent cx="117000" cy="15480"/>
                <wp:effectExtent l="38100" t="38100" r="35560" b="4191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17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17C86" id="Ink 888" o:spid="_x0000_s1026" type="#_x0000_t75" style="position:absolute;margin-left:188.1pt;margin-top:8.75pt;width:9.9pt;height:2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">
                <v:imagedata r:id="rId15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477269</wp:posOffset>
                </wp:positionH>
                <wp:positionV relativeFrom="paragraph">
                  <wp:posOffset>-11757</wp:posOffset>
                </wp:positionV>
                <wp:extent cx="55080" cy="87480"/>
                <wp:effectExtent l="38100" t="38100" r="40640" b="4635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550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3920A" id="Ink 862" o:spid="_x0000_s1026" type="#_x0000_t75" style="position:absolute;margin-left:37.2pt;margin-top:-1.45pt;width:5.2pt;height:8.0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">
                <v:imagedata r:id="rId15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471869</wp:posOffset>
                </wp:positionH>
                <wp:positionV relativeFrom="paragraph">
                  <wp:posOffset>3363</wp:posOffset>
                </wp:positionV>
                <wp:extent cx="6480" cy="63720"/>
                <wp:effectExtent l="38100" t="38100" r="50800" b="5080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64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02558" id="Ink 861" o:spid="_x0000_s1026" type="#_x0000_t75" style="position:absolute;margin-left:36.6pt;margin-top:-.2pt;width:1.55pt;height:5.9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">
                <v:imagedata r:id="rId15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637469</wp:posOffset>
                </wp:positionH>
                <wp:positionV relativeFrom="paragraph">
                  <wp:posOffset>-98517</wp:posOffset>
                </wp:positionV>
                <wp:extent cx="417960" cy="294840"/>
                <wp:effectExtent l="38100" t="38100" r="39370" b="4826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4179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F3C01" id="Ink 858" o:spid="_x0000_s1026" type="#_x0000_t75" style="position:absolute;margin-left:49.8pt;margin-top:-8.3pt;width:34pt;height:24.4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">
                <v:imagedata r:id="rId15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513269</wp:posOffset>
                </wp:positionH>
                <wp:positionV relativeFrom="paragraph">
                  <wp:posOffset>-44517</wp:posOffset>
                </wp:positionV>
                <wp:extent cx="120960" cy="243360"/>
                <wp:effectExtent l="38100" t="38100" r="50800" b="4254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2096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ABF1E" id="Ink 850" o:spid="_x0000_s1026" type="#_x0000_t75" style="position:absolute;margin-left:39.85pt;margin-top:-4pt;width:10.5pt;height:20.1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">
                <v:imagedata r:id="rId15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-117451</wp:posOffset>
                </wp:positionH>
                <wp:positionV relativeFrom="paragraph">
                  <wp:posOffset>12723</wp:posOffset>
                </wp:positionV>
                <wp:extent cx="157320" cy="181080"/>
                <wp:effectExtent l="38100" t="38100" r="33655" b="4762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573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32ADD" id="Ink 849" o:spid="_x0000_s1026" type="#_x0000_t75" style="position:absolute;margin-left:-9.55pt;margin-top:.55pt;width:13.35pt;height:15.2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">
                <v:imagedata r:id="rId15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421189</wp:posOffset>
                </wp:positionH>
                <wp:positionV relativeFrom="paragraph">
                  <wp:posOffset>144123</wp:posOffset>
                </wp:positionV>
                <wp:extent cx="73440" cy="137160"/>
                <wp:effectExtent l="38100" t="38100" r="22225" b="3429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734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16F2E" id="Ink 841" o:spid="_x0000_s1026" type="#_x0000_t75" style="position:absolute;margin-left:111.55pt;margin-top:11pt;width:6.7pt;height:11.6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">
                <v:imagedata r:id="rId15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-84331</wp:posOffset>
                </wp:positionH>
                <wp:positionV relativeFrom="paragraph">
                  <wp:posOffset>97683</wp:posOffset>
                </wp:positionV>
                <wp:extent cx="10440" cy="147600"/>
                <wp:effectExtent l="38100" t="38100" r="46990" b="4318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04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A0419" id="Ink 834" o:spid="_x0000_s1026" type="#_x0000_t75" style="position:absolute;margin-left:-7.2pt;margin-top:7.3pt;width:1.8pt;height:12.4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">
                <v:imagedata r:id="rId15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-167851</wp:posOffset>
                </wp:positionH>
                <wp:positionV relativeFrom="paragraph">
                  <wp:posOffset>148803</wp:posOffset>
                </wp:positionV>
                <wp:extent cx="1640520" cy="59760"/>
                <wp:effectExtent l="19050" t="38100" r="36195" b="3556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6405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6E074" id="Ink 833" o:spid="_x0000_s1026" type="#_x0000_t75" style="position:absolute;margin-left:-13.55pt;margin-top:11.25pt;width:129.9pt;height:5.5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">
                <v:imagedata r:id="rId15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871109</wp:posOffset>
                </wp:positionH>
                <wp:positionV relativeFrom="paragraph">
                  <wp:posOffset>-551037</wp:posOffset>
                </wp:positionV>
                <wp:extent cx="74160" cy="1407960"/>
                <wp:effectExtent l="38100" t="38100" r="40640" b="4000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74160" cy="140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D231B" id="Ink 832" o:spid="_x0000_s1026" type="#_x0000_t75" style="position:absolute;margin-left:67.95pt;margin-top:-43.7pt;width:7.05pt;height:111.6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">
                <v:imagedata r:id="rId1554" o:title=""/>
              </v:shape>
            </w:pict>
          </mc:Fallback>
        </mc:AlternateContent>
      </w:r>
    </w:p>
    <w:p w:rsidR="00110BA8" w:rsidRDefault="001C384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6393509</wp:posOffset>
                </wp:positionH>
                <wp:positionV relativeFrom="paragraph">
                  <wp:posOffset>160985</wp:posOffset>
                </wp:positionV>
                <wp:extent cx="128160" cy="71280"/>
                <wp:effectExtent l="38100" t="38100" r="43815" b="4318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28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E99C4" id="Ink 1085" o:spid="_x0000_s1026" type="#_x0000_t75" style="position:absolute;margin-left:503.05pt;margin-top:12.35pt;width:10.9pt;height:6.4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">
                <v:imagedata r:id="rId15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5824349</wp:posOffset>
                </wp:positionH>
                <wp:positionV relativeFrom="paragraph">
                  <wp:posOffset>93416</wp:posOffset>
                </wp:positionV>
                <wp:extent cx="342360" cy="28800"/>
                <wp:effectExtent l="38100" t="38100" r="38735" b="4762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3423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D37F7" id="Ink 1050" o:spid="_x0000_s1026" type="#_x0000_t75" style="position:absolute;margin-left:458.2pt;margin-top:6.8pt;width:27.85pt;height:3.1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">
                <v:imagedata r:id="rId15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6114509</wp:posOffset>
                </wp:positionH>
                <wp:positionV relativeFrom="paragraph">
                  <wp:posOffset>-26104</wp:posOffset>
                </wp:positionV>
                <wp:extent cx="57600" cy="92880"/>
                <wp:effectExtent l="38100" t="38100" r="38100" b="4064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576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CB2F7" id="Ink 1049" o:spid="_x0000_s1026" type="#_x0000_t75" style="position:absolute;margin-left:481.15pt;margin-top:-2.5pt;width:5.35pt;height:8.2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">
                <v:imagedata r:id="rId15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6073469</wp:posOffset>
                </wp:positionH>
                <wp:positionV relativeFrom="paragraph">
                  <wp:posOffset>-39064</wp:posOffset>
                </wp:positionV>
                <wp:extent cx="22320" cy="107640"/>
                <wp:effectExtent l="38100" t="38100" r="34925" b="4508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22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B754D" id="Ink 1048" o:spid="_x0000_s1026" type="#_x0000_t75" style="position:absolute;margin-left:477.75pt;margin-top:-3.45pt;width:2.65pt;height:9.3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">
                <v:imagedata r:id="rId15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5751629</wp:posOffset>
                </wp:positionH>
                <wp:positionV relativeFrom="paragraph">
                  <wp:posOffset>22136</wp:posOffset>
                </wp:positionV>
                <wp:extent cx="65160" cy="4680"/>
                <wp:effectExtent l="38100" t="38100" r="49530" b="3365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65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B19F1" id="Ink 1045" o:spid="_x0000_s1026" type="#_x0000_t75" style="position:absolute;margin-left:452.55pt;margin-top:1.2pt;width:5.95pt;height:1.3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">
                <v:imagedata r:id="rId15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5586389</wp:posOffset>
                </wp:positionH>
                <wp:positionV relativeFrom="paragraph">
                  <wp:posOffset>75056</wp:posOffset>
                </wp:positionV>
                <wp:extent cx="52920" cy="5760"/>
                <wp:effectExtent l="38100" t="19050" r="42545" b="5143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52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AB7AB" id="Ink 1044" o:spid="_x0000_s1026" type="#_x0000_t75" style="position:absolute;margin-left:439.45pt;margin-top:5.55pt;width:5pt;height:1.3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">
                <v:imagedata r:id="rId15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5587109</wp:posOffset>
                </wp:positionH>
                <wp:positionV relativeFrom="paragraph">
                  <wp:posOffset>22856</wp:posOffset>
                </wp:positionV>
                <wp:extent cx="65520" cy="21960"/>
                <wp:effectExtent l="38100" t="38100" r="48895" b="3556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655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7D80C" id="Ink 1043" o:spid="_x0000_s1026" type="#_x0000_t75" style="position:absolute;margin-left:439.6pt;margin-top:1.3pt;width:5.9pt;height:2.6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">
                <v:imagedata r:id="rId15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5228909</wp:posOffset>
                </wp:positionH>
                <wp:positionV relativeFrom="paragraph">
                  <wp:posOffset>71096</wp:posOffset>
                </wp:positionV>
                <wp:extent cx="231120" cy="35280"/>
                <wp:effectExtent l="38100" t="38100" r="36195" b="4127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2311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51B5D" id="Ink 1039" o:spid="_x0000_s1026" type="#_x0000_t75" style="position:absolute;margin-left:411.4pt;margin-top:5.05pt;width:19.1pt;height:3.7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">
                <v:imagedata r:id="rId15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5359589</wp:posOffset>
                </wp:positionH>
                <wp:positionV relativeFrom="paragraph">
                  <wp:posOffset>-25024</wp:posOffset>
                </wp:positionV>
                <wp:extent cx="72000" cy="94320"/>
                <wp:effectExtent l="19050" t="38100" r="42545" b="3937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720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E949F" id="Ink 1038" o:spid="_x0000_s1026" type="#_x0000_t75" style="position:absolute;margin-left:421.65pt;margin-top:-2.45pt;width:6.5pt;height:8.4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">
                <v:imagedata r:id="rId15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5312069</wp:posOffset>
                </wp:positionH>
                <wp:positionV relativeFrom="paragraph">
                  <wp:posOffset>-25024</wp:posOffset>
                </wp:positionV>
                <wp:extent cx="39240" cy="98640"/>
                <wp:effectExtent l="38100" t="38100" r="37465" b="3492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39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11B7C" id="Ink 1037" o:spid="_x0000_s1026" type="#_x0000_t75" style="position:absolute;margin-left:417.8pt;margin-top:-2.25pt;width:3.9pt;height:8.4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">
                <v:imagedata r:id="rId15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129549</wp:posOffset>
                </wp:positionH>
                <wp:positionV relativeFrom="paragraph">
                  <wp:posOffset>25736</wp:posOffset>
                </wp:positionV>
                <wp:extent cx="48600" cy="81360"/>
                <wp:effectExtent l="19050" t="38100" r="46990" b="3302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486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BD4A5" id="Ink 1035" o:spid="_x0000_s1026" type="#_x0000_t75" style="position:absolute;margin-left:403.55pt;margin-top:1.75pt;width:4.55pt;height:7.1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">
                <v:imagedata r:id="rId15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109389</wp:posOffset>
                </wp:positionH>
                <wp:positionV relativeFrom="paragraph">
                  <wp:posOffset>45176</wp:posOffset>
                </wp:positionV>
                <wp:extent cx="35280" cy="74160"/>
                <wp:effectExtent l="38100" t="38100" r="41275" b="4064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352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C6985" id="Ink 1034" o:spid="_x0000_s1026" type="#_x0000_t75" style="position:absolute;margin-left:402pt;margin-top:3.1pt;width:3.55pt;height:6.7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">
                <v:imagedata r:id="rId15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4740389</wp:posOffset>
                </wp:positionH>
                <wp:positionV relativeFrom="paragraph">
                  <wp:posOffset>106736</wp:posOffset>
                </wp:positionV>
                <wp:extent cx="253080" cy="155160"/>
                <wp:effectExtent l="38100" t="38100" r="33020" b="3556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2530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BF919" id="Ink 1030" o:spid="_x0000_s1026" type="#_x0000_t75" style="position:absolute;margin-left:372.95pt;margin-top:7.85pt;width:20.65pt;height:13.2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">
                <v:imagedata r:id="rId15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4753349</wp:posOffset>
                </wp:positionH>
                <wp:positionV relativeFrom="paragraph">
                  <wp:posOffset>45896</wp:posOffset>
                </wp:positionV>
                <wp:extent cx="288000" cy="22680"/>
                <wp:effectExtent l="38100" t="38100" r="36195" b="3492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2880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93B70" id="Ink 1029" o:spid="_x0000_s1026" type="#_x0000_t75" style="position:absolute;margin-left:374pt;margin-top:3pt;width:23.6pt;height:2.8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">
                <v:imagedata r:id="rId15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4628069</wp:posOffset>
                </wp:positionH>
                <wp:positionV relativeFrom="paragraph">
                  <wp:posOffset>23936</wp:posOffset>
                </wp:positionV>
                <wp:extent cx="57960" cy="13320"/>
                <wp:effectExtent l="38100" t="38100" r="37465" b="4445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57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162CB" id="Ink 1026" o:spid="_x0000_s1026" type="#_x0000_t75" style="position:absolute;margin-left:364.1pt;margin-top:1.6pt;width:5.2pt;height:1.9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">
                <v:imagedata r:id="rId15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4347269</wp:posOffset>
                </wp:positionH>
                <wp:positionV relativeFrom="paragraph">
                  <wp:posOffset>22856</wp:posOffset>
                </wp:positionV>
                <wp:extent cx="169200" cy="16560"/>
                <wp:effectExtent l="38100" t="38100" r="40640" b="4064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69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6CD58" id="Ink 1020" o:spid="_x0000_s1026" type="#_x0000_t75" style="position:absolute;margin-left:341.9pt;margin-top:1.3pt;width:14.2pt;height:2.3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">
                <v:imagedata r:id="rId15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4377869</wp:posOffset>
                </wp:positionH>
                <wp:positionV relativeFrom="paragraph">
                  <wp:posOffset>-55264</wp:posOffset>
                </wp:positionV>
                <wp:extent cx="98280" cy="142560"/>
                <wp:effectExtent l="19050" t="38100" r="54610" b="4826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98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89581" id="Ink 1019" o:spid="_x0000_s1026" type="#_x0000_t75" style="position:absolute;margin-left:344.2pt;margin-top:-5pt;width:8.95pt;height:12.4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">
                <v:imagedata r:id="rId15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4196789</wp:posOffset>
                </wp:positionH>
                <wp:positionV relativeFrom="paragraph">
                  <wp:posOffset>-18184</wp:posOffset>
                </wp:positionV>
                <wp:extent cx="72720" cy="128520"/>
                <wp:effectExtent l="38100" t="38100" r="41910" b="43180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727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946A8" id="Ink 1018" o:spid="_x0000_s1026" type="#_x0000_t75" style="position:absolute;margin-left:330pt;margin-top:-2pt;width:6.8pt;height:11.3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">
                <v:imagedata r:id="rId15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3979349</wp:posOffset>
                </wp:positionH>
                <wp:positionV relativeFrom="paragraph">
                  <wp:posOffset>-36904</wp:posOffset>
                </wp:positionV>
                <wp:extent cx="174960" cy="146160"/>
                <wp:effectExtent l="38100" t="38100" r="53975" b="4445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749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497D6" id="Ink 1017" o:spid="_x0000_s1026" type="#_x0000_t75" style="position:absolute;margin-left:312.8pt;margin-top:-3.3pt;width:15.05pt;height:12.4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">
                <v:imagedata r:id="rId15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451709</wp:posOffset>
                </wp:positionH>
                <wp:positionV relativeFrom="paragraph">
                  <wp:posOffset>-80464</wp:posOffset>
                </wp:positionV>
                <wp:extent cx="136800" cy="505800"/>
                <wp:effectExtent l="38100" t="57150" r="15875" b="4699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36800" cy="50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5CA8D" id="Ink 948" o:spid="_x0000_s1026" type="#_x0000_t75" style="position:absolute;margin-left:34.85pt;margin-top:-7.05pt;width:12.15pt;height:40.8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">
                <v:imagedata r:id="rId15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582549</wp:posOffset>
                </wp:positionH>
                <wp:positionV relativeFrom="paragraph">
                  <wp:posOffset>97233</wp:posOffset>
                </wp:positionV>
                <wp:extent cx="281880" cy="174240"/>
                <wp:effectExtent l="38100" t="38100" r="42545" b="3556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2818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11D98" id="Ink 899" o:spid="_x0000_s1026" type="#_x0000_t75" style="position:absolute;margin-left:202.9pt;margin-top:7.1pt;width:23.15pt;height:14.8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">
                <v:imagedata r:id="rId15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2391389</wp:posOffset>
                </wp:positionH>
                <wp:positionV relativeFrom="paragraph">
                  <wp:posOffset>208113</wp:posOffset>
                </wp:positionV>
                <wp:extent cx="68760" cy="4680"/>
                <wp:effectExtent l="38100" t="38100" r="45720" b="3365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68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D729B" id="Ink 898" o:spid="_x0000_s1026" type="#_x0000_t75" style="position:absolute;margin-left:188pt;margin-top:16pt;width:6.1pt;height:1.2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">
                <v:imagedata r:id="rId15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2369429</wp:posOffset>
                </wp:positionH>
                <wp:positionV relativeFrom="paragraph">
                  <wp:posOffset>154473</wp:posOffset>
                </wp:positionV>
                <wp:extent cx="95400" cy="10800"/>
                <wp:effectExtent l="38100" t="38100" r="38100" b="4635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95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9B179" id="Ink 897" o:spid="_x0000_s1026" type="#_x0000_t75" style="position:absolute;margin-left:186.25pt;margin-top:11.7pt;width:8.2pt;height:1.6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">
                <v:imagedata r:id="rId16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2204909</wp:posOffset>
                </wp:positionH>
                <wp:positionV relativeFrom="paragraph">
                  <wp:posOffset>159513</wp:posOffset>
                </wp:positionV>
                <wp:extent cx="84960" cy="101520"/>
                <wp:effectExtent l="38100" t="38100" r="48895" b="3238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849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144D1" id="Ink 896" o:spid="_x0000_s1026" type="#_x0000_t75" style="position:absolute;margin-left:173.1pt;margin-top:12.15pt;width:7.65pt;height:8.9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">
                <v:imagedata r:id="rId16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318509</wp:posOffset>
                </wp:positionH>
                <wp:positionV relativeFrom="paragraph">
                  <wp:posOffset>753</wp:posOffset>
                </wp:positionV>
                <wp:extent cx="82080" cy="48600"/>
                <wp:effectExtent l="38100" t="38100" r="32385" b="4699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820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B62F5" id="Ink 856" o:spid="_x0000_s1026" type="#_x0000_t75" style="position:absolute;margin-left:24.8pt;margin-top:-.4pt;width:7.2pt;height:4.6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">
                <v:imagedata r:id="rId16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335429</wp:posOffset>
                </wp:positionH>
                <wp:positionV relativeFrom="paragraph">
                  <wp:posOffset>21273</wp:posOffset>
                </wp:positionV>
                <wp:extent cx="80640" cy="122040"/>
                <wp:effectExtent l="38100" t="38100" r="34290" b="4953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806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A4DF0" id="Ink 855" o:spid="_x0000_s1026" type="#_x0000_t75" style="position:absolute;margin-left:26.05pt;margin-top:1.2pt;width:7.25pt;height:10.5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">
                <v:imagedata r:id="rId16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209429</wp:posOffset>
                </wp:positionH>
                <wp:positionV relativeFrom="paragraph">
                  <wp:posOffset>55113</wp:posOffset>
                </wp:positionV>
                <wp:extent cx="77040" cy="11880"/>
                <wp:effectExtent l="38100" t="38100" r="37465" b="4572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770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8F9BA" id="Ink 854" o:spid="_x0000_s1026" type="#_x0000_t75" style="position:absolute;margin-left:16.15pt;margin-top:3.9pt;width:6.85pt;height:1.8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">
                <v:imagedata r:id="rId16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1656269</wp:posOffset>
                </wp:positionH>
                <wp:positionV relativeFrom="paragraph">
                  <wp:posOffset>-20487</wp:posOffset>
                </wp:positionV>
                <wp:extent cx="46440" cy="80280"/>
                <wp:effectExtent l="38100" t="38100" r="48895" b="3429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46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5D4A5" id="Ink 843" o:spid="_x0000_s1026" type="#_x0000_t75" style="position:absolute;margin-left:129.8pt;margin-top:-1.95pt;width:4.6pt;height:7.1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">
                <v:imagedata r:id="rId16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1592549</wp:posOffset>
                </wp:positionH>
                <wp:positionV relativeFrom="paragraph">
                  <wp:posOffset>-25887</wp:posOffset>
                </wp:positionV>
                <wp:extent cx="48960" cy="78840"/>
                <wp:effectExtent l="38100" t="38100" r="46355" b="3556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489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4FD50" id="Ink 842" o:spid="_x0000_s1026" type="#_x0000_t75" style="position:absolute;margin-left:125.05pt;margin-top:-2.45pt;width:4.7pt;height:7.0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">
                <v:imagedata r:id="rId16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-121771</wp:posOffset>
                </wp:positionH>
                <wp:positionV relativeFrom="paragraph">
                  <wp:posOffset>111633</wp:posOffset>
                </wp:positionV>
                <wp:extent cx="104040" cy="167760"/>
                <wp:effectExtent l="38100" t="38100" r="29845" b="4191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040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75308" id="Ink 836" o:spid="_x0000_s1026" type="#_x0000_t75" style="position:absolute;margin-left:-10.1pt;margin-top:8.35pt;width:9.25pt;height:14.1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">
                <v:imagedata r:id="rId16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-227971</wp:posOffset>
                </wp:positionH>
                <wp:positionV relativeFrom="paragraph">
                  <wp:posOffset>153393</wp:posOffset>
                </wp:positionV>
                <wp:extent cx="60120" cy="22320"/>
                <wp:effectExtent l="38100" t="38100" r="35560" b="3492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601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6D45D" id="Ink 835" o:spid="_x0000_s1026" type="#_x0000_t75" style="position:absolute;margin-left:-18.25pt;margin-top:11.8pt;width:5.4pt;height:2.4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">
                <v:imagedata r:id="rId1616" o:title=""/>
              </v:shape>
            </w:pict>
          </mc:Fallback>
        </mc:AlternateContent>
      </w:r>
    </w:p>
    <w:p w:rsidR="00110BA8" w:rsidRDefault="001C384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5994269</wp:posOffset>
                </wp:positionH>
                <wp:positionV relativeFrom="paragraph">
                  <wp:posOffset>-36634</wp:posOffset>
                </wp:positionV>
                <wp:extent cx="131040" cy="159480"/>
                <wp:effectExtent l="38100" t="38100" r="40640" b="5016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31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57CB6" id="Ink 1053" o:spid="_x0000_s1026" type="#_x0000_t75" style="position:absolute;margin-left:471.5pt;margin-top:-3.45pt;width:11.4pt;height:13.8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">
                <v:imagedata r:id="rId16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5934509</wp:posOffset>
                </wp:positionH>
                <wp:positionV relativeFrom="paragraph">
                  <wp:posOffset>-25114</wp:posOffset>
                </wp:positionV>
                <wp:extent cx="62640" cy="120600"/>
                <wp:effectExtent l="38100" t="38100" r="52070" b="3238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626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134C0" id="Ink 1052" o:spid="_x0000_s1026" type="#_x0000_t75" style="position:absolute;margin-left:466.75pt;margin-top:-2.45pt;width:6.2pt;height:10.4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">
                <v:imagedata r:id="rId16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5943869</wp:posOffset>
                </wp:positionH>
                <wp:positionV relativeFrom="paragraph">
                  <wp:posOffset>-9634</wp:posOffset>
                </wp:positionV>
                <wp:extent cx="100440" cy="100080"/>
                <wp:effectExtent l="38100" t="38100" r="52070" b="5270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004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BFF0E" id="Ink 1051" o:spid="_x0000_s1026" type="#_x0000_t75" style="position:absolute;margin-left:467.5pt;margin-top:-1.3pt;width:8.95pt;height:9.0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">
                <v:imagedata r:id="rId16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5328989</wp:posOffset>
                </wp:positionH>
                <wp:positionV relativeFrom="paragraph">
                  <wp:posOffset>2606</wp:posOffset>
                </wp:positionV>
                <wp:extent cx="70560" cy="116280"/>
                <wp:effectExtent l="38100" t="38100" r="43815" b="3619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705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02394" id="Ink 1042" o:spid="_x0000_s1026" type="#_x0000_t75" style="position:absolute;margin-left:419.3pt;margin-top:-.3pt;width:6.4pt;height:10.2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">
                <v:imagedata r:id="rId16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5269229</wp:posOffset>
                </wp:positionH>
                <wp:positionV relativeFrom="paragraph">
                  <wp:posOffset>-7474</wp:posOffset>
                </wp:positionV>
                <wp:extent cx="46800" cy="118800"/>
                <wp:effectExtent l="19050" t="38100" r="48895" b="3365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468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0CD1C" id="Ink 1041" o:spid="_x0000_s1026" type="#_x0000_t75" style="position:absolute;margin-left:414.45pt;margin-top:-1pt;width:4.55pt;height:10.1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">
                <v:imagedata r:id="rId16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5177789</wp:posOffset>
                </wp:positionH>
                <wp:positionV relativeFrom="paragraph">
                  <wp:posOffset>-56434</wp:posOffset>
                </wp:positionV>
                <wp:extent cx="268560" cy="165960"/>
                <wp:effectExtent l="38100" t="38100" r="36830" b="4381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2685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B5E4F" id="Ink 1040" o:spid="_x0000_s1026" type="#_x0000_t75" style="position:absolute;margin-left:407.2pt;margin-top:-5.05pt;width:22.2pt;height:14.2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">
                <v:imagedata r:id="rId16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4903469</wp:posOffset>
                </wp:positionH>
                <wp:positionV relativeFrom="paragraph">
                  <wp:posOffset>-26914</wp:posOffset>
                </wp:positionV>
                <wp:extent cx="82800" cy="92880"/>
                <wp:effectExtent l="19050" t="38100" r="50800" b="4064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828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30847" id="Ink 1032" o:spid="_x0000_s1026" type="#_x0000_t75" style="position:absolute;margin-left:385.7pt;margin-top:-2.5pt;width:7.45pt;height:8.3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">
                <v:imagedata r:id="rId16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4852709</wp:posOffset>
                </wp:positionH>
                <wp:positionV relativeFrom="paragraph">
                  <wp:posOffset>-27634</wp:posOffset>
                </wp:positionV>
                <wp:extent cx="27360" cy="87120"/>
                <wp:effectExtent l="38100" t="38100" r="48895" b="4635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27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1F5D3" id="Ink 1031" o:spid="_x0000_s1026" type="#_x0000_t75" style="position:absolute;margin-left:381.65pt;margin-top:-2.6pt;width:3pt;height:7.6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">
                <v:imagedata r:id="rId16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1687589</wp:posOffset>
                </wp:positionH>
                <wp:positionV relativeFrom="paragraph">
                  <wp:posOffset>90086</wp:posOffset>
                </wp:positionV>
                <wp:extent cx="360" cy="360"/>
                <wp:effectExtent l="57150" t="57150" r="57150" b="5715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E61CE" id="Ink 1012" o:spid="_x0000_s1026" type="#_x0000_t75" style="position:absolute;margin-left:131.95pt;margin-top:6.15pt;width:1.95pt;height:1.9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">
                <v:imagedata r:id="rId13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2764709</wp:posOffset>
                </wp:positionH>
                <wp:positionV relativeFrom="paragraph">
                  <wp:posOffset>-38937</wp:posOffset>
                </wp:positionV>
                <wp:extent cx="70920" cy="118440"/>
                <wp:effectExtent l="38100" t="38100" r="43815" b="3429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709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8C43F" id="Ink 901" o:spid="_x0000_s1026" type="#_x0000_t75" style="position:absolute;margin-left:217.25pt;margin-top:-3.5pt;width:6.65pt;height:10.3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">
                <v:imagedata r:id="rId16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2704949</wp:posOffset>
                </wp:positionH>
                <wp:positionV relativeFrom="paragraph">
                  <wp:posOffset>-38577</wp:posOffset>
                </wp:positionV>
                <wp:extent cx="31680" cy="102600"/>
                <wp:effectExtent l="38100" t="38100" r="45085" b="5016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31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8C1B3" id="Ink 900" o:spid="_x0000_s1026" type="#_x0000_t75" style="position:absolute;margin-left:212.5pt;margin-top:-3.5pt;width:3.5pt;height:9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">
                <v:imagedata r:id="rId1637" o:title=""/>
              </v:shape>
            </w:pict>
          </mc:Fallback>
        </mc:AlternateContent>
      </w:r>
    </w:p>
    <w:p w:rsidR="00110BA8" w:rsidRDefault="001C384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6283709</wp:posOffset>
                </wp:positionH>
                <wp:positionV relativeFrom="paragraph">
                  <wp:posOffset>97556</wp:posOffset>
                </wp:positionV>
                <wp:extent cx="135000" cy="105120"/>
                <wp:effectExtent l="38100" t="38100" r="36830" b="4762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1350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1C390" id="Ink 1082" o:spid="_x0000_s1026" type="#_x0000_t75" style="position:absolute;margin-left:494.25pt;margin-top:7.2pt;width:11.6pt;height:9.4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">
                <v:imagedata r:id="rId16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6129989</wp:posOffset>
                </wp:positionH>
                <wp:positionV relativeFrom="paragraph">
                  <wp:posOffset>159476</wp:posOffset>
                </wp:positionV>
                <wp:extent cx="74520" cy="31680"/>
                <wp:effectExtent l="38100" t="38100" r="40005" b="4508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745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226A5" id="Ink 1081" o:spid="_x0000_s1026" type="#_x0000_t75" style="position:absolute;margin-left:482.3pt;margin-top:12.1pt;width:6.65pt;height:3.3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">
                <v:imagedata r:id="rId16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5935589</wp:posOffset>
                </wp:positionH>
                <wp:positionV relativeFrom="paragraph">
                  <wp:posOffset>172436</wp:posOffset>
                </wp:positionV>
                <wp:extent cx="103680" cy="27720"/>
                <wp:effectExtent l="38100" t="38100" r="48895" b="4889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103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891BE" id="Ink 1079" o:spid="_x0000_s1026" type="#_x0000_t75" style="position:absolute;margin-left:467.05pt;margin-top:13.2pt;width:8.85pt;height:2.9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">
                <v:imagedata r:id="rId16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5611949</wp:posOffset>
                </wp:positionH>
                <wp:positionV relativeFrom="paragraph">
                  <wp:posOffset>138236</wp:posOffset>
                </wp:positionV>
                <wp:extent cx="109080" cy="92160"/>
                <wp:effectExtent l="38100" t="38100" r="43815" b="4127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1090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152625" id="Ink 1075" o:spid="_x0000_s1026" type="#_x0000_t75" style="position:absolute;margin-left:441.35pt;margin-top:10.45pt;width:9.6pt;height:8.2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">
                <v:imagedata r:id="rId16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5275349</wp:posOffset>
                </wp:positionH>
                <wp:positionV relativeFrom="paragraph">
                  <wp:posOffset>210956</wp:posOffset>
                </wp:positionV>
                <wp:extent cx="74880" cy="10440"/>
                <wp:effectExtent l="38100" t="38100" r="40005" b="4699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74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940E4" id="Ink 1074" o:spid="_x0000_s1026" type="#_x0000_t75" style="position:absolute;margin-left:415.05pt;margin-top:16.25pt;width:6.7pt;height:1.7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">
                <v:imagedata r:id="rId16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5265629</wp:posOffset>
                </wp:positionH>
                <wp:positionV relativeFrom="paragraph">
                  <wp:posOffset>143996</wp:posOffset>
                </wp:positionV>
                <wp:extent cx="78120" cy="12960"/>
                <wp:effectExtent l="38100" t="38100" r="36195" b="4445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78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C0444" id="Ink 1073" o:spid="_x0000_s1026" type="#_x0000_t75" style="position:absolute;margin-left:414.25pt;margin-top:10.8pt;width:6.9pt;height:1.9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">
                <v:imagedata r:id="rId16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5064389</wp:posOffset>
                </wp:positionH>
                <wp:positionV relativeFrom="paragraph">
                  <wp:posOffset>83156</wp:posOffset>
                </wp:positionV>
                <wp:extent cx="64800" cy="68400"/>
                <wp:effectExtent l="19050" t="38100" r="49530" b="4635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648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FEF98" id="Ink 1067" o:spid="_x0000_s1026" type="#_x0000_t75" style="position:absolute;margin-left:398.45pt;margin-top:6pt;width:6.05pt;height:6.4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">
                <v:imagedata r:id="rId16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5036309</wp:posOffset>
                </wp:positionH>
                <wp:positionV relativeFrom="paragraph">
                  <wp:posOffset>97556</wp:posOffset>
                </wp:positionV>
                <wp:extent cx="36000" cy="109440"/>
                <wp:effectExtent l="38100" t="38100" r="40640" b="4318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36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E3E20" id="Ink 1066" o:spid="_x0000_s1026" type="#_x0000_t75" style="position:absolute;margin-left:396.15pt;margin-top:7.35pt;width:3.75pt;height:9.4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">
                <v:imagedata r:id="rId16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4972229</wp:posOffset>
                </wp:positionH>
                <wp:positionV relativeFrom="paragraph">
                  <wp:posOffset>110516</wp:posOffset>
                </wp:positionV>
                <wp:extent cx="47520" cy="64080"/>
                <wp:effectExtent l="38100" t="38100" r="48260" b="3175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475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1C8FA" id="Ink 1065" o:spid="_x0000_s1026" type="#_x0000_t75" style="position:absolute;margin-left:391.15pt;margin-top:8.25pt;width:4.6pt;height:5.8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">
                <v:imagedata r:id="rId16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4870349</wp:posOffset>
                </wp:positionH>
                <wp:positionV relativeFrom="paragraph">
                  <wp:posOffset>89276</wp:posOffset>
                </wp:positionV>
                <wp:extent cx="54720" cy="95040"/>
                <wp:effectExtent l="38100" t="38100" r="40640" b="3873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547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6A67C" id="Ink 1064" o:spid="_x0000_s1026" type="#_x0000_t75" style="position:absolute;margin-left:383.05pt;margin-top:6.7pt;width:5.05pt;height:8.4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">
                <v:imagedata r:id="rId16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4978709</wp:posOffset>
                </wp:positionH>
                <wp:positionV relativeFrom="paragraph">
                  <wp:posOffset>89636</wp:posOffset>
                </wp:positionV>
                <wp:extent cx="52560" cy="43560"/>
                <wp:effectExtent l="38100" t="38100" r="43180" b="3302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525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112CC" id="Ink 1063" o:spid="_x0000_s1026" type="#_x0000_t75" style="position:absolute;margin-left:391.7pt;margin-top:6.55pt;width:4.95pt;height:4.2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">
                <v:imagedata r:id="rId16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4943069</wp:posOffset>
                </wp:positionH>
                <wp:positionV relativeFrom="paragraph">
                  <wp:posOffset>95036</wp:posOffset>
                </wp:positionV>
                <wp:extent cx="56880" cy="141840"/>
                <wp:effectExtent l="38100" t="38100" r="38735" b="4889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568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22938" id="Ink 1062" o:spid="_x0000_s1026" type="#_x0000_t75" style="position:absolute;margin-left:388.75pt;margin-top:7.1pt;width:5.25pt;height:11.9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">
                <v:imagedata r:id="rId16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4647869</wp:posOffset>
                </wp:positionH>
                <wp:positionV relativeFrom="paragraph">
                  <wp:posOffset>198716</wp:posOffset>
                </wp:positionV>
                <wp:extent cx="99720" cy="21240"/>
                <wp:effectExtent l="38100" t="38100" r="33655" b="3619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99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FE1F2" id="Ink 1061" o:spid="_x0000_s1026" type="#_x0000_t75" style="position:absolute;margin-left:365.6pt;margin-top:15.25pt;width:8.6pt;height:2.4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">
                <v:imagedata r:id="rId16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4652549</wp:posOffset>
                </wp:positionH>
                <wp:positionV relativeFrom="paragraph">
                  <wp:posOffset>134636</wp:posOffset>
                </wp:positionV>
                <wp:extent cx="95040" cy="19800"/>
                <wp:effectExtent l="38100" t="38100" r="38735" b="3746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95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3AA1A" id="Ink 1060" o:spid="_x0000_s1026" type="#_x0000_t75" style="position:absolute;margin-left:366pt;margin-top:10.05pt;width:8.25pt;height:2.4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">
                <v:imagedata r:id="rId16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4360589</wp:posOffset>
                </wp:positionH>
                <wp:positionV relativeFrom="paragraph">
                  <wp:posOffset>164156</wp:posOffset>
                </wp:positionV>
                <wp:extent cx="221760" cy="22320"/>
                <wp:effectExtent l="38100" t="38100" r="45085" b="5397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2217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E165A" id="Ink 1059" o:spid="_x0000_s1026" type="#_x0000_t75" style="position:absolute;margin-left:343pt;margin-top:12.35pt;width:18.2pt;height:2.8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">
                <v:imagedata r:id="rId16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4431149</wp:posOffset>
                </wp:positionH>
                <wp:positionV relativeFrom="paragraph">
                  <wp:posOffset>91436</wp:posOffset>
                </wp:positionV>
                <wp:extent cx="112320" cy="154080"/>
                <wp:effectExtent l="38100" t="38100" r="40640" b="5588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1123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813CA" id="Ink 1058" o:spid="_x0000_s1026" type="#_x0000_t75" style="position:absolute;margin-left:348.45pt;margin-top:6.5pt;width:10pt;height:13.3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">
                <v:imagedata r:id="rId16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4245389</wp:posOffset>
                </wp:positionH>
                <wp:positionV relativeFrom="paragraph">
                  <wp:posOffset>154796</wp:posOffset>
                </wp:positionV>
                <wp:extent cx="83160" cy="117360"/>
                <wp:effectExtent l="38100" t="38100" r="31750" b="3556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831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BF490" id="Ink 1057" o:spid="_x0000_s1026" type="#_x0000_t75" style="position:absolute;margin-left:333.95pt;margin-top:11.7pt;width:7.35pt;height:10.2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">
                <v:imagedata r:id="rId16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4123709</wp:posOffset>
                </wp:positionH>
                <wp:positionV relativeFrom="paragraph">
                  <wp:posOffset>138596</wp:posOffset>
                </wp:positionV>
                <wp:extent cx="82440" cy="115920"/>
                <wp:effectExtent l="19050" t="38100" r="51435" b="3683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824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35315" id="Ink 1056" o:spid="_x0000_s1026" type="#_x0000_t75" style="position:absolute;margin-left:324.2pt;margin-top:10.4pt;width:7.5pt;height:10.2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">
                <v:imagedata r:id="rId16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3913829</wp:posOffset>
                </wp:positionH>
                <wp:positionV relativeFrom="paragraph">
                  <wp:posOffset>177476</wp:posOffset>
                </wp:positionV>
                <wp:extent cx="132480" cy="21600"/>
                <wp:effectExtent l="38100" t="38100" r="39370" b="3556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1324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0AE57" id="Ink 1055" o:spid="_x0000_s1026" type="#_x0000_t75" style="position:absolute;margin-left:307.85pt;margin-top:13.45pt;width:11.25pt;height:2.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">
                <v:imagedata r:id="rId16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3990869</wp:posOffset>
                </wp:positionH>
                <wp:positionV relativeFrom="paragraph">
                  <wp:posOffset>50396</wp:posOffset>
                </wp:positionV>
                <wp:extent cx="38880" cy="237600"/>
                <wp:effectExtent l="38100" t="38100" r="37465" b="4826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3888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AD697" id="Ink 1054" o:spid="_x0000_s1026" type="#_x0000_t75" style="position:absolute;margin-left:313.7pt;margin-top:3.5pt;width:4.1pt;height:19.5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">
                <v:imagedata r:id="rId16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1444949</wp:posOffset>
                </wp:positionH>
                <wp:positionV relativeFrom="paragraph">
                  <wp:posOffset>38876</wp:posOffset>
                </wp:positionV>
                <wp:extent cx="360" cy="360"/>
                <wp:effectExtent l="57150" t="57150" r="57150" b="5715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4CA19" id="Ink 1000" o:spid="_x0000_s1026" type="#_x0000_t75" style="position:absolute;margin-left:112.85pt;margin-top:2.1pt;width:1.95pt;height:1.9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">
                <v:imagedata r:id="rId2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009949</wp:posOffset>
                </wp:positionH>
                <wp:positionV relativeFrom="paragraph">
                  <wp:posOffset>99356</wp:posOffset>
                </wp:positionV>
                <wp:extent cx="6480" cy="2160"/>
                <wp:effectExtent l="57150" t="57150" r="50800" b="5524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64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B42BD" id="Ink 976" o:spid="_x0000_s1026" type="#_x0000_t75" style="position:absolute;margin-left:314.8pt;margin-top:6.85pt;width:2.4pt;height:2.0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">
                <v:imagedata r:id="rId16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-114571</wp:posOffset>
                </wp:positionH>
                <wp:positionV relativeFrom="paragraph">
                  <wp:posOffset>122396</wp:posOffset>
                </wp:positionV>
                <wp:extent cx="71640" cy="111960"/>
                <wp:effectExtent l="38100" t="38100" r="43180" b="4064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716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28697" id="Ink 951" o:spid="_x0000_s1026" type="#_x0000_t75" style="position:absolute;margin-left:-9.3pt;margin-top:9pt;width:6.45pt;height:9.9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">
                <v:imagedata r:id="rId16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-187651</wp:posOffset>
                </wp:positionH>
                <wp:positionV relativeFrom="paragraph">
                  <wp:posOffset>109076</wp:posOffset>
                </wp:positionV>
                <wp:extent cx="46080" cy="136440"/>
                <wp:effectExtent l="19050" t="38100" r="49530" b="3556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460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6E6F9" id="Ink 950" o:spid="_x0000_s1026" type="#_x0000_t75" style="position:absolute;margin-left:-15.3pt;margin-top:8.05pt;width:4.65pt;height:11.9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">
                <v:imagedata r:id="rId16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-346771</wp:posOffset>
                </wp:positionH>
                <wp:positionV relativeFrom="paragraph">
                  <wp:posOffset>102956</wp:posOffset>
                </wp:positionV>
                <wp:extent cx="96840" cy="155160"/>
                <wp:effectExtent l="38100" t="38100" r="36830" b="5461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968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D6363" id="Ink 949" o:spid="_x0000_s1026" type="#_x0000_t75" style="position:absolute;margin-left:-27.8pt;margin-top:7.45pt;width:8.85pt;height:13.4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">
                <v:imagedata r:id="rId16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3293549</wp:posOffset>
                </wp:positionH>
                <wp:positionV relativeFrom="paragraph">
                  <wp:posOffset>210453</wp:posOffset>
                </wp:positionV>
                <wp:extent cx="82440" cy="9000"/>
                <wp:effectExtent l="19050" t="57150" r="51435" b="4826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82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537A6" id="Ink 919" o:spid="_x0000_s1026" type="#_x0000_t75" style="position:absolute;margin-left:258.9pt;margin-top:15.9pt;width:7.45pt;height:1.7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">
                <v:imagedata r:id="rId16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3252509</wp:posOffset>
                </wp:positionH>
                <wp:positionV relativeFrom="paragraph">
                  <wp:posOffset>145293</wp:posOffset>
                </wp:positionV>
                <wp:extent cx="91080" cy="120960"/>
                <wp:effectExtent l="38100" t="38100" r="42545" b="5080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910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3A629" id="Ink 918" o:spid="_x0000_s1026" type="#_x0000_t75" style="position:absolute;margin-left:255.55pt;margin-top:10.85pt;width:8.25pt;height:10.7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">
                <v:imagedata r:id="rId16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3000869</wp:posOffset>
                </wp:positionH>
                <wp:positionV relativeFrom="paragraph">
                  <wp:posOffset>176253</wp:posOffset>
                </wp:positionV>
                <wp:extent cx="129960" cy="9360"/>
                <wp:effectExtent l="38100" t="38100" r="41910" b="4826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29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ED560" id="Ink 916" o:spid="_x0000_s1026" type="#_x0000_t75" style="position:absolute;margin-left:235.8pt;margin-top:13.3pt;width:11.15pt;height:1.8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">
                <v:imagedata r:id="rId16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2130389</wp:posOffset>
                </wp:positionH>
                <wp:positionV relativeFrom="paragraph">
                  <wp:posOffset>119733</wp:posOffset>
                </wp:positionV>
                <wp:extent cx="145440" cy="190440"/>
                <wp:effectExtent l="38100" t="38100" r="45085" b="3873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454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53088" id="Ink 907" o:spid="_x0000_s1026" type="#_x0000_t75" style="position:absolute;margin-left:167.3pt;margin-top:9pt;width:12.2pt;height:16.0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">
                <v:imagedata r:id="rId1694" o:title=""/>
              </v:shape>
            </w:pict>
          </mc:Fallback>
        </mc:AlternateContent>
      </w:r>
    </w:p>
    <w:p w:rsidR="00110BA8" w:rsidRDefault="001C384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6538949</wp:posOffset>
                </wp:positionH>
                <wp:positionV relativeFrom="paragraph">
                  <wp:posOffset>173590</wp:posOffset>
                </wp:positionV>
                <wp:extent cx="181440" cy="46800"/>
                <wp:effectExtent l="38100" t="19050" r="47625" b="48895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814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81C7B" id="Ink 1086" o:spid="_x0000_s1026" type="#_x0000_t75" style="position:absolute;margin-left:514.5pt;margin-top:13.3pt;width:15.1pt;height:4.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">
                <v:imagedata r:id="rId16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6186509</wp:posOffset>
                </wp:positionH>
                <wp:positionV relativeFrom="paragraph">
                  <wp:posOffset>125461</wp:posOffset>
                </wp:positionV>
                <wp:extent cx="132120" cy="133560"/>
                <wp:effectExtent l="38100" t="38100" r="39370" b="38100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32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7A9C5" id="Ink 1084" o:spid="_x0000_s1026" type="#_x0000_t75" style="position:absolute;margin-left:486.7pt;margin-top:9.4pt;width:11.4pt;height:11.6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">
                <v:imagedata r:id="rId16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6151229</wp:posOffset>
                </wp:positionH>
                <wp:positionV relativeFrom="paragraph">
                  <wp:posOffset>65701</wp:posOffset>
                </wp:positionV>
                <wp:extent cx="248400" cy="21600"/>
                <wp:effectExtent l="38100" t="38100" r="37465" b="3556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248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3017F" id="Ink 1083" o:spid="_x0000_s1026" type="#_x0000_t75" style="position:absolute;margin-left:484pt;margin-top:4.6pt;width:20.3pt;height:2.6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">
                <v:imagedata r:id="rId17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5928029</wp:posOffset>
                </wp:positionH>
                <wp:positionV relativeFrom="paragraph">
                  <wp:posOffset>36541</wp:posOffset>
                </wp:positionV>
                <wp:extent cx="44640" cy="9720"/>
                <wp:effectExtent l="38100" t="38100" r="31750" b="4762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44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31047" id="Ink 1080" o:spid="_x0000_s1026" type="#_x0000_t75" style="position:absolute;margin-left:466.4pt;margin-top:2.6pt;width:4.2pt;height:1.5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">
                <v:imagedata r:id="rId17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5442389</wp:posOffset>
                </wp:positionH>
                <wp:positionV relativeFrom="paragraph">
                  <wp:posOffset>202861</wp:posOffset>
                </wp:positionV>
                <wp:extent cx="97920" cy="3600"/>
                <wp:effectExtent l="38100" t="38100" r="35560" b="3492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97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7B006" id="Ink 1077" o:spid="_x0000_s1026" type="#_x0000_t75" style="position:absolute;margin-left:428.2pt;margin-top:15.5pt;width:8.4pt;height:1.3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">
                <v:imagedata r:id="rId17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5537069</wp:posOffset>
                </wp:positionH>
                <wp:positionV relativeFrom="paragraph">
                  <wp:posOffset>74701</wp:posOffset>
                </wp:positionV>
                <wp:extent cx="202680" cy="23760"/>
                <wp:effectExtent l="38100" t="38100" r="45085" b="3365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2026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F9AEC" id="Ink 1076" o:spid="_x0000_s1026" type="#_x0000_t75" style="position:absolute;margin-left:435.65pt;margin-top:5.4pt;width:16.7pt;height:2.7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">
                <v:imagedata r:id="rId17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5084189</wp:posOffset>
                </wp:positionH>
                <wp:positionV relativeFrom="paragraph">
                  <wp:posOffset>88741</wp:posOffset>
                </wp:positionV>
                <wp:extent cx="12960" cy="4680"/>
                <wp:effectExtent l="38100" t="38100" r="44450" b="3365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2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445DB" id="Ink 1072" o:spid="_x0000_s1026" type="#_x0000_t75" style="position:absolute;margin-left:399.95pt;margin-top:6.7pt;width:1.65pt;height:1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">
                <v:imagedata r:id="rId17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5018669</wp:posOffset>
                </wp:positionH>
                <wp:positionV relativeFrom="paragraph">
                  <wp:posOffset>136981</wp:posOffset>
                </wp:positionV>
                <wp:extent cx="100080" cy="151920"/>
                <wp:effectExtent l="38100" t="38100" r="33655" b="3873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000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6BC69" id="Ink 1071" o:spid="_x0000_s1026" type="#_x0000_t75" style="position:absolute;margin-left:394.75pt;margin-top:10.4pt;width:8.85pt;height:12.9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">
                <v:imagedata r:id="rId17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4962509</wp:posOffset>
                </wp:positionH>
                <wp:positionV relativeFrom="paragraph">
                  <wp:posOffset>71821</wp:posOffset>
                </wp:positionV>
                <wp:extent cx="88200" cy="137880"/>
                <wp:effectExtent l="38100" t="38100" r="45720" b="5270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882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483E2" id="Ink 1070" o:spid="_x0000_s1026" type="#_x0000_t75" style="position:absolute;margin-left:390.25pt;margin-top:5.1pt;width:8.05pt;height:11.9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">
                <v:imagedata r:id="rId17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4846229</wp:posOffset>
                </wp:positionH>
                <wp:positionV relativeFrom="paragraph">
                  <wp:posOffset>109261</wp:posOffset>
                </wp:positionV>
                <wp:extent cx="77040" cy="88560"/>
                <wp:effectExtent l="38100" t="38100" r="37465" b="45085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770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BBBCB" id="Ink 1069" o:spid="_x0000_s1026" type="#_x0000_t75" style="position:absolute;margin-left:381.1pt;margin-top:8.1pt;width:7.1pt;height:7.9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">
                <v:imagedata r:id="rId17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4787909</wp:posOffset>
                </wp:positionH>
                <wp:positionV relativeFrom="paragraph">
                  <wp:posOffset>-14219</wp:posOffset>
                </wp:positionV>
                <wp:extent cx="365760" cy="38880"/>
                <wp:effectExtent l="38100" t="38100" r="34290" b="3746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3657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1890B" id="Ink 1068" o:spid="_x0000_s1026" type="#_x0000_t75" style="position:absolute;margin-left:376.65pt;margin-top:-1.55pt;width:29.6pt;height:3.8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">
                <v:imagedata r:id="rId17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2711429</wp:posOffset>
                </wp:positionH>
                <wp:positionV relativeFrom="paragraph">
                  <wp:posOffset>30421</wp:posOffset>
                </wp:positionV>
                <wp:extent cx="360" cy="360"/>
                <wp:effectExtent l="57150" t="57150" r="57150" b="5715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DA23E" id="Ink 1007" o:spid="_x0000_s1026" type="#_x0000_t75" style="position:absolute;margin-left:212.55pt;margin-top:1.45pt;width:1.95pt;height:1.9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">
                <v:imagedata r:id="rId12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6784829</wp:posOffset>
                </wp:positionH>
                <wp:positionV relativeFrom="paragraph">
                  <wp:posOffset>199981</wp:posOffset>
                </wp:positionV>
                <wp:extent cx="360" cy="360"/>
                <wp:effectExtent l="57150" t="57150" r="57150" b="5715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31F5C" id="Ink 975" o:spid="_x0000_s1026" type="#_x0000_t75" style="position:absolute;margin-left:533.3pt;margin-top:14.8pt;width:1.95pt;height:1.9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">
                <v:imagedata r:id="rId1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91669</wp:posOffset>
                </wp:positionH>
                <wp:positionV relativeFrom="paragraph">
                  <wp:posOffset>19621</wp:posOffset>
                </wp:positionV>
                <wp:extent cx="12600" cy="180720"/>
                <wp:effectExtent l="38100" t="38100" r="45085" b="4826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26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7C0CA" id="Ink 965" o:spid="_x0000_s1026" type="#_x0000_t75" style="position:absolute;margin-left:38.3pt;margin-top:1pt;width:2.1pt;height:15.4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">
                <v:imagedata r:id="rId17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176309</wp:posOffset>
                </wp:positionH>
                <wp:positionV relativeFrom="paragraph">
                  <wp:posOffset>11341</wp:posOffset>
                </wp:positionV>
                <wp:extent cx="207720" cy="118800"/>
                <wp:effectExtent l="38100" t="57150" r="20955" b="5270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2077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06D47" id="Ink 959" o:spid="_x0000_s1026" type="#_x0000_t75" style="position:absolute;margin-left:13.55pt;margin-top:.2pt;width:17.25pt;height:10.6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">
                <v:imagedata r:id="rId17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90269</wp:posOffset>
                </wp:positionH>
                <wp:positionV relativeFrom="paragraph">
                  <wp:posOffset>74701</wp:posOffset>
                </wp:positionV>
                <wp:extent cx="54000" cy="90720"/>
                <wp:effectExtent l="19050" t="38100" r="41275" b="4318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540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0ECF6" id="Ink 958" o:spid="_x0000_s1026" type="#_x0000_t75" style="position:absolute;margin-left:6.75pt;margin-top:5.3pt;width:5.2pt;height:8.2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">
                <v:imagedata r:id="rId17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20789</wp:posOffset>
                </wp:positionH>
                <wp:positionV relativeFrom="paragraph">
                  <wp:posOffset>117541</wp:posOffset>
                </wp:positionV>
                <wp:extent cx="44280" cy="94320"/>
                <wp:effectExtent l="38100" t="38100" r="32385" b="3937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442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A4926" id="Ink 957" o:spid="_x0000_s1026" type="#_x0000_t75" style="position:absolute;margin-left:1.3pt;margin-top:8.8pt;width:4.35pt;height:8.6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">
                <v:imagedata r:id="rId17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-41851</wp:posOffset>
                </wp:positionH>
                <wp:positionV relativeFrom="paragraph">
                  <wp:posOffset>140221</wp:posOffset>
                </wp:positionV>
                <wp:extent cx="50760" cy="102600"/>
                <wp:effectExtent l="38100" t="38100" r="45085" b="5016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507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FBC0B" id="Ink 956" o:spid="_x0000_s1026" type="#_x0000_t75" style="position:absolute;margin-left:-3.65pt;margin-top:10.35pt;width:5.1pt;height:9.3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">
                <v:imagedata r:id="rId17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-123931</wp:posOffset>
                </wp:positionH>
                <wp:positionV relativeFrom="paragraph">
                  <wp:posOffset>35821</wp:posOffset>
                </wp:positionV>
                <wp:extent cx="39960" cy="357120"/>
                <wp:effectExtent l="38100" t="38100" r="55880" b="4318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3996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266EF" id="Ink 954" o:spid="_x0000_s1026" type="#_x0000_t75" style="position:absolute;margin-left:-10.45pt;margin-top:2.2pt;width:4.45pt;height:29.2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">
                <v:imagedata r:id="rId17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-237691</wp:posOffset>
                </wp:positionH>
                <wp:positionV relativeFrom="paragraph">
                  <wp:posOffset>193861</wp:posOffset>
                </wp:positionV>
                <wp:extent cx="54360" cy="87480"/>
                <wp:effectExtent l="19050" t="38100" r="41275" b="4635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543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47E08" id="Ink 953" o:spid="_x0000_s1026" type="#_x0000_t75" style="position:absolute;margin-left:-19.05pt;margin-top:14.6pt;width:5.3pt;height:8.1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">
                <v:imagedata r:id="rId17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-338851</wp:posOffset>
                </wp:positionH>
                <wp:positionV relativeFrom="paragraph">
                  <wp:posOffset>224821</wp:posOffset>
                </wp:positionV>
                <wp:extent cx="61920" cy="103320"/>
                <wp:effectExtent l="38100" t="38100" r="33655" b="4953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619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29AA1" id="Ink 952" o:spid="_x0000_s1026" type="#_x0000_t75" style="position:absolute;margin-left:-27.1pt;margin-top:17.15pt;width:5.85pt;height:9.4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">
                <v:imagedata r:id="rId17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5138189</wp:posOffset>
                </wp:positionH>
                <wp:positionV relativeFrom="paragraph">
                  <wp:posOffset>167798</wp:posOffset>
                </wp:positionV>
                <wp:extent cx="360" cy="360"/>
                <wp:effectExtent l="57150" t="57150" r="57150" b="5715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75E1E" id="Ink 920" o:spid="_x0000_s1026" type="#_x0000_t75" style="position:absolute;margin-left:403.65pt;margin-top:12.25pt;width:1.95pt;height:1.9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">
                <v:imagedata r:id="rId17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3150989</wp:posOffset>
                </wp:positionH>
                <wp:positionV relativeFrom="paragraph">
                  <wp:posOffset>-34162</wp:posOffset>
                </wp:positionV>
                <wp:extent cx="56160" cy="106200"/>
                <wp:effectExtent l="38100" t="38100" r="39370" b="4635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561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557CA" id="Ink 917" o:spid="_x0000_s1026" type="#_x0000_t75" style="position:absolute;margin-left:247.55pt;margin-top:-3.2pt;width:5.65pt;height:9.4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">
                <v:imagedata r:id="rId17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3027509</wp:posOffset>
                </wp:positionH>
                <wp:positionV relativeFrom="paragraph">
                  <wp:posOffset>-35602</wp:posOffset>
                </wp:positionV>
                <wp:extent cx="42480" cy="120240"/>
                <wp:effectExtent l="38100" t="38100" r="53340" b="5143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42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B9CA2" id="Ink 915" o:spid="_x0000_s1026" type="#_x0000_t75" style="position:absolute;margin-left:237.75pt;margin-top:-3.4pt;width:4.65pt;height:10.7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">
                <v:imagedata r:id="rId17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2876309</wp:posOffset>
                </wp:positionH>
                <wp:positionV relativeFrom="paragraph">
                  <wp:posOffset>-23002</wp:posOffset>
                </wp:positionV>
                <wp:extent cx="105120" cy="117360"/>
                <wp:effectExtent l="38100" t="38100" r="47625" b="35560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051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D1449" id="Ink 914" o:spid="_x0000_s1026" type="#_x0000_t75" style="position:absolute;margin-left:226.2pt;margin-top:-2.3pt;width:9.2pt;height:10.2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">
                <v:imagedata r:id="rId17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2892149</wp:posOffset>
                </wp:positionH>
                <wp:positionV relativeFrom="paragraph">
                  <wp:posOffset>-38482</wp:posOffset>
                </wp:positionV>
                <wp:extent cx="17640" cy="135000"/>
                <wp:effectExtent l="38100" t="38100" r="40005" b="3683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7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09EB5" id="Ink 913" o:spid="_x0000_s1026" type="#_x0000_t75" style="position:absolute;margin-left:227.15pt;margin-top:-3.55pt;width:2.45pt;height:11.5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">
                <v:imagedata r:id="rId17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2749949</wp:posOffset>
                </wp:positionH>
                <wp:positionV relativeFrom="paragraph">
                  <wp:posOffset>34238</wp:posOffset>
                </wp:positionV>
                <wp:extent cx="74160" cy="27000"/>
                <wp:effectExtent l="38100" t="38100" r="40640" b="4953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74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6B3E3" id="Ink 912" o:spid="_x0000_s1026" type="#_x0000_t75" style="position:absolute;margin-left:216.2pt;margin-top:2.25pt;width:6.65pt;height:3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">
                <v:imagedata r:id="rId17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2709629</wp:posOffset>
                </wp:positionH>
                <wp:positionV relativeFrom="paragraph">
                  <wp:posOffset>-38842</wp:posOffset>
                </wp:positionV>
                <wp:extent cx="95040" cy="127440"/>
                <wp:effectExtent l="38100" t="38100" r="38735" b="4445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950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8EC73" id="Ink 911" o:spid="_x0000_s1026" type="#_x0000_t75" style="position:absolute;margin-left:212.8pt;margin-top:-3.55pt;width:8.6pt;height:11.1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">
                <v:imagedata r:id="rId17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2616749</wp:posOffset>
                </wp:positionH>
                <wp:positionV relativeFrom="paragraph">
                  <wp:posOffset>-23002</wp:posOffset>
                </wp:positionV>
                <wp:extent cx="67320" cy="120960"/>
                <wp:effectExtent l="38100" t="19050" r="46990" b="5080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673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0A062" id="Ink 910" o:spid="_x0000_s1026" type="#_x0000_t75" style="position:absolute;margin-left:205.5pt;margin-top:-2.3pt;width:6.2pt;height:10.4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">
                <v:imagedata r:id="rId17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2454389</wp:posOffset>
                </wp:positionH>
                <wp:positionV relativeFrom="paragraph">
                  <wp:posOffset>-42082</wp:posOffset>
                </wp:positionV>
                <wp:extent cx="126000" cy="130320"/>
                <wp:effectExtent l="38100" t="38100" r="45720" b="4127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260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E1C45" id="Ink 909" o:spid="_x0000_s1026" type="#_x0000_t75" style="position:absolute;margin-left:192.95pt;margin-top:-3.6pt;width:10.75pt;height:11.0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">
                <v:imagedata r:id="rId17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2336669</wp:posOffset>
                </wp:positionH>
                <wp:positionV relativeFrom="paragraph">
                  <wp:posOffset>-22282</wp:posOffset>
                </wp:positionV>
                <wp:extent cx="57600" cy="86760"/>
                <wp:effectExtent l="38100" t="38100" r="38100" b="4699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576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8884D" id="Ink 908" o:spid="_x0000_s1026" type="#_x0000_t75" style="position:absolute;margin-left:183.5pt;margin-top:-2.1pt;width:5.55pt;height:7.8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">
                <v:imagedata r:id="rId17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1067309</wp:posOffset>
                </wp:positionH>
                <wp:positionV relativeFrom="paragraph">
                  <wp:posOffset>119558</wp:posOffset>
                </wp:positionV>
                <wp:extent cx="360" cy="360"/>
                <wp:effectExtent l="57150" t="57150" r="57150" b="5715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3E20F" id="Ink 844" o:spid="_x0000_s1026" type="#_x0000_t75" style="position:absolute;margin-left:83.1pt;margin-top:8.45pt;width:1.95pt;height:1.9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">
                <v:imagedata r:id="rId1756" o:title=""/>
              </v:shape>
            </w:pict>
          </mc:Fallback>
        </mc:AlternateContent>
      </w:r>
    </w:p>
    <w:p w:rsidR="00110BA8" w:rsidRDefault="001C3848" w:rsidP="0074116A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5587109</wp:posOffset>
                </wp:positionH>
                <wp:positionV relativeFrom="paragraph">
                  <wp:posOffset>-47069</wp:posOffset>
                </wp:positionV>
                <wp:extent cx="83880" cy="135000"/>
                <wp:effectExtent l="38100" t="38100" r="49530" b="3683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838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A5B44" id="Ink 1078" o:spid="_x0000_s1026" type="#_x0000_t75" style="position:absolute;margin-left:439.5pt;margin-top:-4.2pt;width:7.5pt;height:11.6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">
                <v:imagedata r:id="rId17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2652389</wp:posOffset>
                </wp:positionH>
                <wp:positionV relativeFrom="paragraph">
                  <wp:posOffset>69931</wp:posOffset>
                </wp:positionV>
                <wp:extent cx="360" cy="360"/>
                <wp:effectExtent l="57150" t="57150" r="57150" b="5715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D8CA6" id="Ink 994" o:spid="_x0000_s1026" type="#_x0000_t75" style="position:absolute;margin-left:207.9pt;margin-top:4.55pt;width:1.95pt;height:1.9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">
                <v:imagedata r:id="rId2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6637229</wp:posOffset>
                </wp:positionH>
                <wp:positionV relativeFrom="paragraph">
                  <wp:posOffset>73531</wp:posOffset>
                </wp:positionV>
                <wp:extent cx="360" cy="360"/>
                <wp:effectExtent l="57150" t="57150" r="57150" b="5715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8934D" id="Ink 972" o:spid="_x0000_s1026" type="#_x0000_t75" style="position:absolute;margin-left:521.65pt;margin-top:4.85pt;width:1.95pt;height:1.9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">
                <v:imagedata r:id="rId17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03909</wp:posOffset>
                </wp:positionH>
                <wp:positionV relativeFrom="paragraph">
                  <wp:posOffset>90091</wp:posOffset>
                </wp:positionV>
                <wp:extent cx="18000" cy="10440"/>
                <wp:effectExtent l="38100" t="38100" r="39370" b="4699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180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35039" id="Ink 966" o:spid="_x0000_s1026" type="#_x0000_t75" style="position:absolute;margin-left:39.2pt;margin-top:6.65pt;width:2.35pt;height:1.9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">
                <v:imagedata r:id="rId17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358109</wp:posOffset>
                </wp:positionH>
                <wp:positionV relativeFrom="paragraph">
                  <wp:posOffset>-13589</wp:posOffset>
                </wp:positionV>
                <wp:extent cx="50760" cy="101160"/>
                <wp:effectExtent l="19050" t="38100" r="45085" b="5143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50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B5C54" id="Ink 964" o:spid="_x0000_s1026" type="#_x0000_t75" style="position:absolute;margin-left:27.85pt;margin-top:-1.7pt;width:5.05pt;height:9.2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">
                <v:imagedata r:id="rId17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296909</wp:posOffset>
                </wp:positionH>
                <wp:positionV relativeFrom="paragraph">
                  <wp:posOffset>-63989</wp:posOffset>
                </wp:positionV>
                <wp:extent cx="37800" cy="145800"/>
                <wp:effectExtent l="38100" t="38100" r="38735" b="4508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378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7838D" id="Ink 963" o:spid="_x0000_s1026" type="#_x0000_t75" style="position:absolute;margin-left:22.85pt;margin-top:-5.6pt;width:3.95pt;height:12.4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">
                <v:imagedata r:id="rId17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215189</wp:posOffset>
                </wp:positionH>
                <wp:positionV relativeFrom="paragraph">
                  <wp:posOffset>34291</wp:posOffset>
                </wp:positionV>
                <wp:extent cx="77040" cy="180720"/>
                <wp:effectExtent l="19050" t="38100" r="56515" b="4826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770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327A5" id="Ink 962" o:spid="_x0000_s1026" type="#_x0000_t75" style="position:absolute;margin-left:16.35pt;margin-top:2.2pt;width:7.4pt;height:15.5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">
                <v:imagedata r:id="rId17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106829</wp:posOffset>
                </wp:positionH>
                <wp:positionV relativeFrom="paragraph">
                  <wp:posOffset>96211</wp:posOffset>
                </wp:positionV>
                <wp:extent cx="118800" cy="63000"/>
                <wp:effectExtent l="19050" t="38100" r="14605" b="5143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118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870A1" id="Ink 961" o:spid="_x0000_s1026" type="#_x0000_t75" style="position:absolute;margin-left:8.05pt;margin-top:7.1pt;width:10.05pt;height:6.0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">
                <v:imagedata r:id="rId17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-5131</wp:posOffset>
                </wp:positionH>
                <wp:positionV relativeFrom="paragraph">
                  <wp:posOffset>123211</wp:posOffset>
                </wp:positionV>
                <wp:extent cx="55080" cy="90720"/>
                <wp:effectExtent l="38100" t="38100" r="40640" b="4318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550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01F03" id="Ink 960" o:spid="_x0000_s1026" type="#_x0000_t75" style="position:absolute;margin-left:-.95pt;margin-top:9.2pt;width:5.55pt;height:8.3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">
                <v:imagedata r:id="rId17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-200251</wp:posOffset>
                </wp:positionH>
                <wp:positionV relativeFrom="paragraph">
                  <wp:posOffset>22411</wp:posOffset>
                </wp:positionV>
                <wp:extent cx="115920" cy="81360"/>
                <wp:effectExtent l="38100" t="38100" r="36830" b="3302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1159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66D31" id="Ink 955" o:spid="_x0000_s1026" type="#_x0000_t75" style="position:absolute;margin-left:-16.2pt;margin-top:1.3pt;width:10.1pt;height:7.2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">
                <v:imagedata r:id="rId17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5755949</wp:posOffset>
                </wp:positionH>
                <wp:positionV relativeFrom="paragraph">
                  <wp:posOffset>16508</wp:posOffset>
                </wp:positionV>
                <wp:extent cx="2880" cy="1440"/>
                <wp:effectExtent l="57150" t="57150" r="54610" b="5588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1E080" id="Ink 931" o:spid="_x0000_s1026" type="#_x0000_t75" style="position:absolute;margin-left:452.25pt;margin-top:.35pt;width:2.15pt;height:2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">
                <v:imagedata r:id="rId17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1136789</wp:posOffset>
                </wp:positionH>
                <wp:positionV relativeFrom="paragraph">
                  <wp:posOffset>56828</wp:posOffset>
                </wp:positionV>
                <wp:extent cx="360" cy="360"/>
                <wp:effectExtent l="57150" t="57150" r="57150" b="5715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363D5" id="Ink 846" o:spid="_x0000_s1026" type="#_x0000_t75" style="position:absolute;margin-left:88.55pt;margin-top:3.5pt;width:1.95pt;height:1.9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">
                <v:imagedata r:id="rId1779" o:title=""/>
              </v:shape>
            </w:pict>
          </mc:Fallback>
        </mc:AlternateContent>
      </w:r>
    </w:p>
    <w:p w:rsidR="00110BA8" w:rsidRDefault="001C3848" w:rsidP="0074116A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3320189</wp:posOffset>
                </wp:positionH>
                <wp:positionV relativeFrom="paragraph">
                  <wp:posOffset>312010</wp:posOffset>
                </wp:positionV>
                <wp:extent cx="181440" cy="98280"/>
                <wp:effectExtent l="38100" t="38100" r="47625" b="5461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1814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7F535" id="Ink 1134" o:spid="_x0000_s1026" type="#_x0000_t75" style="position:absolute;margin-left:261.1pt;margin-top:24.1pt;width:15.15pt;height:8.9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">
                <v:imagedata r:id="rId17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3219029</wp:posOffset>
                </wp:positionH>
                <wp:positionV relativeFrom="paragraph">
                  <wp:posOffset>285010</wp:posOffset>
                </wp:positionV>
                <wp:extent cx="52920" cy="162720"/>
                <wp:effectExtent l="38100" t="38100" r="42545" b="4699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529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4983C" id="Ink 1132" o:spid="_x0000_s1026" type="#_x0000_t75" style="position:absolute;margin-left:253.05pt;margin-top:21.95pt;width:5.05pt;height:13.7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">
                <v:imagedata r:id="rId17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2632589</wp:posOffset>
                </wp:positionH>
                <wp:positionV relativeFrom="paragraph">
                  <wp:posOffset>318130</wp:posOffset>
                </wp:positionV>
                <wp:extent cx="5400" cy="3960"/>
                <wp:effectExtent l="38100" t="38100" r="33020" b="3429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5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EEBBE" id="Ink 1126" o:spid="_x0000_s1026" type="#_x0000_t75" style="position:absolute;margin-left:206.9pt;margin-top:24.7pt;width:1.2pt;height:.9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">
                <v:imagedata r:id="rId17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2335589</wp:posOffset>
                </wp:positionH>
                <wp:positionV relativeFrom="paragraph">
                  <wp:posOffset>338290</wp:posOffset>
                </wp:positionV>
                <wp:extent cx="6840" cy="11880"/>
                <wp:effectExtent l="38100" t="38100" r="31750" b="4572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6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4D7EA" id="Ink 1123" o:spid="_x0000_s1026" type="#_x0000_t75" style="position:absolute;margin-left:183.5pt;margin-top:26.35pt;width:1.3pt;height:1.6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">
                <v:imagedata r:id="rId17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-260371</wp:posOffset>
                </wp:positionH>
                <wp:positionV relativeFrom="paragraph">
                  <wp:posOffset>341170</wp:posOffset>
                </wp:positionV>
                <wp:extent cx="100440" cy="108720"/>
                <wp:effectExtent l="38100" t="38100" r="33020" b="4381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004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D3C65" id="Ink 1118" o:spid="_x0000_s1026" type="#_x0000_t75" style="position:absolute;margin-left:-20.95pt;margin-top:26.35pt;width:8.65pt;height:9.6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">
                <v:imagedata r:id="rId17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2054429</wp:posOffset>
                </wp:positionH>
                <wp:positionV relativeFrom="paragraph">
                  <wp:posOffset>297250</wp:posOffset>
                </wp:positionV>
                <wp:extent cx="9720" cy="34560"/>
                <wp:effectExtent l="38100" t="38100" r="47625" b="4191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97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991C0" id="Ink 1113" o:spid="_x0000_s1026" type="#_x0000_t75" style="position:absolute;margin-left:161.35pt;margin-top:22.9pt;width:1.65pt;height:3.6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">
                <v:imagedata r:id="rId17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5592149</wp:posOffset>
                </wp:positionH>
                <wp:positionV relativeFrom="paragraph">
                  <wp:posOffset>63250</wp:posOffset>
                </wp:positionV>
                <wp:extent cx="505800" cy="284400"/>
                <wp:effectExtent l="57150" t="38100" r="0" b="4000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50580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CEBD2" id="Ink 1112" o:spid="_x0000_s1026" type="#_x0000_t75" style="position:absolute;margin-left:439.7pt;margin-top:4.35pt;width:41.25pt;height:23.7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">
                <v:imagedata r:id="rId17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3150269</wp:posOffset>
                </wp:positionH>
                <wp:positionV relativeFrom="paragraph">
                  <wp:posOffset>7810</wp:posOffset>
                </wp:positionV>
                <wp:extent cx="768240" cy="433800"/>
                <wp:effectExtent l="38100" t="38100" r="51435" b="4254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76824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FAAB8" id="Ink 1111" o:spid="_x0000_s1026" type="#_x0000_t75" style="position:absolute;margin-left:247.55pt;margin-top:.1pt;width:61.75pt;height:35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">
                <v:imagedata r:id="rId17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1678229</wp:posOffset>
                </wp:positionH>
                <wp:positionV relativeFrom="paragraph">
                  <wp:posOffset>291130</wp:posOffset>
                </wp:positionV>
                <wp:extent cx="245160" cy="19440"/>
                <wp:effectExtent l="38100" t="38100" r="40640" b="38100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2451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87604" id="Ink 1108" o:spid="_x0000_s1026" type="#_x0000_t75" style="position:absolute;margin-left:131.65pt;margin-top:22.45pt;width:20.2pt;height:2.3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">
                <v:imagedata r:id="rId17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1832669</wp:posOffset>
                </wp:positionH>
                <wp:positionV relativeFrom="paragraph">
                  <wp:posOffset>315610</wp:posOffset>
                </wp:positionV>
                <wp:extent cx="84600" cy="85680"/>
                <wp:effectExtent l="19050" t="38100" r="48895" b="4826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84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21C05" id="Ink 1107" o:spid="_x0000_s1026" type="#_x0000_t75" style="position:absolute;margin-left:143.95pt;margin-top:24.4pt;width:7.45pt;height:7.9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">
                <v:imagedata r:id="rId17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1758869</wp:posOffset>
                </wp:positionH>
                <wp:positionV relativeFrom="paragraph">
                  <wp:posOffset>309850</wp:posOffset>
                </wp:positionV>
                <wp:extent cx="12600" cy="108000"/>
                <wp:effectExtent l="38100" t="38100" r="45085" b="4445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126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67971" id="Ink 1106" o:spid="_x0000_s1026" type="#_x0000_t75" style="position:absolute;margin-left:137.85pt;margin-top:23.9pt;width:2.05pt;height:9.4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">
                <v:imagedata r:id="rId18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1583189</wp:posOffset>
                </wp:positionH>
                <wp:positionV relativeFrom="paragraph">
                  <wp:posOffset>297250</wp:posOffset>
                </wp:positionV>
                <wp:extent cx="114480" cy="133920"/>
                <wp:effectExtent l="19050" t="38100" r="57150" b="5715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114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9F030" id="Ink 1104" o:spid="_x0000_s1026" type="#_x0000_t75" style="position:absolute;margin-left:124pt;margin-top:22.65pt;width:10.4pt;height:12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">
                <v:imagedata r:id="rId18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1959029</wp:posOffset>
                </wp:positionH>
                <wp:positionV relativeFrom="paragraph">
                  <wp:posOffset>47410</wp:posOffset>
                </wp:positionV>
                <wp:extent cx="360" cy="360"/>
                <wp:effectExtent l="57150" t="57150" r="57150" b="5715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CA511" id="Ink 1089" o:spid="_x0000_s1026" type="#_x0000_t75" style="position:absolute;margin-left:153.3pt;margin-top:2.8pt;width:1.95pt;height:1.9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">
                <v:imagedata r:id="rId182" o:title=""/>
              </v:shape>
            </w:pict>
          </mc:Fallback>
        </mc:AlternateContent>
      </w:r>
      <w:proofErr w:type="gramStart"/>
      <w:r w:rsidR="00110BA8">
        <w:rPr>
          <w:rFonts w:ascii="Calibri" w:hAnsi="Calibri" w:cs="Calibri"/>
          <w:sz w:val="28"/>
          <w:szCs w:val="28"/>
        </w:rPr>
        <w:t>exercise</w:t>
      </w:r>
      <w:proofErr w:type="gramEnd"/>
      <w:r w:rsidR="00110BA8">
        <w:rPr>
          <w:rFonts w:ascii="Calibri" w:hAnsi="Calibri" w:cs="Calibri"/>
          <w:sz w:val="28"/>
          <w:szCs w:val="28"/>
        </w:rPr>
        <w:t>:</w:t>
      </w:r>
      <w:r w:rsidR="00110BA8">
        <w:rPr>
          <w:rFonts w:ascii="Calibri" w:hAnsi="Calibri" w:cs="Calibri"/>
          <w:sz w:val="28"/>
          <w:szCs w:val="28"/>
        </w:rPr>
        <w:tab/>
      </w:r>
      <w:r w:rsidR="00110BA8">
        <w:rPr>
          <w:rFonts w:ascii="Calibri" w:hAnsi="Calibri" w:cs="Calibri"/>
          <w:sz w:val="28"/>
          <w:szCs w:val="28"/>
        </w:rPr>
        <w:sym w:font="Symbol" w:char="F061"/>
      </w:r>
      <w:r w:rsidR="00110BA8">
        <w:rPr>
          <w:rFonts w:ascii="Calibri" w:hAnsi="Calibri" w:cs="Calibri"/>
          <w:sz w:val="28"/>
          <w:szCs w:val="28"/>
        </w:rPr>
        <w:t xml:space="preserve"> is a fourth quadrant angle and cos</w:t>
      </w:r>
      <w:r w:rsidR="00110BA8" w:rsidRPr="0074116A">
        <w:rPr>
          <w:rFonts w:ascii="Calibri" w:hAnsi="Calibri" w:cs="Calibri"/>
          <w:sz w:val="16"/>
          <w:szCs w:val="16"/>
        </w:rPr>
        <w:t> </w:t>
      </w:r>
      <w:r w:rsidR="00110BA8">
        <w:rPr>
          <w:rFonts w:ascii="Calibri" w:hAnsi="Calibri" w:cs="Calibri"/>
          <w:sz w:val="28"/>
          <w:szCs w:val="28"/>
        </w:rPr>
        <w:sym w:font="Symbol" w:char="F061"/>
      </w:r>
      <w:r w:rsidR="00110BA8">
        <w:rPr>
          <w:rFonts w:ascii="Calibri" w:hAnsi="Calibri" w:cs="Calibri"/>
          <w:sz w:val="28"/>
          <w:szCs w:val="28"/>
        </w:rPr>
        <w:t> = </w:t>
      </w:r>
      <w:r w:rsidR="00110BA8" w:rsidRPr="00AE5AFD">
        <w:rPr>
          <w:rFonts w:ascii="Calibri" w:hAnsi="Calibri" w:cs="Calibri"/>
          <w:position w:val="-22"/>
          <w:sz w:val="28"/>
          <w:szCs w:val="28"/>
        </w:rPr>
        <w:object w:dxaOrig="240" w:dyaOrig="580">
          <v:shape id="_x0000_i1028" type="#_x0000_t75" style="width:12pt;height:29.5pt" o:ole="">
            <v:imagedata r:id="rId1805" o:title=""/>
          </v:shape>
          <o:OLEObject Type="Embed" ProgID="Equation.DSMT4" ShapeID="_x0000_i1028" DrawAspect="Content" ObjectID="_1494410420" r:id="rId1806"/>
        </w:object>
      </w:r>
      <w:r w:rsidR="00110BA8">
        <w:rPr>
          <w:rFonts w:ascii="Calibri" w:hAnsi="Calibri" w:cs="Calibri"/>
          <w:sz w:val="28"/>
          <w:szCs w:val="28"/>
        </w:rPr>
        <w:t xml:space="preserve">. Find the exact value of </w:t>
      </w:r>
      <w:proofErr w:type="gramStart"/>
      <w:r w:rsidR="00110BA8">
        <w:rPr>
          <w:rFonts w:ascii="Calibri" w:hAnsi="Calibri" w:cs="Calibri"/>
          <w:sz w:val="28"/>
          <w:szCs w:val="28"/>
        </w:rPr>
        <w:t>sin</w:t>
      </w:r>
      <w:r w:rsidR="00110BA8" w:rsidRPr="0074116A">
        <w:rPr>
          <w:rFonts w:ascii="Calibri" w:hAnsi="Calibri" w:cs="Calibri"/>
          <w:sz w:val="16"/>
          <w:szCs w:val="16"/>
        </w:rPr>
        <w:t> </w:t>
      </w:r>
      <w:r w:rsidR="00110BA8">
        <w:rPr>
          <w:rFonts w:ascii="Calibri" w:hAnsi="Calibri" w:cs="Calibri"/>
          <w:sz w:val="28"/>
          <w:szCs w:val="28"/>
        </w:rPr>
        <w:sym w:font="Symbol" w:char="F061"/>
      </w:r>
      <w:proofErr w:type="gramEnd"/>
      <w:r w:rsidR="00110BA8">
        <w:rPr>
          <w:rFonts w:ascii="Calibri" w:hAnsi="Calibri" w:cs="Calibri"/>
          <w:sz w:val="28"/>
          <w:szCs w:val="28"/>
        </w:rPr>
        <w:t> .</w: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544749</wp:posOffset>
                </wp:positionH>
                <wp:positionV relativeFrom="paragraph">
                  <wp:posOffset>-59030</wp:posOffset>
                </wp:positionV>
                <wp:extent cx="99000" cy="161280"/>
                <wp:effectExtent l="38100" t="38100" r="34925" b="4889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990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85F7B" id="Ink 1318" o:spid="_x0000_s1026" type="#_x0000_t75" style="position:absolute;margin-left:42.45pt;margin-top:-5.15pt;width:9pt;height:13.8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">
                <v:imagedata r:id="rId18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388869</wp:posOffset>
                </wp:positionH>
                <wp:positionV relativeFrom="paragraph">
                  <wp:posOffset>7570</wp:posOffset>
                </wp:positionV>
                <wp:extent cx="114120" cy="18720"/>
                <wp:effectExtent l="38100" t="38100" r="38735" b="3873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14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BFF28" id="Ink 1317" o:spid="_x0000_s1026" type="#_x0000_t75" style="position:absolute;margin-left:30.2pt;margin-top:.1pt;width:9.9pt;height:2.3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">
                <v:imagedata r:id="rId18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461949</wp:posOffset>
                </wp:positionH>
                <wp:positionV relativeFrom="paragraph">
                  <wp:posOffset>-58310</wp:posOffset>
                </wp:positionV>
                <wp:extent cx="6840" cy="132480"/>
                <wp:effectExtent l="38100" t="38100" r="50800" b="3937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68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76656" id="Ink 1316" o:spid="_x0000_s1026" type="#_x0000_t75" style="position:absolute;margin-left:35.7pt;margin-top:-5.15pt;width:1.8pt;height:11.4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">
                <v:imagedata r:id="rId18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286989</wp:posOffset>
                </wp:positionH>
                <wp:positionV relativeFrom="paragraph">
                  <wp:posOffset>9010</wp:posOffset>
                </wp:positionV>
                <wp:extent cx="90360" cy="83880"/>
                <wp:effectExtent l="38100" t="38100" r="43180" b="4953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90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3546E" id="Ink 1315" o:spid="_x0000_s1026" type="#_x0000_t75" style="position:absolute;margin-left:22pt;margin-top:.2pt;width:8.2pt;height:7.7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">
                <v:imagedata r:id="rId18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6943229</wp:posOffset>
                </wp:positionH>
                <wp:positionV relativeFrom="paragraph">
                  <wp:posOffset>180286</wp:posOffset>
                </wp:positionV>
                <wp:extent cx="137160" cy="60480"/>
                <wp:effectExtent l="38100" t="38100" r="53340" b="53975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137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BE40C" id="Ink 1272" o:spid="_x0000_s1026" type="#_x0000_t75" style="position:absolute;margin-left:546.35pt;margin-top:13.5pt;width:11.85pt;height:6.1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">
                <v:imagedata r:id="rId18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6830549</wp:posOffset>
                </wp:positionH>
                <wp:positionV relativeFrom="paragraph">
                  <wp:posOffset>187486</wp:posOffset>
                </wp:positionV>
                <wp:extent cx="103320" cy="74160"/>
                <wp:effectExtent l="0" t="38100" r="49530" b="4064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033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D9555" id="Ink 1271" o:spid="_x0000_s1026" type="#_x0000_t75" style="position:absolute;margin-left:537.5pt;margin-top:14.1pt;width:9.2pt;height:7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">
                <v:imagedata r:id="rId18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6873749</wp:posOffset>
                </wp:positionH>
                <wp:positionV relativeFrom="paragraph">
                  <wp:posOffset>122686</wp:posOffset>
                </wp:positionV>
                <wp:extent cx="34200" cy="115920"/>
                <wp:effectExtent l="38100" t="38100" r="42545" b="3683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342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85C79" id="Ink 1270" o:spid="_x0000_s1026" type="#_x0000_t75" style="position:absolute;margin-left:540.8pt;margin-top:9.1pt;width:3.75pt;height:10.1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">
                <v:imagedata r:id="rId18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6770069</wp:posOffset>
                </wp:positionH>
                <wp:positionV relativeFrom="paragraph">
                  <wp:posOffset>191446</wp:posOffset>
                </wp:positionV>
                <wp:extent cx="51120" cy="97200"/>
                <wp:effectExtent l="38100" t="38100" r="44450" b="3619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51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BDC3E" id="Ink 1269" o:spid="_x0000_s1026" type="#_x0000_t75" style="position:absolute;margin-left:532.55pt;margin-top:14.5pt;width:5.3pt;height:8.6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">
                <v:imagedata r:id="rId18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6630029</wp:posOffset>
                </wp:positionH>
                <wp:positionV relativeFrom="paragraph">
                  <wp:posOffset>152926</wp:posOffset>
                </wp:positionV>
                <wp:extent cx="70200" cy="83160"/>
                <wp:effectExtent l="38100" t="38100" r="44450" b="5080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702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B3EA7" id="Ink 1267" o:spid="_x0000_s1026" type="#_x0000_t75" style="position:absolute;margin-left:521.65pt;margin-top:11.4pt;width:6.6pt;height:7.6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">
                <v:imagedata r:id="rId18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6492149</wp:posOffset>
                </wp:positionH>
                <wp:positionV relativeFrom="paragraph">
                  <wp:posOffset>137806</wp:posOffset>
                </wp:positionV>
                <wp:extent cx="97200" cy="102600"/>
                <wp:effectExtent l="38100" t="38100" r="55245" b="5016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972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6E079" id="Ink 1266" o:spid="_x0000_s1026" type="#_x0000_t75" style="position:absolute;margin-left:510.55pt;margin-top:10.4pt;width:8.8pt;height:9.1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">
                <v:imagedata r:id="rId18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6296309</wp:posOffset>
                </wp:positionH>
                <wp:positionV relativeFrom="paragraph">
                  <wp:posOffset>127006</wp:posOffset>
                </wp:positionV>
                <wp:extent cx="67680" cy="96480"/>
                <wp:effectExtent l="38100" t="38100" r="46990" b="37465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676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CAEB1" id="Ink 1265" o:spid="_x0000_s1026" type="#_x0000_t75" style="position:absolute;margin-left:495.3pt;margin-top:9.6pt;width:6.45pt;height:8.6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">
                <v:imagedata r:id="rId18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6247349</wp:posOffset>
                </wp:positionH>
                <wp:positionV relativeFrom="paragraph">
                  <wp:posOffset>95326</wp:posOffset>
                </wp:positionV>
                <wp:extent cx="7200" cy="6120"/>
                <wp:effectExtent l="38100" t="38100" r="31115" b="3238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7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9F86E" id="Ink 1264" o:spid="_x0000_s1026" type="#_x0000_t75" style="position:absolute;margin-left:491.5pt;margin-top:7.05pt;width:1.35pt;height:1.3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">
                <v:imagedata r:id="rId18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6236909</wp:posOffset>
                </wp:positionH>
                <wp:positionV relativeFrom="paragraph">
                  <wp:posOffset>130966</wp:posOffset>
                </wp:positionV>
                <wp:extent cx="21960" cy="86760"/>
                <wp:effectExtent l="38100" t="38100" r="35560" b="4699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219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A33CB" id="Ink 1263" o:spid="_x0000_s1026" type="#_x0000_t75" style="position:absolute;margin-left:490.55pt;margin-top:9.8pt;width:2.65pt;height:7.8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">
                <v:imagedata r:id="rId18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5785829</wp:posOffset>
                </wp:positionH>
                <wp:positionV relativeFrom="paragraph">
                  <wp:posOffset>152926</wp:posOffset>
                </wp:positionV>
                <wp:extent cx="143640" cy="70200"/>
                <wp:effectExtent l="38100" t="38100" r="46990" b="4445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436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5F085" id="Ink 1261" o:spid="_x0000_s1026" type="#_x0000_t75" style="position:absolute;margin-left:455.1pt;margin-top:11.55pt;width:12.5pt;height:6.6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">
                <v:imagedata r:id="rId18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5714549</wp:posOffset>
                </wp:positionH>
                <wp:positionV relativeFrom="paragraph">
                  <wp:posOffset>167326</wp:posOffset>
                </wp:positionV>
                <wp:extent cx="44280" cy="71280"/>
                <wp:effectExtent l="19050" t="38100" r="51435" b="4318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442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6592A" id="Ink 1260" o:spid="_x0000_s1026" type="#_x0000_t75" style="position:absolute;margin-left:449.45pt;margin-top:12.85pt;width:4.45pt;height:6.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">
                <v:imagedata r:id="rId18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5589989</wp:posOffset>
                </wp:positionH>
                <wp:positionV relativeFrom="paragraph">
                  <wp:posOffset>164086</wp:posOffset>
                </wp:positionV>
                <wp:extent cx="60120" cy="61560"/>
                <wp:effectExtent l="38100" t="38100" r="35560" b="3429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601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E79B7" id="Ink 1259" o:spid="_x0000_s1026" type="#_x0000_t75" style="position:absolute;margin-left:439.65pt;margin-top:12.55pt;width:5.65pt;height:5.7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">
                <v:imagedata r:id="rId18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5465069</wp:posOffset>
                </wp:positionH>
                <wp:positionV relativeFrom="paragraph">
                  <wp:posOffset>116926</wp:posOffset>
                </wp:positionV>
                <wp:extent cx="65880" cy="107640"/>
                <wp:effectExtent l="38100" t="38100" r="48895" b="4508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658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B83BC" id="Ink 1258" o:spid="_x0000_s1026" type="#_x0000_t75" style="position:absolute;margin-left:429.75pt;margin-top:8.8pt;width:6.1pt;height:9.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">
                <v:imagedata r:id="rId18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5425469</wp:posOffset>
                </wp:positionH>
                <wp:positionV relativeFrom="paragraph">
                  <wp:posOffset>76246</wp:posOffset>
                </wp:positionV>
                <wp:extent cx="45720" cy="158760"/>
                <wp:effectExtent l="38100" t="19050" r="49530" b="5080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457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5E475" id="Ink 1257" o:spid="_x0000_s1026" type="#_x0000_t75" style="position:absolute;margin-left:426.75pt;margin-top:5.55pt;width:4.55pt;height:13.4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">
                <v:imagedata r:id="rId18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5014349</wp:posOffset>
                </wp:positionH>
                <wp:positionV relativeFrom="paragraph">
                  <wp:posOffset>145726</wp:posOffset>
                </wp:positionV>
                <wp:extent cx="248040" cy="113040"/>
                <wp:effectExtent l="38100" t="38100" r="38100" b="3937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2480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48AAE" id="Ink 1255" o:spid="_x0000_s1026" type="#_x0000_t75" style="position:absolute;margin-left:394.4pt;margin-top:10.9pt;width:20.5pt;height:9.9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">
                <v:imagedata r:id="rId18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4787549</wp:posOffset>
                </wp:positionH>
                <wp:positionV relativeFrom="paragraph">
                  <wp:posOffset>204406</wp:posOffset>
                </wp:positionV>
                <wp:extent cx="125280" cy="12240"/>
                <wp:effectExtent l="38100" t="38100" r="46355" b="4508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125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1A643" id="Ink 1254" o:spid="_x0000_s1026" type="#_x0000_t75" style="position:absolute;margin-left:376.6pt;margin-top:15.5pt;width:10.65pt;height:1.9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">
                <v:imagedata r:id="rId18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4843709</wp:posOffset>
                </wp:positionH>
                <wp:positionV relativeFrom="paragraph">
                  <wp:posOffset>120526</wp:posOffset>
                </wp:positionV>
                <wp:extent cx="19080" cy="163080"/>
                <wp:effectExtent l="38100" t="38100" r="38100" b="4699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190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FEB8A" id="Ink 1253" o:spid="_x0000_s1026" type="#_x0000_t75" style="position:absolute;margin-left:381.05pt;margin-top:9pt;width:2.4pt;height:13.9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">
                <v:imagedata r:id="rId184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3170429</wp:posOffset>
                </wp:positionH>
                <wp:positionV relativeFrom="paragraph">
                  <wp:posOffset>-26640</wp:posOffset>
                </wp:positionV>
                <wp:extent cx="136080" cy="77040"/>
                <wp:effectExtent l="38100" t="38100" r="35560" b="3746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360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A6957" id="Ink 1133" o:spid="_x0000_s1026" type="#_x0000_t75" style="position:absolute;margin-left:249.25pt;margin-top:-2.65pt;width:11.7pt;height:7.1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">
                <v:imagedata r:id="rId185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3104909</wp:posOffset>
                </wp:positionH>
                <wp:positionV relativeFrom="paragraph">
                  <wp:posOffset>-23760</wp:posOffset>
                </wp:positionV>
                <wp:extent cx="47880" cy="92520"/>
                <wp:effectExtent l="38100" t="38100" r="47625" b="4127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478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246A7" id="Ink 1131" o:spid="_x0000_s1026" type="#_x0000_t75" style="position:absolute;margin-left:243.95pt;margin-top:-2.35pt;width:4.85pt;height:8.2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">
                <v:imagedata r:id="rId185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2969549</wp:posOffset>
                </wp:positionH>
                <wp:positionV relativeFrom="paragraph">
                  <wp:posOffset>-17640</wp:posOffset>
                </wp:positionV>
                <wp:extent cx="102240" cy="164880"/>
                <wp:effectExtent l="38100" t="38100" r="50165" b="4508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1022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D8B3EC" id="Ink 1130" o:spid="_x0000_s1026" type="#_x0000_t75" style="position:absolute;margin-left:233.3pt;margin-top:-1.9pt;width:9.15pt;height:14.2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">
                <v:imagedata r:id="rId185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2954789</wp:posOffset>
                </wp:positionH>
                <wp:positionV relativeFrom="paragraph">
                  <wp:posOffset>-16560</wp:posOffset>
                </wp:positionV>
                <wp:extent cx="45360" cy="85320"/>
                <wp:effectExtent l="19050" t="38100" r="50165" b="4826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453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4ABD5" id="Ink 1129" o:spid="_x0000_s1026" type="#_x0000_t75" style="position:absolute;margin-left:232.15pt;margin-top:-1.85pt;width:4.6pt;height:7.6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">
                <v:imagedata r:id="rId185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2851829</wp:posOffset>
                </wp:positionH>
                <wp:positionV relativeFrom="paragraph">
                  <wp:posOffset>-43200</wp:posOffset>
                </wp:positionV>
                <wp:extent cx="60840" cy="87120"/>
                <wp:effectExtent l="38100" t="38100" r="34925" b="4635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608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A65FD" id="Ink 1128" o:spid="_x0000_s1026" type="#_x0000_t75" style="position:absolute;margin-left:224.05pt;margin-top:-3.8pt;width:5.85pt;height:7.7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">
                <v:imagedata r:id="rId185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2663909</wp:posOffset>
                </wp:positionH>
                <wp:positionV relativeFrom="paragraph">
                  <wp:posOffset>-36360</wp:posOffset>
                </wp:positionV>
                <wp:extent cx="36360" cy="92880"/>
                <wp:effectExtent l="38100" t="38100" r="40005" b="4064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363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C25E2" id="Ink 1127" o:spid="_x0000_s1026" type="#_x0000_t75" style="position:absolute;margin-left:209.25pt;margin-top:-3.3pt;width:3.9pt;height:8.3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">
                <v:imagedata r:id="rId186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2619629</wp:posOffset>
                </wp:positionH>
                <wp:positionV relativeFrom="paragraph">
                  <wp:posOffset>-12600</wp:posOffset>
                </wp:positionV>
                <wp:extent cx="7200" cy="69120"/>
                <wp:effectExtent l="38100" t="38100" r="50165" b="4572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72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9E0DC" id="Ink 1125" o:spid="_x0000_s1026" type="#_x0000_t75" style="position:absolute;margin-left:205.65pt;margin-top:-1.5pt;width:1.7pt;height:6.4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">
                <v:imagedata r:id="rId186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2384549</wp:posOffset>
                </wp:positionH>
                <wp:positionV relativeFrom="paragraph">
                  <wp:posOffset>-32040</wp:posOffset>
                </wp:positionV>
                <wp:extent cx="70560" cy="91800"/>
                <wp:effectExtent l="38100" t="38100" r="43815" b="4191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705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51C7B" id="Ink 1124" o:spid="_x0000_s1026" type="#_x0000_t75" style="position:absolute;margin-left:187.45pt;margin-top:-2.8pt;width:6.4pt;height:8.1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">
                <v:imagedata r:id="rId186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2333069</wp:posOffset>
                </wp:positionH>
                <wp:positionV relativeFrom="paragraph">
                  <wp:posOffset>-2160</wp:posOffset>
                </wp:positionV>
                <wp:extent cx="26280" cy="71640"/>
                <wp:effectExtent l="38100" t="38100" r="50165" b="4318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262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EB7E3" id="Ink 1122" o:spid="_x0000_s1026" type="#_x0000_t75" style="position:absolute;margin-left:183.25pt;margin-top:-.65pt;width:3.1pt;height:6.7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">
                <v:imagedata r:id="rId186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2216789</wp:posOffset>
                </wp:positionH>
                <wp:positionV relativeFrom="paragraph">
                  <wp:posOffset>-28440</wp:posOffset>
                </wp:positionV>
                <wp:extent cx="86040" cy="97560"/>
                <wp:effectExtent l="38100" t="38100" r="47625" b="5524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860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EBBC7" id="Ink 1121" o:spid="_x0000_s1026" type="#_x0000_t75" style="position:absolute;margin-left:173.9pt;margin-top:-2.8pt;width:7.85pt;height:9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">
                <v:imagedata r:id="rId186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727109</wp:posOffset>
                </wp:positionH>
                <wp:positionV relativeFrom="paragraph">
                  <wp:posOffset>24840</wp:posOffset>
                </wp:positionV>
                <wp:extent cx="69120" cy="18360"/>
                <wp:effectExtent l="38100" t="38100" r="45720" b="3937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691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2AE2C" id="Ink 1117" o:spid="_x0000_s1026" type="#_x0000_t75" style="position:absolute;margin-left:56.9pt;margin-top:1.5pt;width:6.25pt;height:2.3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">
                <v:imagedata r:id="rId187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724589</wp:posOffset>
                </wp:positionH>
                <wp:positionV relativeFrom="paragraph">
                  <wp:posOffset>-59040</wp:posOffset>
                </wp:positionV>
                <wp:extent cx="64080" cy="120600"/>
                <wp:effectExtent l="38100" t="19050" r="50800" b="5143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640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38EB4" id="Ink 1116" o:spid="_x0000_s1026" type="#_x0000_t75" style="position:absolute;margin-left:56.6pt;margin-top:-5.15pt;width:6.05pt;height:10.4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">
                <v:imagedata r:id="rId187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2032109</wp:posOffset>
                </wp:positionH>
                <wp:positionV relativeFrom="paragraph">
                  <wp:posOffset>43560</wp:posOffset>
                </wp:positionV>
                <wp:extent cx="5400" cy="17280"/>
                <wp:effectExtent l="19050" t="38100" r="52070" b="4000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5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A710B" id="Ink 1114" o:spid="_x0000_s1026" type="#_x0000_t75" style="position:absolute;margin-left:159.55pt;margin-top:2.95pt;width:1.4pt;height:2.2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">
                <v:imagedata r:id="rId187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1725389</wp:posOffset>
                </wp:positionH>
                <wp:positionV relativeFrom="paragraph">
                  <wp:posOffset>61200</wp:posOffset>
                </wp:positionV>
                <wp:extent cx="198000" cy="10080"/>
                <wp:effectExtent l="19050" t="38100" r="50165" b="4762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198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73BBA" id="Ink 1109" o:spid="_x0000_s1026" type="#_x0000_t75" style="position:absolute;margin-left:135.5pt;margin-top:4.2pt;width:16.55pt;height:2.1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">
                <v:imagedata r:id="rId187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608749</wp:posOffset>
                </wp:positionH>
                <wp:positionV relativeFrom="paragraph">
                  <wp:posOffset>-26280</wp:posOffset>
                </wp:positionV>
                <wp:extent cx="59760" cy="72000"/>
                <wp:effectExtent l="38100" t="38100" r="35560" b="4254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597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8AB42" id="Ink 1105" o:spid="_x0000_s1026" type="#_x0000_t75" style="position:absolute;margin-left:126.15pt;margin-top:-2.6pt;width:5.65pt;height:6.6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">
                <v:imagedata r:id="rId187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6490709</wp:posOffset>
                </wp:positionH>
                <wp:positionV relativeFrom="paragraph">
                  <wp:posOffset>101991</wp:posOffset>
                </wp:positionV>
                <wp:extent cx="360" cy="360"/>
                <wp:effectExtent l="57150" t="57150" r="57150" b="5715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96B87" id="Ink 1033" o:spid="_x0000_s1026" type="#_x0000_t75" style="position:absolute;margin-left:510.15pt;margin-top:7.1pt;width:1.95pt;height:1.9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">
                <v:imagedata r:id="rId12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5496749</wp:posOffset>
                </wp:positionH>
                <wp:positionV relativeFrom="paragraph">
                  <wp:posOffset>120351</wp:posOffset>
                </wp:positionV>
                <wp:extent cx="360" cy="360"/>
                <wp:effectExtent l="57150" t="57150" r="57150" b="5715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7AE99" id="Ink 1016" o:spid="_x0000_s1026" type="#_x0000_t75" style="position:absolute;margin-left:431.85pt;margin-top:8.55pt;width:1.95pt;height:1.9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">
                <v:imagedata r:id="rId182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4793469</wp:posOffset>
                </wp:positionH>
                <wp:positionV relativeFrom="paragraph">
                  <wp:posOffset>213040</wp:posOffset>
                </wp:positionV>
                <wp:extent cx="720" cy="7920"/>
                <wp:effectExtent l="38100" t="19050" r="37465" b="4953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DF3AD" id="Ink 1275" o:spid="_x0000_s1026" type="#_x0000_t75" style="position:absolute;margin-left:377pt;margin-top:16.45pt;width:.8pt;height:1.3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">
                <v:imagedata r:id="rId18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6598709</wp:posOffset>
                </wp:positionH>
                <wp:positionV relativeFrom="paragraph">
                  <wp:posOffset>-39404</wp:posOffset>
                </wp:positionV>
                <wp:extent cx="183960" cy="251640"/>
                <wp:effectExtent l="38100" t="38100" r="45085" b="5334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8396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15D8C" id="Ink 1268" o:spid="_x0000_s1026" type="#_x0000_t75" style="position:absolute;margin-left:518.9pt;margin-top:-3.75pt;width:15.9pt;height:21.2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">
                <v:imagedata r:id="rId18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6036389</wp:posOffset>
                </wp:positionH>
                <wp:positionV relativeFrom="paragraph">
                  <wp:posOffset>-100244</wp:posOffset>
                </wp:positionV>
                <wp:extent cx="146160" cy="235440"/>
                <wp:effectExtent l="38100" t="38100" r="6350" b="5080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4616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FD101" id="Ink 1262" o:spid="_x0000_s1026" type="#_x0000_t75" style="position:absolute;margin-left:474.8pt;margin-top:-8.25pt;width:12.6pt;height:19.6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">
                <v:imagedata r:id="rId18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4656509</wp:posOffset>
                </wp:positionH>
                <wp:positionV relativeFrom="paragraph">
                  <wp:posOffset>24676</wp:posOffset>
                </wp:positionV>
                <wp:extent cx="77760" cy="80280"/>
                <wp:effectExtent l="38100" t="38100" r="36830" b="3429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777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A488E" id="Ink 1252" o:spid="_x0000_s1026" type="#_x0000_t75" style="position:absolute;margin-left:366.15pt;margin-top:1.6pt;width:7pt;height:7.1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">
                <v:imagedata r:id="rId18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4535549</wp:posOffset>
                </wp:positionH>
                <wp:positionV relativeFrom="paragraph">
                  <wp:posOffset>-54164</wp:posOffset>
                </wp:positionV>
                <wp:extent cx="86040" cy="199080"/>
                <wp:effectExtent l="38100" t="38100" r="47625" b="4889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860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35102" id="Ink 1251" o:spid="_x0000_s1026" type="#_x0000_t75" style="position:absolute;margin-left:356.8pt;margin-top:-4.75pt;width:7.65pt;height:16.7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">
                <v:imagedata r:id="rId18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4524389</wp:posOffset>
                </wp:positionH>
                <wp:positionV relativeFrom="paragraph">
                  <wp:posOffset>-22844</wp:posOffset>
                </wp:positionV>
                <wp:extent cx="16560" cy="141840"/>
                <wp:effectExtent l="38100" t="38100" r="40640" b="4889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165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0B5CE" id="Ink 1250" o:spid="_x0000_s1026" type="#_x0000_t75" style="position:absolute;margin-left:355.75pt;margin-top:-2.15pt;width:2.15pt;height:11.9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">
                <v:imagedata r:id="rId189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696869</wp:posOffset>
                </wp:positionH>
                <wp:positionV relativeFrom="paragraph">
                  <wp:posOffset>116116</wp:posOffset>
                </wp:positionV>
                <wp:extent cx="106920" cy="102960"/>
                <wp:effectExtent l="38100" t="38100" r="45720" b="4953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069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7182A" id="Ink 1191" o:spid="_x0000_s1026" type="#_x0000_t75" style="position:absolute;margin-left:54.2pt;margin-top:8.6pt;width:9.65pt;height:9.2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">
                <v:imagedata r:id="rId189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3359789</wp:posOffset>
                </wp:positionH>
                <wp:positionV relativeFrom="paragraph">
                  <wp:posOffset>194956</wp:posOffset>
                </wp:positionV>
                <wp:extent cx="183960" cy="19080"/>
                <wp:effectExtent l="38100" t="38100" r="45085" b="3810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183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CC3CC" id="Ink 1168" o:spid="_x0000_s1026" type="#_x0000_t75" style="position:absolute;margin-left:264.2pt;margin-top:14.8pt;width:15.4pt;height:2.6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">
                <v:imagedata r:id="rId189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3433589</wp:posOffset>
                </wp:positionH>
                <wp:positionV relativeFrom="paragraph">
                  <wp:posOffset>36556</wp:posOffset>
                </wp:positionV>
                <wp:extent cx="110880" cy="94680"/>
                <wp:effectExtent l="19050" t="38100" r="41910" b="3873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1108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D6863" id="Ink 1167" o:spid="_x0000_s1026" type="#_x0000_t75" style="position:absolute;margin-left:270.05pt;margin-top:2.35pt;width:9.6pt;height:8.5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">
                <v:imagedata r:id="rId189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3245669</wp:posOffset>
                </wp:positionH>
                <wp:positionV relativeFrom="paragraph">
                  <wp:posOffset>146716</wp:posOffset>
                </wp:positionV>
                <wp:extent cx="50400" cy="6480"/>
                <wp:effectExtent l="38100" t="38100" r="45085" b="3175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50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1D712" id="Ink 1166" o:spid="_x0000_s1026" type="#_x0000_t75" style="position:absolute;margin-left:255.2pt;margin-top:11.2pt;width:4.75pt;height:1.3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">
                <v:imagedata r:id="rId190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3226949</wp:posOffset>
                </wp:positionH>
                <wp:positionV relativeFrom="paragraph">
                  <wp:posOffset>98836</wp:posOffset>
                </wp:positionV>
                <wp:extent cx="84960" cy="16560"/>
                <wp:effectExtent l="19050" t="38100" r="48895" b="4064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84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664C2" id="Ink 1165" o:spid="_x0000_s1026" type="#_x0000_t75" style="position:absolute;margin-left:253.8pt;margin-top:7.3pt;width:7.5pt;height:2.1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">
                <v:imagedata r:id="rId190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3062789</wp:posOffset>
                </wp:positionH>
                <wp:positionV relativeFrom="paragraph">
                  <wp:posOffset>28636</wp:posOffset>
                </wp:positionV>
                <wp:extent cx="16200" cy="12240"/>
                <wp:effectExtent l="38100" t="38100" r="41275" b="4508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6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4EDFB" id="Ink 1158" o:spid="_x0000_s1026" type="#_x0000_t75" style="position:absolute;margin-left:240.8pt;margin-top:1.75pt;width:2.1pt;height:1.8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">
                <v:imagedata r:id="rId190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3009869</wp:posOffset>
                </wp:positionH>
                <wp:positionV relativeFrom="paragraph">
                  <wp:posOffset>86596</wp:posOffset>
                </wp:positionV>
                <wp:extent cx="59400" cy="148320"/>
                <wp:effectExtent l="38100" t="38100" r="36195" b="4254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59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414BE" id="Ink 1157" o:spid="_x0000_s1026" type="#_x0000_t75" style="position:absolute;margin-left:236.5pt;margin-top:6.3pt;width:5.8pt;height:12.8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">
                <v:imagedata r:id="rId190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2927429</wp:posOffset>
                </wp:positionH>
                <wp:positionV relativeFrom="paragraph">
                  <wp:posOffset>8836</wp:posOffset>
                </wp:positionV>
                <wp:extent cx="94320" cy="141480"/>
                <wp:effectExtent l="38100" t="38100" r="39370" b="4953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943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46C62" id="Ink 1156" o:spid="_x0000_s1026" type="#_x0000_t75" style="position:absolute;margin-left:230pt;margin-top:.05pt;width:8.6pt;height:12.3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">
                <v:imagedata r:id="rId190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2793869</wp:posOffset>
                </wp:positionH>
                <wp:positionV relativeFrom="paragraph">
                  <wp:posOffset>105676</wp:posOffset>
                </wp:positionV>
                <wp:extent cx="78480" cy="9000"/>
                <wp:effectExtent l="38100" t="38100" r="36195" b="4826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78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70C62" id="Ink 1155" o:spid="_x0000_s1026" type="#_x0000_t75" style="position:absolute;margin-left:219.65pt;margin-top:7.7pt;width:7.05pt;height:1.6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">
                <v:imagedata r:id="rId191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2777669</wp:posOffset>
                </wp:positionH>
                <wp:positionV relativeFrom="paragraph">
                  <wp:posOffset>23956</wp:posOffset>
                </wp:positionV>
                <wp:extent cx="109800" cy="135000"/>
                <wp:effectExtent l="38100" t="38100" r="43180" b="3683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098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FF49B" id="Ink 1154" o:spid="_x0000_s1026" type="#_x0000_t75" style="position:absolute;margin-left:218.15pt;margin-top:1.25pt;width:9.85pt;height:11.8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">
                <v:imagedata r:id="rId191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2604869</wp:posOffset>
                </wp:positionH>
                <wp:positionV relativeFrom="paragraph">
                  <wp:posOffset>200716</wp:posOffset>
                </wp:positionV>
                <wp:extent cx="89280" cy="20160"/>
                <wp:effectExtent l="38100" t="38100" r="44450" b="3746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892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93E59" id="Ink 1153" o:spid="_x0000_s1026" type="#_x0000_t75" style="position:absolute;margin-left:204.75pt;margin-top:15.3pt;width:7.8pt;height:2.6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">
                <v:imagedata r:id="rId191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2594429</wp:posOffset>
                </wp:positionH>
                <wp:positionV relativeFrom="paragraph">
                  <wp:posOffset>152836</wp:posOffset>
                </wp:positionV>
                <wp:extent cx="90720" cy="7560"/>
                <wp:effectExtent l="38100" t="19050" r="43180" b="5016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90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E0FC1" id="Ink 1152" o:spid="_x0000_s1026" type="#_x0000_t75" style="position:absolute;margin-left:203.95pt;margin-top:11.55pt;width:7.9pt;height:1.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">
                <v:imagedata r:id="rId191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2319749</wp:posOffset>
                </wp:positionH>
                <wp:positionV relativeFrom="paragraph">
                  <wp:posOffset>116836</wp:posOffset>
                </wp:positionV>
                <wp:extent cx="189360" cy="137880"/>
                <wp:effectExtent l="38100" t="38100" r="39370" b="5270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189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A4EC0" id="Ink 1151" o:spid="_x0000_s1026" type="#_x0000_t75" style="position:absolute;margin-left:182.1pt;margin-top:8.7pt;width:16pt;height:11.8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">
                <v:imagedata r:id="rId191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2159549</wp:posOffset>
                </wp:positionH>
                <wp:positionV relativeFrom="paragraph">
                  <wp:posOffset>115756</wp:posOffset>
                </wp:positionV>
                <wp:extent cx="74160" cy="129960"/>
                <wp:effectExtent l="38100" t="38100" r="40640" b="4191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741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E8049" id="Ink 1150" o:spid="_x0000_s1026" type="#_x0000_t75" style="position:absolute;margin-left:169.5pt;margin-top:8.55pt;width:6.95pt;height:11.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">
                <v:imagedata r:id="rId192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2072789</wp:posOffset>
                </wp:positionH>
                <wp:positionV relativeFrom="paragraph">
                  <wp:posOffset>151396</wp:posOffset>
                </wp:positionV>
                <wp:extent cx="38520" cy="92880"/>
                <wp:effectExtent l="38100" t="38100" r="38100" b="4064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385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26D55" id="Ink 1149" o:spid="_x0000_s1026" type="#_x0000_t75" style="position:absolute;margin-left:162.65pt;margin-top:11.4pt;width:4.3pt;height:8.4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">
                <v:imagedata r:id="rId192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1923029</wp:posOffset>
                </wp:positionH>
                <wp:positionV relativeFrom="paragraph">
                  <wp:posOffset>113596</wp:posOffset>
                </wp:positionV>
                <wp:extent cx="61920" cy="146880"/>
                <wp:effectExtent l="38100" t="38100" r="52705" b="4381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619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6D6CD" id="Ink 1148" o:spid="_x0000_s1026" type="#_x0000_t75" style="position:absolute;margin-left:150.75pt;margin-top:8.35pt;width:6.2pt;height:12.6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">
                <v:imagedata r:id="rId1924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-322851</wp:posOffset>
                </wp:positionH>
                <wp:positionV relativeFrom="paragraph">
                  <wp:posOffset>28545</wp:posOffset>
                </wp:positionV>
                <wp:extent cx="158040" cy="135000"/>
                <wp:effectExtent l="38100" t="38100" r="33020" b="3683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580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D95A0" id="Ink 1331" o:spid="_x0000_s1026" type="#_x0000_t75" style="position:absolute;margin-left:-25.7pt;margin-top:1.8pt;width:13.25pt;height:11.7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">
                <v:imagedata r:id="rId19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1549509</wp:posOffset>
                </wp:positionH>
                <wp:positionV relativeFrom="paragraph">
                  <wp:posOffset>65985</wp:posOffset>
                </wp:positionV>
                <wp:extent cx="84600" cy="93600"/>
                <wp:effectExtent l="38100" t="38100" r="48895" b="4000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84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29181" id="Ink 1330" o:spid="_x0000_s1026" type="#_x0000_t75" style="position:absolute;margin-left:121.3pt;margin-top:4.85pt;width:7.8pt;height:8.4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">
                <v:imagedata r:id="rId19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1522149</wp:posOffset>
                </wp:positionH>
                <wp:positionV relativeFrom="paragraph">
                  <wp:posOffset>61665</wp:posOffset>
                </wp:positionV>
                <wp:extent cx="42480" cy="91800"/>
                <wp:effectExtent l="19050" t="38100" r="53340" b="4191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424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557B3" id="Ink 1329" o:spid="_x0000_s1026" type="#_x0000_t75" style="position:absolute;margin-left:119.5pt;margin-top:4.3pt;width:4.45pt;height:8.2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">
                <v:imagedata r:id="rId19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1407309</wp:posOffset>
                </wp:positionH>
                <wp:positionV relativeFrom="paragraph">
                  <wp:posOffset>116025</wp:posOffset>
                </wp:positionV>
                <wp:extent cx="65520" cy="14040"/>
                <wp:effectExtent l="38100" t="38100" r="48895" b="4318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65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33F64" id="Ink 1328" o:spid="_x0000_s1026" type="#_x0000_t75" style="position:absolute;margin-left:110.35pt;margin-top:8.55pt;width:6.05pt;height:2.0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">
                <v:imagedata r:id="rId19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1455909</wp:posOffset>
                </wp:positionH>
                <wp:positionV relativeFrom="paragraph">
                  <wp:posOffset>51945</wp:posOffset>
                </wp:positionV>
                <wp:extent cx="12600" cy="110880"/>
                <wp:effectExtent l="38100" t="38100" r="45085" b="4191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2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F711D" id="Ink 1327" o:spid="_x0000_s1026" type="#_x0000_t75" style="position:absolute;margin-left:114pt;margin-top:3.6pt;width:2.2pt;height:9.7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">
                <v:imagedata r:id="rId19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1251789</wp:posOffset>
                </wp:positionH>
                <wp:positionV relativeFrom="paragraph">
                  <wp:posOffset>46185</wp:posOffset>
                </wp:positionV>
                <wp:extent cx="98280" cy="108360"/>
                <wp:effectExtent l="38100" t="38100" r="35560" b="44450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982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4E484" id="Ink 1326" o:spid="_x0000_s1026" type="#_x0000_t75" style="position:absolute;margin-left:98.15pt;margin-top:3.15pt;width:8.85pt;height:9.6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">
                <v:imagedata r:id="rId19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770509</wp:posOffset>
                </wp:positionH>
                <wp:positionV relativeFrom="paragraph">
                  <wp:posOffset>1905</wp:posOffset>
                </wp:positionV>
                <wp:extent cx="119520" cy="23040"/>
                <wp:effectExtent l="38100" t="38100" r="33020" b="5334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119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B4809" id="Ink 1285" o:spid="_x0000_s1026" type="#_x0000_t75" style="position:absolute;margin-left:454pt;margin-top:-.6pt;width:10.3pt;height:2.9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">
                <v:imagedata r:id="rId19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734869</wp:posOffset>
                </wp:positionH>
                <wp:positionV relativeFrom="paragraph">
                  <wp:posOffset>8385</wp:posOffset>
                </wp:positionV>
                <wp:extent cx="64080" cy="103680"/>
                <wp:effectExtent l="19050" t="38100" r="50800" b="4889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640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71FFF" id="Ink 1284" o:spid="_x0000_s1026" type="#_x0000_t75" style="position:absolute;margin-left:450.85pt;margin-top:.1pt;width:6.6pt;height:9.3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">
                <v:imagedata r:id="rId19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5604549</wp:posOffset>
                </wp:positionH>
                <wp:positionV relativeFrom="paragraph">
                  <wp:posOffset>-74055</wp:posOffset>
                </wp:positionV>
                <wp:extent cx="205560" cy="169560"/>
                <wp:effectExtent l="38100" t="57150" r="42545" b="4000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2055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338FC" id="Ink 1283" o:spid="_x0000_s1026" type="#_x0000_t75" style="position:absolute;margin-left:440.9pt;margin-top:-6.55pt;width:17.15pt;height:14.8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">
                <v:imagedata r:id="rId19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5472429</wp:posOffset>
                </wp:positionH>
                <wp:positionV relativeFrom="paragraph">
                  <wp:posOffset>-59295</wp:posOffset>
                </wp:positionV>
                <wp:extent cx="89280" cy="150840"/>
                <wp:effectExtent l="19050" t="38100" r="44450" b="4000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892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2BAAA" id="Ink 1282" o:spid="_x0000_s1026" type="#_x0000_t75" style="position:absolute;margin-left:430.55pt;margin-top:-5.3pt;width:8.15pt;height:13.1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">
                <v:imagedata r:id="rId19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5341749</wp:posOffset>
                </wp:positionH>
                <wp:positionV relativeFrom="paragraph">
                  <wp:posOffset>26025</wp:posOffset>
                </wp:positionV>
                <wp:extent cx="78480" cy="5760"/>
                <wp:effectExtent l="38100" t="57150" r="36195" b="51435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78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9D009" id="Ink 1281" o:spid="_x0000_s1026" type="#_x0000_t75" style="position:absolute;margin-left:420.15pt;margin-top:1.3pt;width:7.15pt;height:1.7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">
                <v:imagedata r:id="rId19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5122509</wp:posOffset>
                </wp:positionH>
                <wp:positionV relativeFrom="paragraph">
                  <wp:posOffset>115665</wp:posOffset>
                </wp:positionV>
                <wp:extent cx="83880" cy="10800"/>
                <wp:effectExtent l="38100" t="38100" r="49530" b="4635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83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A0FD0" id="Ink 1280" o:spid="_x0000_s1026" type="#_x0000_t75" style="position:absolute;margin-left:402.85pt;margin-top:8.75pt;width:7.55pt;height:1.9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">
                <v:imagedata r:id="rId19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5113869</wp:posOffset>
                </wp:positionH>
                <wp:positionV relativeFrom="paragraph">
                  <wp:posOffset>44385</wp:posOffset>
                </wp:positionV>
                <wp:extent cx="84600" cy="16200"/>
                <wp:effectExtent l="38100" t="57150" r="48895" b="4127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846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FFA90" id="Ink 1279" o:spid="_x0000_s1026" type="#_x0000_t75" style="position:absolute;margin-left:402.25pt;margin-top:2.8pt;width:7.6pt;height:2.4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">
                <v:imagedata r:id="rId19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4946109</wp:posOffset>
                </wp:positionH>
                <wp:positionV relativeFrom="paragraph">
                  <wp:posOffset>15945</wp:posOffset>
                </wp:positionV>
                <wp:extent cx="101880" cy="234000"/>
                <wp:effectExtent l="19050" t="38100" r="50800" b="5207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018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89E9E" id="Ink 1278" o:spid="_x0000_s1026" type="#_x0000_t75" style="position:absolute;margin-left:388.9pt;margin-top:.75pt;width:9.2pt;height:19.6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">
                <v:imagedata r:id="rId19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795989</wp:posOffset>
                </wp:positionH>
                <wp:positionV relativeFrom="paragraph">
                  <wp:posOffset>144465</wp:posOffset>
                </wp:positionV>
                <wp:extent cx="23760" cy="13680"/>
                <wp:effectExtent l="38100" t="38100" r="52705" b="4381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23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3E7C4" id="Ink 1277" o:spid="_x0000_s1026" type="#_x0000_t75" style="position:absolute;margin-left:377.05pt;margin-top:10.8pt;width:2.9pt;height:2.2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">
                <v:imagedata r:id="rId19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4643349</wp:posOffset>
                </wp:positionH>
                <wp:positionV relativeFrom="paragraph">
                  <wp:posOffset>188745</wp:posOffset>
                </wp:positionV>
                <wp:extent cx="21600" cy="16560"/>
                <wp:effectExtent l="38100" t="38100" r="35560" b="4064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21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5F2E1" id="Ink 1276" o:spid="_x0000_s1026" type="#_x0000_t75" style="position:absolute;margin-left:365pt;margin-top:14.5pt;width:2.75pt;height:2.2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">
                <v:imagedata r:id="rId19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4690349</wp:posOffset>
                </wp:positionH>
                <wp:positionV relativeFrom="paragraph">
                  <wp:posOffset>6141</wp:posOffset>
                </wp:positionV>
                <wp:extent cx="15840" cy="15840"/>
                <wp:effectExtent l="38100" t="57150" r="41910" b="4191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15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FDCC6" id="Ink 1274" o:spid="_x0000_s1026" type="#_x0000_t75" style="position:absolute;margin-left:368.75pt;margin-top:-.2pt;width:2.35pt;height:2.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">
                <v:imagedata r:id="rId195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574469</wp:posOffset>
                </wp:positionH>
                <wp:positionV relativeFrom="paragraph">
                  <wp:posOffset>193701</wp:posOffset>
                </wp:positionV>
                <wp:extent cx="125640" cy="11160"/>
                <wp:effectExtent l="38100" t="38100" r="46355" b="4635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25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92D60" id="Ink 1188" o:spid="_x0000_s1026" type="#_x0000_t75" style="position:absolute;margin-left:44.9pt;margin-top:14.75pt;width:10.7pt;height:2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">
                <v:imagedata r:id="rId196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611549</wp:posOffset>
                </wp:positionH>
                <wp:positionV relativeFrom="paragraph">
                  <wp:posOffset>145461</wp:posOffset>
                </wp:positionV>
                <wp:extent cx="57240" cy="108000"/>
                <wp:effectExtent l="38100" t="38100" r="38100" b="4445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572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F2B70" id="Ink 1187" o:spid="_x0000_s1026" type="#_x0000_t75" style="position:absolute;margin-left:47.65pt;margin-top:11.1pt;width:5.65pt;height:9.4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">
                <v:imagedata r:id="rId196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496709</wp:posOffset>
                </wp:positionH>
                <wp:positionV relativeFrom="paragraph">
                  <wp:posOffset>97941</wp:posOffset>
                </wp:positionV>
                <wp:extent cx="64080" cy="153360"/>
                <wp:effectExtent l="38100" t="38100" r="50800" b="3746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640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D96D0" id="Ink 1186" o:spid="_x0000_s1026" type="#_x0000_t75" style="position:absolute;margin-left:38.6pt;margin-top:7.25pt;width:6.2pt;height:13.1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">
                <v:imagedata r:id="rId196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3387869</wp:posOffset>
                </wp:positionH>
                <wp:positionV relativeFrom="paragraph">
                  <wp:posOffset>137181</wp:posOffset>
                </wp:positionV>
                <wp:extent cx="116280" cy="12960"/>
                <wp:effectExtent l="38100" t="38100" r="36195" b="4445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116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F9A87" id="Ink 1185" o:spid="_x0000_s1026" type="#_x0000_t75" style="position:absolute;margin-left:266.45pt;margin-top:10.3pt;width:9.85pt;height:1.8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">
                <v:imagedata r:id="rId196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3397949</wp:posOffset>
                </wp:positionH>
                <wp:positionV relativeFrom="paragraph">
                  <wp:posOffset>63021</wp:posOffset>
                </wp:positionV>
                <wp:extent cx="116640" cy="129600"/>
                <wp:effectExtent l="38100" t="38100" r="36195" b="4191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166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FF8D9" id="Ink 1184" o:spid="_x0000_s1026" type="#_x0000_t75" style="position:absolute;margin-left:267.1pt;margin-top:4.35pt;width:10.3pt;height:11.3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">
                <v:imagedata r:id="rId196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3000509</wp:posOffset>
                </wp:positionH>
                <wp:positionV relativeFrom="paragraph">
                  <wp:posOffset>155181</wp:posOffset>
                </wp:positionV>
                <wp:extent cx="85320" cy="117360"/>
                <wp:effectExtent l="38100" t="38100" r="48260" b="35560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853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B23A7" id="Ink 1164" o:spid="_x0000_s1026" type="#_x0000_t75" style="position:absolute;margin-left:235.75pt;margin-top:11.7pt;width:7.85pt;height:10.3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">
                <v:imagedata r:id="rId197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2919149</wp:posOffset>
                </wp:positionH>
                <wp:positionV relativeFrom="paragraph">
                  <wp:posOffset>135741</wp:posOffset>
                </wp:positionV>
                <wp:extent cx="75240" cy="113760"/>
                <wp:effectExtent l="38100" t="38100" r="39370" b="3873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752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1D7A2" id="Ink 1163" o:spid="_x0000_s1026" type="#_x0000_t75" style="position:absolute;margin-left:229.5pt;margin-top:10.25pt;width:6.7pt;height:9.8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">
                <v:imagedata r:id="rId197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2867309</wp:posOffset>
                </wp:positionH>
                <wp:positionV relativeFrom="paragraph">
                  <wp:posOffset>57261</wp:posOffset>
                </wp:positionV>
                <wp:extent cx="32040" cy="139680"/>
                <wp:effectExtent l="38100" t="38100" r="44450" b="32385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32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C9B08" id="Ink 1162" o:spid="_x0000_s1026" type="#_x0000_t75" style="position:absolute;margin-left:225.15pt;margin-top:4.1pt;width:3.65pt;height:11.8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">
                <v:imagedata r:id="rId197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2770829</wp:posOffset>
                </wp:positionH>
                <wp:positionV relativeFrom="paragraph">
                  <wp:posOffset>152661</wp:posOffset>
                </wp:positionV>
                <wp:extent cx="86760" cy="18000"/>
                <wp:effectExtent l="38100" t="38100" r="46990" b="3937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86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59247" id="Ink 1161" o:spid="_x0000_s1026" type="#_x0000_t75" style="position:absolute;margin-left:217.8pt;margin-top:11.6pt;width:7.7pt;height:2.1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">
                <v:imagedata r:id="rId197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2792069</wp:posOffset>
                </wp:positionH>
                <wp:positionV relativeFrom="paragraph">
                  <wp:posOffset>78861</wp:posOffset>
                </wp:positionV>
                <wp:extent cx="38160" cy="138240"/>
                <wp:effectExtent l="38100" t="38100" r="38100" b="3365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381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25B55" id="Ink 1160" o:spid="_x0000_s1026" type="#_x0000_t75" style="position:absolute;margin-left:219.35pt;margin-top:5.75pt;width:3.95pt;height:11.8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">
                <v:imagedata r:id="rId197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2777309</wp:posOffset>
                </wp:positionH>
                <wp:positionV relativeFrom="paragraph">
                  <wp:posOffset>-12939</wp:posOffset>
                </wp:positionV>
                <wp:extent cx="325080" cy="36720"/>
                <wp:effectExtent l="38100" t="38100" r="37465" b="4000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3250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28ECD" id="Ink 1159" o:spid="_x0000_s1026" type="#_x0000_t75" style="position:absolute;margin-left:218.4pt;margin-top:-1.65pt;width:26.4pt;height:4.1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">
                <v:imagedata r:id="rId198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2149</wp:posOffset>
                </wp:positionH>
                <wp:positionV relativeFrom="paragraph">
                  <wp:posOffset>-177385</wp:posOffset>
                </wp:positionV>
                <wp:extent cx="784800" cy="598320"/>
                <wp:effectExtent l="38100" t="38100" r="34925" b="4953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784800" cy="59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C29EE" id="Ink 1139" o:spid="_x0000_s1026" type="#_x0000_t75" style="position:absolute;margin-left:.4pt;margin-top:-14.5pt;width:62.7pt;height:48.2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">
                <v:imagedata r:id="rId198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675269</wp:posOffset>
                </wp:positionH>
                <wp:positionV relativeFrom="paragraph">
                  <wp:posOffset>89015</wp:posOffset>
                </wp:positionV>
                <wp:extent cx="663120" cy="36000"/>
                <wp:effectExtent l="38100" t="38100" r="41910" b="4064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6631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300EE" id="Ink 1135" o:spid="_x0000_s1026" type="#_x0000_t75" style="position:absolute;margin-left:52.85pt;margin-top:6.6pt;width:52.85pt;height:3.8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">
                <v:imagedata r:id="rId198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-254971</wp:posOffset>
                </wp:positionH>
                <wp:positionV relativeFrom="paragraph">
                  <wp:posOffset>79295</wp:posOffset>
                </wp:positionV>
                <wp:extent cx="987840" cy="33480"/>
                <wp:effectExtent l="38100" t="38100" r="41275" b="4318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9878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5B44B" id="Ink 1102" o:spid="_x0000_s1026" type="#_x0000_t75" style="position:absolute;margin-left:-20.45pt;margin-top:5.6pt;width:78.65pt;height:3.6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">
                <v:imagedata r:id="rId198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232829</wp:posOffset>
                </wp:positionH>
                <wp:positionV relativeFrom="paragraph">
                  <wp:posOffset>-382225</wp:posOffset>
                </wp:positionV>
                <wp:extent cx="113400" cy="1121760"/>
                <wp:effectExtent l="57150" t="38100" r="58420" b="4064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13400" cy="11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95289" id="Ink 1101" o:spid="_x0000_s1026" type="#_x0000_t75" style="position:absolute;margin-left:17.55pt;margin-top:-30.6pt;width:10.15pt;height:89.6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">
                <v:imagedata r:id="rId1988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998349</wp:posOffset>
                </wp:positionH>
                <wp:positionV relativeFrom="paragraph">
                  <wp:posOffset>-72345</wp:posOffset>
                </wp:positionV>
                <wp:extent cx="36360" cy="433080"/>
                <wp:effectExtent l="38100" t="38100" r="59055" b="4318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3636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A8CCF" id="Ink 1322" o:spid="_x0000_s1026" type="#_x0000_t75" style="position:absolute;margin-left:77.8pt;margin-top:-6.25pt;width:4.45pt;height:35.4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">
                <v:imagedata r:id="rId19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6685629</wp:posOffset>
                </wp:positionH>
                <wp:positionV relativeFrom="paragraph">
                  <wp:posOffset>109815</wp:posOffset>
                </wp:positionV>
                <wp:extent cx="134640" cy="21600"/>
                <wp:effectExtent l="38100" t="57150" r="36830" b="3556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1346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5AE20" id="Ink 1309" o:spid="_x0000_s1026" type="#_x0000_t75" style="position:absolute;margin-left:526.1pt;margin-top:7.95pt;width:11.5pt;height:2.8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">
                <v:imagedata r:id="rId19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6674469</wp:posOffset>
                </wp:positionH>
                <wp:positionV relativeFrom="paragraph">
                  <wp:posOffset>116295</wp:posOffset>
                </wp:positionV>
                <wp:extent cx="62640" cy="95400"/>
                <wp:effectExtent l="38100" t="38100" r="52070" b="3810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626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57B20" id="Ink 1308" o:spid="_x0000_s1026" type="#_x0000_t75" style="position:absolute;margin-left:524.9pt;margin-top:8.65pt;width:6.5pt;height:8.6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">
                <v:imagedata r:id="rId19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6525429</wp:posOffset>
                </wp:positionH>
                <wp:positionV relativeFrom="paragraph">
                  <wp:posOffset>21615</wp:posOffset>
                </wp:positionV>
                <wp:extent cx="249840" cy="193680"/>
                <wp:effectExtent l="38100" t="57150" r="36195" b="5397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2498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E93D2" id="Ink 1307" o:spid="_x0000_s1026" type="#_x0000_t75" style="position:absolute;margin-left:513.45pt;margin-top:.95pt;width:20.45pt;height:16.7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">
                <v:imagedata r:id="rId19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6433629</wp:posOffset>
                </wp:positionH>
                <wp:positionV relativeFrom="paragraph">
                  <wp:posOffset>82095</wp:posOffset>
                </wp:positionV>
                <wp:extent cx="64800" cy="137520"/>
                <wp:effectExtent l="38100" t="38100" r="30480" b="5334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64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6E4DE" id="Ink 1306" o:spid="_x0000_s1026" type="#_x0000_t75" style="position:absolute;margin-left:506.05pt;margin-top:5.9pt;width:6.4pt;height:11.9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">
                <v:imagedata r:id="rId19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6300789</wp:posOffset>
                </wp:positionH>
                <wp:positionV relativeFrom="paragraph">
                  <wp:posOffset>129615</wp:posOffset>
                </wp:positionV>
                <wp:extent cx="83520" cy="8280"/>
                <wp:effectExtent l="19050" t="38100" r="50165" b="4889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83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58F11" id="Ink 1305" o:spid="_x0000_s1026" type="#_x0000_t75" style="position:absolute;margin-left:495.7pt;margin-top:9.6pt;width:7.55pt;height:1.9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">
                <v:imagedata r:id="rId20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6180909</wp:posOffset>
                </wp:positionH>
                <wp:positionV relativeFrom="paragraph">
                  <wp:posOffset>177135</wp:posOffset>
                </wp:positionV>
                <wp:extent cx="72000" cy="13680"/>
                <wp:effectExtent l="38100" t="38100" r="42545" b="4381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72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73378" id="Ink 1303" o:spid="_x0000_s1026" type="#_x0000_t75" style="position:absolute;margin-left:486.15pt;margin-top:13.6pt;width:6.65pt;height:2.1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">
                <v:imagedata r:id="rId20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6127629</wp:posOffset>
                </wp:positionH>
                <wp:positionV relativeFrom="paragraph">
                  <wp:posOffset>133215</wp:posOffset>
                </wp:positionV>
                <wp:extent cx="114120" cy="22680"/>
                <wp:effectExtent l="38100" t="57150" r="38735" b="3492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114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9FE25" id="Ink 1302" o:spid="_x0000_s1026" type="#_x0000_t75" style="position:absolute;margin-left:482.1pt;margin-top:9.85pt;width:9.9pt;height:2.8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">
                <v:imagedata r:id="rId20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940069</wp:posOffset>
                </wp:positionH>
                <wp:positionV relativeFrom="paragraph">
                  <wp:posOffset>137535</wp:posOffset>
                </wp:positionV>
                <wp:extent cx="75600" cy="133560"/>
                <wp:effectExtent l="57150" t="38100" r="57785" b="5715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756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2642D" id="Ink 1296" o:spid="_x0000_s1026" type="#_x0000_t75" style="position:absolute;margin-left:467pt;margin-top:10.05pt;width:7.5pt;height:12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">
                <v:imagedata r:id="rId20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5852949</wp:posOffset>
                </wp:positionH>
                <wp:positionV relativeFrom="paragraph">
                  <wp:posOffset>135015</wp:posOffset>
                </wp:positionV>
                <wp:extent cx="79200" cy="64800"/>
                <wp:effectExtent l="19050" t="38100" r="54610" b="4953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792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A8EC2" id="Ink 1295" o:spid="_x0000_s1026" type="#_x0000_t75" style="position:absolute;margin-left:460.5pt;margin-top:9.95pt;width:7.4pt;height:6.1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">
                <v:imagedata r:id="rId20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5737029</wp:posOffset>
                </wp:positionH>
                <wp:positionV relativeFrom="paragraph">
                  <wp:posOffset>109815</wp:posOffset>
                </wp:positionV>
                <wp:extent cx="88200" cy="111960"/>
                <wp:effectExtent l="57150" t="38100" r="26670" b="5969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88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D3F53" id="Ink 1293" o:spid="_x0000_s1026" type="#_x0000_t75" style="position:absolute;margin-left:451pt;margin-top:7.85pt;width:8.65pt;height:10.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">
                <v:imagedata r:id="rId20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544429</wp:posOffset>
                </wp:positionH>
                <wp:positionV relativeFrom="paragraph">
                  <wp:posOffset>183615</wp:posOffset>
                </wp:positionV>
                <wp:extent cx="107280" cy="20160"/>
                <wp:effectExtent l="38100" t="57150" r="45720" b="3746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1072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0DFB9" id="Ink 1291" o:spid="_x0000_s1026" type="#_x0000_t75" style="position:absolute;margin-left:436.1pt;margin-top:13.75pt;width:9.45pt;height:2.8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">
                <v:imagedata r:id="rId20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042949</wp:posOffset>
                </wp:positionH>
                <wp:positionV relativeFrom="paragraph">
                  <wp:posOffset>139335</wp:posOffset>
                </wp:positionV>
                <wp:extent cx="12240" cy="20160"/>
                <wp:effectExtent l="38100" t="38100" r="45085" b="3746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12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56748" id="Ink 1288" o:spid="_x0000_s1026" type="#_x0000_t75" style="position:absolute;margin-left:396.65pt;margin-top:10.45pt;width:1.85pt;height:2.5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">
                <v:imagedata r:id="rId201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1368629</wp:posOffset>
                </wp:positionH>
                <wp:positionV relativeFrom="paragraph">
                  <wp:posOffset>20451</wp:posOffset>
                </wp:positionV>
                <wp:extent cx="66240" cy="56880"/>
                <wp:effectExtent l="38100" t="38100" r="48260" b="3873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662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EB9E8" id="Ink 1199" o:spid="_x0000_s1026" type="#_x0000_t75" style="position:absolute;margin-left:107.45pt;margin-top:1.1pt;width:6.1pt;height:5.5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">
                <v:imagedata r:id="rId201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1354589</wp:posOffset>
                </wp:positionH>
                <wp:positionV relativeFrom="paragraph">
                  <wp:posOffset>40971</wp:posOffset>
                </wp:positionV>
                <wp:extent cx="37080" cy="113760"/>
                <wp:effectExtent l="38100" t="38100" r="39370" b="3873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37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32E12" id="Ink 1198" o:spid="_x0000_s1026" type="#_x0000_t75" style="position:absolute;margin-left:106.15pt;margin-top:2.95pt;width:3.75pt;height:9.7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">
                <v:imagedata r:id="rId201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1292309</wp:posOffset>
                </wp:positionH>
                <wp:positionV relativeFrom="paragraph">
                  <wp:posOffset>34131</wp:posOffset>
                </wp:positionV>
                <wp:extent cx="56520" cy="45720"/>
                <wp:effectExtent l="38100" t="38100" r="38735" b="4953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56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9F4AB" id="Ink 1197" o:spid="_x0000_s1026" type="#_x0000_t75" style="position:absolute;margin-left:101.4pt;margin-top:2.15pt;width:5.35pt;height:4.6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">
                <v:imagedata r:id="rId202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1293029</wp:posOffset>
                </wp:positionH>
                <wp:positionV relativeFrom="paragraph">
                  <wp:posOffset>32331</wp:posOffset>
                </wp:positionV>
                <wp:extent cx="13320" cy="127080"/>
                <wp:effectExtent l="38100" t="38100" r="44450" b="44450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33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BEFD7" id="Ink 1196" o:spid="_x0000_s1026" type="#_x0000_t75" style="position:absolute;margin-left:101.4pt;margin-top:2.2pt;width:2.05pt;height:10.8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">
                <v:imagedata r:id="rId202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1231109</wp:posOffset>
                </wp:positionH>
                <wp:positionV relativeFrom="paragraph">
                  <wp:posOffset>30171</wp:posOffset>
                </wp:positionV>
                <wp:extent cx="33120" cy="68040"/>
                <wp:effectExtent l="38100" t="38100" r="43180" b="4635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331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D0779" id="Ink 1195" o:spid="_x0000_s1026" type="#_x0000_t75" style="position:absolute;margin-left:96.4pt;margin-top:1.95pt;width:3.8pt;height:6.4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">
                <v:imagedata r:id="rId202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1068749</wp:posOffset>
                </wp:positionH>
                <wp:positionV relativeFrom="paragraph">
                  <wp:posOffset>191091</wp:posOffset>
                </wp:positionV>
                <wp:extent cx="12960" cy="8280"/>
                <wp:effectExtent l="38100" t="38100" r="44450" b="4889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2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D3819" id="Ink 1194" o:spid="_x0000_s1026" type="#_x0000_t75" style="position:absolute;margin-left:83.8pt;margin-top:14.6pt;width:1.8pt;height:1.6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">
                <v:imagedata r:id="rId202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1061549</wp:posOffset>
                </wp:positionH>
                <wp:positionV relativeFrom="paragraph">
                  <wp:posOffset>28011</wp:posOffset>
                </wp:positionV>
                <wp:extent cx="88920" cy="102960"/>
                <wp:effectExtent l="38100" t="38100" r="44450" b="4953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889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C03A5" id="Ink 1193" o:spid="_x0000_s1026" type="#_x0000_t75" style="position:absolute;margin-left:83.05pt;margin-top:1.6pt;width:8.2pt;height:9.1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">
                <v:imagedata r:id="rId202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1083869</wp:posOffset>
                </wp:positionH>
                <wp:positionV relativeFrom="paragraph">
                  <wp:posOffset>177771</wp:posOffset>
                </wp:positionV>
                <wp:extent cx="10080" cy="9360"/>
                <wp:effectExtent l="38100" t="38100" r="47625" b="4826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0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584B8" id="Ink 1192" o:spid="_x0000_s1026" type="#_x0000_t75" style="position:absolute;margin-left:84.95pt;margin-top:13.55pt;width:1.7pt;height:1.6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">
                <v:imagedata r:id="rId203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713069</wp:posOffset>
                </wp:positionH>
                <wp:positionV relativeFrom="paragraph">
                  <wp:posOffset>-19509</wp:posOffset>
                </wp:positionV>
                <wp:extent cx="52200" cy="65520"/>
                <wp:effectExtent l="38100" t="38100" r="43180" b="4889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522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5E903" id="Ink 1190" o:spid="_x0000_s1026" type="#_x0000_t75" style="position:absolute;margin-left:55.85pt;margin-top:-2pt;width:4.85pt;height:6.1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">
                <v:imagedata r:id="rId203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698669</wp:posOffset>
                </wp:positionH>
                <wp:positionV relativeFrom="paragraph">
                  <wp:posOffset>-15549</wp:posOffset>
                </wp:positionV>
                <wp:extent cx="12240" cy="81360"/>
                <wp:effectExtent l="38100" t="38100" r="45085" b="3302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122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50E84" id="Ink 1189" o:spid="_x0000_s1026" type="#_x0000_t75" style="position:absolute;margin-left:54.5pt;margin-top:-1.5pt;width:1.95pt;height:7.1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">
                <v:imagedata r:id="rId203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3151349</wp:posOffset>
                </wp:positionH>
                <wp:positionV relativeFrom="paragraph">
                  <wp:posOffset>151491</wp:posOffset>
                </wp:positionV>
                <wp:extent cx="92880" cy="90360"/>
                <wp:effectExtent l="38100" t="38100" r="40640" b="4318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92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D98A1" id="Ink 1183" o:spid="_x0000_s1026" type="#_x0000_t75" style="position:absolute;margin-left:247.8pt;margin-top:11.4pt;width:8.2pt;height:8.4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">
                <v:imagedata r:id="rId203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2764709</wp:posOffset>
                </wp:positionH>
                <wp:positionV relativeFrom="paragraph">
                  <wp:posOffset>148971</wp:posOffset>
                </wp:positionV>
                <wp:extent cx="55080" cy="99360"/>
                <wp:effectExtent l="19050" t="38100" r="40640" b="5334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550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7948C" id="Ink 1179" o:spid="_x0000_s1026" type="#_x0000_t75" style="position:absolute;margin-left:217.35pt;margin-top:11.2pt;width:5.25pt;height:9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">
                <v:imagedata r:id="rId203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308949</wp:posOffset>
                </wp:positionH>
                <wp:positionV relativeFrom="paragraph">
                  <wp:posOffset>134931</wp:posOffset>
                </wp:positionV>
                <wp:extent cx="48600" cy="88920"/>
                <wp:effectExtent l="38100" t="38100" r="46990" b="4445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486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95C45" id="Ink 1175" o:spid="_x0000_s1026" type="#_x0000_t75" style="position:absolute;margin-left:181.3pt;margin-top:10.1pt;width:4.9pt;height:8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">
                <v:imagedata r:id="rId204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448109</wp:posOffset>
                </wp:positionH>
                <wp:positionV relativeFrom="paragraph">
                  <wp:posOffset>96125</wp:posOffset>
                </wp:positionV>
                <wp:extent cx="108720" cy="117720"/>
                <wp:effectExtent l="38100" t="38100" r="43815" b="3492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087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BC282" id="Ink 1140" o:spid="_x0000_s1026" type="#_x0000_t75" style="position:absolute;margin-left:34.9pt;margin-top:7.1pt;width:9.45pt;height:10.2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">
                <v:imagedata r:id="rId204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976589</wp:posOffset>
                </wp:positionH>
                <wp:positionV relativeFrom="paragraph">
                  <wp:posOffset>-84235</wp:posOffset>
                </wp:positionV>
                <wp:extent cx="59760" cy="499680"/>
                <wp:effectExtent l="38100" t="38100" r="35560" b="3429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5976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DFC9A" id="Ink 1138" o:spid="_x0000_s1026" type="#_x0000_t75" style="position:absolute;margin-left:76.35pt;margin-top:-7.1pt;width:5.6pt;height:40.2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">
                <v:imagedata r:id="rId204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300869</wp:posOffset>
                </wp:positionH>
                <wp:positionV relativeFrom="paragraph">
                  <wp:posOffset>-114475</wp:posOffset>
                </wp:positionV>
                <wp:extent cx="683280" cy="497880"/>
                <wp:effectExtent l="19050" t="38100" r="40640" b="3556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683280" cy="49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AA743" id="Ink 1136" o:spid="_x0000_s1026" type="#_x0000_t75" style="position:absolute;margin-left:23.4pt;margin-top:-9.35pt;width:54.7pt;height:40.2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">
                <v:imagedata r:id="rId2046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968109</wp:posOffset>
                </wp:positionH>
                <wp:positionV relativeFrom="paragraph">
                  <wp:posOffset>157605</wp:posOffset>
                </wp:positionV>
                <wp:extent cx="23400" cy="27000"/>
                <wp:effectExtent l="38100" t="38100" r="53340" b="4953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234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C85C2" id="Ink 1324" o:spid="_x0000_s1026" type="#_x0000_t75" style="position:absolute;margin-left:75.65pt;margin-top:11.85pt;width:3.15pt;height:3.3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">
                <v:imagedata r:id="rId20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191229</wp:posOffset>
                </wp:positionH>
                <wp:positionV relativeFrom="paragraph">
                  <wp:posOffset>148245</wp:posOffset>
                </wp:positionV>
                <wp:extent cx="142920" cy="26640"/>
                <wp:effectExtent l="38100" t="38100" r="47625" b="5016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429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D6D28" id="Ink 1323" o:spid="_x0000_s1026" type="#_x0000_t75" style="position:absolute;margin-left:14.55pt;margin-top:10.9pt;width:12.25pt;height:3.2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">
                <v:imagedata r:id="rId20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6359469</wp:posOffset>
                </wp:positionH>
                <wp:positionV relativeFrom="paragraph">
                  <wp:posOffset>59685</wp:posOffset>
                </wp:positionV>
                <wp:extent cx="486000" cy="7560"/>
                <wp:effectExtent l="38100" t="57150" r="47625" b="5016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486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AFA88" id="Ink 1310" o:spid="_x0000_s1026" type="#_x0000_t75" style="position:absolute;margin-left:500.3pt;margin-top:3.65pt;width:39.45pt;height:2.4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">
                <v:imagedata r:id="rId20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5705709</wp:posOffset>
                </wp:positionH>
                <wp:positionV relativeFrom="paragraph">
                  <wp:posOffset>159405</wp:posOffset>
                </wp:positionV>
                <wp:extent cx="120600" cy="118800"/>
                <wp:effectExtent l="38100" t="19050" r="51435" b="5270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20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77D3C" id="Ink 1299" o:spid="_x0000_s1026" type="#_x0000_t75" style="position:absolute;margin-left:448.85pt;margin-top:11.95pt;width:10.65pt;height:10.4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">
                <v:imagedata r:id="rId20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692749</wp:posOffset>
                </wp:positionH>
                <wp:positionV relativeFrom="paragraph">
                  <wp:posOffset>23325</wp:posOffset>
                </wp:positionV>
                <wp:extent cx="315720" cy="75240"/>
                <wp:effectExtent l="38100" t="38100" r="46355" b="3937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315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48AF9" id="Ink 1297" o:spid="_x0000_s1026" type="#_x0000_t75" style="position:absolute;margin-left:447.75pt;margin-top:1.15pt;width:26.05pt;height:7.2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">
                <v:imagedata r:id="rId20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823069</wp:posOffset>
                </wp:positionH>
                <wp:positionV relativeFrom="paragraph">
                  <wp:posOffset>-74235</wp:posOffset>
                </wp:positionV>
                <wp:extent cx="77040" cy="162000"/>
                <wp:effectExtent l="38100" t="38100" r="37465" b="4762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770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8EA1E" id="Ink 1294" o:spid="_x0000_s1026" type="#_x0000_t75" style="position:absolute;margin-left:457.9pt;margin-top:-6.3pt;width:7.05pt;height:13.8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">
                <v:imagedata r:id="rId20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5574669</wp:posOffset>
                </wp:positionH>
                <wp:positionV relativeFrom="paragraph">
                  <wp:posOffset>33045</wp:posOffset>
                </wp:positionV>
                <wp:extent cx="50760" cy="10440"/>
                <wp:effectExtent l="38100" t="38100" r="45085" b="4699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50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6E7AB" id="Ink 1292" o:spid="_x0000_s1026" type="#_x0000_t75" style="position:absolute;margin-left:438.45pt;margin-top:2.15pt;width:5pt;height:2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">
                <v:imagedata r:id="rId20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339949</wp:posOffset>
                </wp:positionH>
                <wp:positionV relativeFrom="paragraph">
                  <wp:posOffset>-55155</wp:posOffset>
                </wp:positionV>
                <wp:extent cx="168120" cy="132120"/>
                <wp:effectExtent l="57150" t="57150" r="41910" b="3937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681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01B81" id="Ink 1290" o:spid="_x0000_s1026" type="#_x0000_t75" style="position:absolute;margin-left:419.75pt;margin-top:-5.05pt;width:14.7pt;height:11.7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">
                <v:imagedata r:id="rId20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112069</wp:posOffset>
                </wp:positionH>
                <wp:positionV relativeFrom="paragraph">
                  <wp:posOffset>-63795</wp:posOffset>
                </wp:positionV>
                <wp:extent cx="96120" cy="133560"/>
                <wp:effectExtent l="38100" t="38100" r="56515" b="3810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96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654BD" id="Ink 1289" o:spid="_x0000_s1026" type="#_x0000_t75" style="position:absolute;margin-left:401.8pt;margin-top:-5.45pt;width:9.2pt;height:11.4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">
                <v:imagedata r:id="rId20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4993989</wp:posOffset>
                </wp:positionH>
                <wp:positionV relativeFrom="paragraph">
                  <wp:posOffset>-37515</wp:posOffset>
                </wp:positionV>
                <wp:extent cx="37800" cy="122040"/>
                <wp:effectExtent l="38100" t="57150" r="57785" b="4953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378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8906C" id="Ink 1287" o:spid="_x0000_s1026" type="#_x0000_t75" style="position:absolute;margin-left:392.5pt;margin-top:-3.6pt;width:4.55pt;height:10.8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">
                <v:imagedata r:id="rId20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4798149</wp:posOffset>
                </wp:positionH>
                <wp:positionV relativeFrom="paragraph">
                  <wp:posOffset>-54435</wp:posOffset>
                </wp:positionV>
                <wp:extent cx="129960" cy="164880"/>
                <wp:effectExtent l="38100" t="57150" r="41910" b="4508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1299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8FE4B" id="Ink 1286" o:spid="_x0000_s1026" type="#_x0000_t75" style="position:absolute;margin-left:377pt;margin-top:-5pt;width:11.6pt;height:14.7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">
                <v:imagedata r:id="rId206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1301669</wp:posOffset>
                </wp:positionH>
                <wp:positionV relativeFrom="paragraph">
                  <wp:posOffset>-13479</wp:posOffset>
                </wp:positionV>
                <wp:extent cx="80640" cy="155160"/>
                <wp:effectExtent l="19050" t="38100" r="53340" b="3556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806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D5405" id="Ink 1201" o:spid="_x0000_s1026" type="#_x0000_t75" style="position:absolute;margin-left:101.95pt;margin-top:-1.4pt;width:7.5pt;height:13.2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">
                <v:imagedata r:id="rId207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3018149</wp:posOffset>
                </wp:positionH>
                <wp:positionV relativeFrom="paragraph">
                  <wp:posOffset>-4119</wp:posOffset>
                </wp:positionV>
                <wp:extent cx="69480" cy="89280"/>
                <wp:effectExtent l="38100" t="57150" r="45085" b="4445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694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5C3D9" id="Ink 1182" o:spid="_x0000_s1026" type="#_x0000_t75" style="position:absolute;margin-left:236.9pt;margin-top:-1pt;width:6.75pt;height:8.4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">
                <v:imagedata r:id="rId207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2864069</wp:posOffset>
                </wp:positionH>
                <wp:positionV relativeFrom="paragraph">
                  <wp:posOffset>90921</wp:posOffset>
                </wp:positionV>
                <wp:extent cx="71640" cy="5760"/>
                <wp:effectExtent l="38100" t="38100" r="43180" b="5143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71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AD114" id="Ink 1181" o:spid="_x0000_s1026" type="#_x0000_t75" style="position:absolute;margin-left:225.1pt;margin-top:6.55pt;width:6.55pt;height:1.5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">
                <v:imagedata r:id="rId207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2852909</wp:posOffset>
                </wp:positionH>
                <wp:positionV relativeFrom="paragraph">
                  <wp:posOffset>17121</wp:posOffset>
                </wp:positionV>
                <wp:extent cx="57240" cy="4320"/>
                <wp:effectExtent l="38100" t="19050" r="38100" b="5334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57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D7A1F" id="Ink 1180" o:spid="_x0000_s1026" type="#_x0000_t75" style="position:absolute;margin-left:224.3pt;margin-top:.95pt;width:5.4pt;height:1.4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">
                <v:imagedata r:id="rId207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2591909</wp:posOffset>
                </wp:positionH>
                <wp:positionV relativeFrom="paragraph">
                  <wp:posOffset>2001</wp:posOffset>
                </wp:positionV>
                <wp:extent cx="90360" cy="209520"/>
                <wp:effectExtent l="38100" t="38100" r="43180" b="3873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903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4A861" id="Ink 1178" o:spid="_x0000_s1026" type="#_x0000_t75" style="position:absolute;margin-left:203.55pt;margin-top:-.35pt;width:8.3pt;height:17.8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">
                <v:imagedata r:id="rId207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2412629</wp:posOffset>
                </wp:positionH>
                <wp:positionV relativeFrom="paragraph">
                  <wp:posOffset>67521</wp:posOffset>
                </wp:positionV>
                <wp:extent cx="91800" cy="6840"/>
                <wp:effectExtent l="38100" t="57150" r="41910" b="50800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91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50916" id="Ink 1177" o:spid="_x0000_s1026" type="#_x0000_t75" style="position:absolute;margin-left:189.55pt;margin-top:4.55pt;width:8.2pt;height:1.8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">
                <v:imagedata r:id="rId208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2464469</wp:posOffset>
                </wp:positionH>
                <wp:positionV relativeFrom="paragraph">
                  <wp:posOffset>-24639</wp:posOffset>
                </wp:positionV>
                <wp:extent cx="20520" cy="130680"/>
                <wp:effectExtent l="38100" t="38100" r="36830" b="4127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205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CE130" id="Ink 1176" o:spid="_x0000_s1026" type="#_x0000_t75" style="position:absolute;margin-left:193.6pt;margin-top:-2.4pt;width:2.7pt;height:11.2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">
                <v:imagedata r:id="rId208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119949</wp:posOffset>
                </wp:positionH>
                <wp:positionV relativeFrom="paragraph">
                  <wp:posOffset>23241</wp:posOffset>
                </wp:positionV>
                <wp:extent cx="54360" cy="88200"/>
                <wp:effectExtent l="38100" t="38100" r="41275" b="4572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543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83EC9" id="Ink 1174" o:spid="_x0000_s1026" type="#_x0000_t75" style="position:absolute;margin-left:166.4pt;margin-top:1.35pt;width:5.45pt;height:8.1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">
                <v:imagedata r:id="rId208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2177909</wp:posOffset>
                </wp:positionH>
                <wp:positionV relativeFrom="paragraph">
                  <wp:posOffset>18561</wp:posOffset>
                </wp:positionV>
                <wp:extent cx="42480" cy="105480"/>
                <wp:effectExtent l="19050" t="38100" r="53340" b="4699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424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A6AB6" id="Ink 1173" o:spid="_x0000_s1026" type="#_x0000_t75" style="position:absolute;margin-left:170.9pt;margin-top:.95pt;width:4.45pt;height:9.2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">
                <v:imagedata r:id="rId208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575189</wp:posOffset>
                </wp:positionH>
                <wp:positionV relativeFrom="paragraph">
                  <wp:posOffset>201</wp:posOffset>
                </wp:positionV>
                <wp:extent cx="79560" cy="65880"/>
                <wp:effectExtent l="38100" t="38100" r="0" b="4889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795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1D9AD" id="Ink 1172" o:spid="_x0000_s1026" type="#_x0000_t75" style="position:absolute;margin-left:45pt;margin-top:-.5pt;width:7.05pt;height:6.3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">
                <v:imagedata r:id="rId208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961109</wp:posOffset>
                </wp:positionH>
                <wp:positionV relativeFrom="paragraph">
                  <wp:posOffset>161555</wp:posOffset>
                </wp:positionV>
                <wp:extent cx="64440" cy="49320"/>
                <wp:effectExtent l="38100" t="38100" r="50165" b="4635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644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B5D3D" id="Ink 1137" o:spid="_x0000_s1026" type="#_x0000_t75" style="position:absolute;margin-left:75.4pt;margin-top:12.4pt;width:5.95pt;height:4.7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">
                <v:imagedata r:id="rId209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-286651</wp:posOffset>
                </wp:positionH>
                <wp:positionV relativeFrom="paragraph">
                  <wp:posOffset>235355</wp:posOffset>
                </wp:positionV>
                <wp:extent cx="128520" cy="41760"/>
                <wp:effectExtent l="38100" t="38100" r="43180" b="3492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1285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3EA3E" id="Ink 1120" o:spid="_x0000_s1026" type="#_x0000_t75" style="position:absolute;margin-left:-22.9pt;margin-top:18.15pt;width:10.9pt;height:4.1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">
                <v:imagedata r:id="rId209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600029</wp:posOffset>
                </wp:positionH>
                <wp:positionV relativeFrom="paragraph">
                  <wp:posOffset>147875</wp:posOffset>
                </wp:positionV>
                <wp:extent cx="84600" cy="134280"/>
                <wp:effectExtent l="38100" t="38100" r="48895" b="3746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846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2EB4B" id="Ink 1115" o:spid="_x0000_s1026" type="#_x0000_t75" style="position:absolute;margin-left:46.65pt;margin-top:11.1pt;width:7.7pt;height:11.7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">
                <v:imagedata r:id="rId209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2313989</wp:posOffset>
                </wp:positionH>
                <wp:positionV relativeFrom="paragraph">
                  <wp:posOffset>140315</wp:posOffset>
                </wp:positionV>
                <wp:extent cx="360" cy="360"/>
                <wp:effectExtent l="57150" t="57150" r="57150" b="5715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6DEBA" id="Ink 1087" o:spid="_x0000_s1026" type="#_x0000_t75" style="position:absolute;margin-left:181.25pt;margin-top:10.1pt;width:1.95pt;height:1.9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">
                <v:imagedata r:id="rId182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190509</wp:posOffset>
                </wp:positionH>
                <wp:positionV relativeFrom="paragraph">
                  <wp:posOffset>30075</wp:posOffset>
                </wp:positionV>
                <wp:extent cx="111600" cy="54000"/>
                <wp:effectExtent l="38100" t="38100" r="41275" b="4127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1116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5B259" id="Ink 1319" o:spid="_x0000_s1026" type="#_x0000_t75" style="position:absolute;margin-left:14.6pt;margin-top:1.85pt;width:9.7pt;height:5.3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">
                <v:imagedata r:id="rId20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6487989</wp:posOffset>
                </wp:positionH>
                <wp:positionV relativeFrom="paragraph">
                  <wp:posOffset>67155</wp:posOffset>
                </wp:positionV>
                <wp:extent cx="159840" cy="11520"/>
                <wp:effectExtent l="19050" t="57150" r="50165" b="4572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159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B48CB" id="Ink 1312" o:spid="_x0000_s1026" type="#_x0000_t75" style="position:absolute;margin-left:510.45pt;margin-top:4.65pt;width:13.5pt;height:2.0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">
                <v:imagedata r:id="rId20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6482229</wp:posOffset>
                </wp:positionH>
                <wp:positionV relativeFrom="paragraph">
                  <wp:posOffset>-10245</wp:posOffset>
                </wp:positionV>
                <wp:extent cx="142200" cy="157320"/>
                <wp:effectExtent l="38100" t="38100" r="48895" b="5270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142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A199A" id="Ink 1311" o:spid="_x0000_s1026" type="#_x0000_t75" style="position:absolute;margin-left:509.9pt;margin-top:-1.5pt;width:12.4pt;height:13.5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">
                <v:imagedata r:id="rId21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5940789</wp:posOffset>
                </wp:positionH>
                <wp:positionV relativeFrom="paragraph">
                  <wp:posOffset>2715</wp:posOffset>
                </wp:positionV>
                <wp:extent cx="78480" cy="127800"/>
                <wp:effectExtent l="57150" t="57150" r="55245" b="4381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784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8C604" id="Ink 1301" o:spid="_x0000_s1026" type="#_x0000_t75" style="position:absolute;margin-left:467.1pt;margin-top:-.45pt;width:7.6pt;height:11.3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">
                <v:imagedata r:id="rId21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5846469</wp:posOffset>
                </wp:positionH>
                <wp:positionV relativeFrom="paragraph">
                  <wp:posOffset>5235</wp:posOffset>
                </wp:positionV>
                <wp:extent cx="88560" cy="115560"/>
                <wp:effectExtent l="38100" t="38100" r="45085" b="3746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885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3C662" id="Ink 1300" o:spid="_x0000_s1026" type="#_x0000_t75" style="position:absolute;margin-left:460pt;margin-top:-.1pt;width:7.85pt;height:10.1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">
                <v:imagedata r:id="rId21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5711469</wp:posOffset>
                </wp:positionH>
                <wp:positionV relativeFrom="paragraph">
                  <wp:posOffset>-71805</wp:posOffset>
                </wp:positionV>
                <wp:extent cx="42480" cy="165600"/>
                <wp:effectExtent l="57150" t="38100" r="53340" b="4445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424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CC6E3" id="Ink 1298" o:spid="_x0000_s1026" type="#_x0000_t75" style="position:absolute;margin-left:449pt;margin-top:-6.25pt;width:4.8pt;height:14.1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">
                <v:imagedata r:id="rId2107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3126869</wp:posOffset>
                </wp:positionH>
                <wp:positionV relativeFrom="paragraph">
                  <wp:posOffset>22791</wp:posOffset>
                </wp:positionV>
                <wp:extent cx="83160" cy="87120"/>
                <wp:effectExtent l="19050" t="38100" r="50800" b="4635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831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C3124" id="Ink 1212" o:spid="_x0000_s1026" type="#_x0000_t75" style="position:absolute;margin-left:245.85pt;margin-top:1.25pt;width:7.45pt;height:8.1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">
                <v:imagedata r:id="rId2109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2950109</wp:posOffset>
                </wp:positionH>
                <wp:positionV relativeFrom="paragraph">
                  <wp:posOffset>159951</wp:posOffset>
                </wp:positionV>
                <wp:extent cx="69120" cy="21600"/>
                <wp:effectExtent l="38100" t="38100" r="45720" b="3556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691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1E27C" id="Ink 1211" o:spid="_x0000_s1026" type="#_x0000_t75" style="position:absolute;margin-left:231.9pt;margin-top:12.1pt;width:6.4pt;height:2.6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">
                <v:imagedata r:id="rId2111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2959829</wp:posOffset>
                </wp:positionH>
                <wp:positionV relativeFrom="paragraph">
                  <wp:posOffset>75351</wp:posOffset>
                </wp:positionV>
                <wp:extent cx="90000" cy="170280"/>
                <wp:effectExtent l="38100" t="38100" r="43815" b="39370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900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C9607" id="Ink 1210" o:spid="_x0000_s1026" type="#_x0000_t75" style="position:absolute;margin-left:232.7pt;margin-top:5.35pt;width:8.1pt;height:14.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">
                <v:imagedata r:id="rId2113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2806109</wp:posOffset>
                </wp:positionH>
                <wp:positionV relativeFrom="paragraph">
                  <wp:posOffset>195951</wp:posOffset>
                </wp:positionV>
                <wp:extent cx="38160" cy="8280"/>
                <wp:effectExtent l="38100" t="38100" r="38100" b="4889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38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0E2C1" id="Ink 1209" o:spid="_x0000_s1026" type="#_x0000_t75" style="position:absolute;margin-left:220.6pt;margin-top:15pt;width:3.8pt;height:1.6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">
                <v:imagedata r:id="rId2115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2802149</wp:posOffset>
                </wp:positionH>
                <wp:positionV relativeFrom="paragraph">
                  <wp:posOffset>158511</wp:posOffset>
                </wp:positionV>
                <wp:extent cx="40320" cy="2160"/>
                <wp:effectExtent l="38100" t="38100" r="36195" b="36195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40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1B0FA" id="Ink 1208" o:spid="_x0000_s1026" type="#_x0000_t75" style="position:absolute;margin-left:220.3pt;margin-top:12pt;width:3.95pt;height:1.2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">
                <v:imagedata r:id="rId2117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2668229</wp:posOffset>
                </wp:positionH>
                <wp:positionV relativeFrom="paragraph">
                  <wp:posOffset>57351</wp:posOffset>
                </wp:positionV>
                <wp:extent cx="74160" cy="77040"/>
                <wp:effectExtent l="19050" t="38100" r="40640" b="3746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741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06825" id="Ink 1207" o:spid="_x0000_s1026" type="#_x0000_t75" style="position:absolute;margin-left:209.75pt;margin-top:3.95pt;width:6.65pt;height:7.2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">
                <v:imagedata r:id="rId2119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2385989</wp:posOffset>
                </wp:positionH>
                <wp:positionV relativeFrom="paragraph">
                  <wp:posOffset>183351</wp:posOffset>
                </wp:positionV>
                <wp:extent cx="69120" cy="9720"/>
                <wp:effectExtent l="38100" t="38100" r="45720" b="4762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69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31BA8" id="Ink 1205" o:spid="_x0000_s1026" type="#_x0000_t75" style="position:absolute;margin-left:187.5pt;margin-top:13.9pt;width:6.3pt;height:1.6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">
                <v:imagedata r:id="rId2121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2437469</wp:posOffset>
                </wp:positionH>
                <wp:positionV relativeFrom="paragraph">
                  <wp:posOffset>121431</wp:posOffset>
                </wp:positionV>
                <wp:extent cx="19800" cy="128520"/>
                <wp:effectExtent l="38100" t="38100" r="37465" b="4318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9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BF783" id="Ink 1204" o:spid="_x0000_s1026" type="#_x0000_t75" style="position:absolute;margin-left:191.45pt;margin-top:9.15pt;width:2.6pt;height:10.9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">
                <v:imagedata r:id="rId2123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2274749</wp:posOffset>
                </wp:positionH>
                <wp:positionV relativeFrom="paragraph">
                  <wp:posOffset>47991</wp:posOffset>
                </wp:positionV>
                <wp:extent cx="55440" cy="84240"/>
                <wp:effectExtent l="38100" t="38100" r="40005" b="4953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554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BBB36" id="Ink 1203" o:spid="_x0000_s1026" type="#_x0000_t75" style="position:absolute;margin-left:178.8pt;margin-top:3.3pt;width:5.2pt;height:7.7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">
                <v:imagedata r:id="rId2125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2106629</wp:posOffset>
                </wp:positionH>
                <wp:positionV relativeFrom="paragraph">
                  <wp:posOffset>142671</wp:posOffset>
                </wp:positionV>
                <wp:extent cx="113040" cy="119880"/>
                <wp:effectExtent l="38100" t="38100" r="39370" b="5207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1130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AFECC" id="Ink 1202" o:spid="_x0000_s1026" type="#_x0000_t75" style="position:absolute;margin-left:165.3pt;margin-top:10.7pt;width:10pt;height:10.7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">
                <v:imagedata r:id="rId2127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879029</wp:posOffset>
                </wp:positionH>
                <wp:positionV relativeFrom="paragraph">
                  <wp:posOffset>107105</wp:posOffset>
                </wp:positionV>
                <wp:extent cx="204480" cy="14400"/>
                <wp:effectExtent l="38100" t="38100" r="43180" b="43180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204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22A50" id="Ink 1145" o:spid="_x0000_s1026" type="#_x0000_t75" style="position:absolute;margin-left:68.85pt;margin-top:7.95pt;width:16.85pt;height:2.3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">
                <v:imagedata r:id="rId2129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1024109</wp:posOffset>
                </wp:positionH>
                <wp:positionV relativeFrom="paragraph">
                  <wp:posOffset>141305</wp:posOffset>
                </wp:positionV>
                <wp:extent cx="54000" cy="77040"/>
                <wp:effectExtent l="38100" t="38100" r="41275" b="3746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540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8010E" id="Ink 1144" o:spid="_x0000_s1026" type="#_x0000_t75" style="position:absolute;margin-left:80.35pt;margin-top:10.65pt;width:4.95pt;height:7.1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">
                <v:imagedata r:id="rId2131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927629</wp:posOffset>
                </wp:positionH>
                <wp:positionV relativeFrom="paragraph">
                  <wp:posOffset>143825</wp:posOffset>
                </wp:positionV>
                <wp:extent cx="29160" cy="88200"/>
                <wp:effectExtent l="38100" t="38100" r="47625" b="4572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291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12694" id="Ink 1143" o:spid="_x0000_s1026" type="#_x0000_t75" style="position:absolute;margin-left:72.7pt;margin-top:10.8pt;width:3.25pt;height:8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">
                <v:imagedata r:id="rId2133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767429</wp:posOffset>
                </wp:positionH>
                <wp:positionV relativeFrom="paragraph">
                  <wp:posOffset>129065</wp:posOffset>
                </wp:positionV>
                <wp:extent cx="116640" cy="127800"/>
                <wp:effectExtent l="38100" t="38100" r="36195" b="4381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1166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79F9C" id="Ink 1141" o:spid="_x0000_s1026" type="#_x0000_t75" style="position:absolute;margin-left:59.95pt;margin-top:9.7pt;width:10.35pt;height:11.0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">
                <v:imagedata r:id="rId2135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-240211</wp:posOffset>
                </wp:positionH>
                <wp:positionV relativeFrom="paragraph">
                  <wp:posOffset>32585</wp:posOffset>
                </wp:positionV>
                <wp:extent cx="4320" cy="127440"/>
                <wp:effectExtent l="38100" t="38100" r="34290" b="4445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43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40D08" id="Ink 1119" o:spid="_x0000_s1026" type="#_x0000_t75" style="position:absolute;margin-left:-19.35pt;margin-top:2.1pt;width:1.35pt;height:10.9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">
                <v:imagedata r:id="rId2137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219309</wp:posOffset>
                </wp:positionH>
                <wp:positionV relativeFrom="paragraph">
                  <wp:posOffset>-12495</wp:posOffset>
                </wp:positionV>
                <wp:extent cx="125280" cy="247320"/>
                <wp:effectExtent l="57150" t="38100" r="46355" b="3873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1252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62895" id="Ink 1321" o:spid="_x0000_s1026" type="#_x0000_t75" style="position:absolute;margin-left:16.55pt;margin-top:-1.35pt;width:11.05pt;height:20.5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">
                <v:imagedata r:id="rId21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123189</wp:posOffset>
                </wp:positionH>
                <wp:positionV relativeFrom="paragraph">
                  <wp:posOffset>38625</wp:posOffset>
                </wp:positionV>
                <wp:extent cx="84240" cy="20880"/>
                <wp:effectExtent l="19050" t="38100" r="49530" b="3683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842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FD928" id="Ink 1320" o:spid="_x0000_s1026" type="#_x0000_t75" style="position:absolute;margin-left:9.25pt;margin-top:2.6pt;width:7.55pt;height:2.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">
                <v:imagedata r:id="rId2141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3051269</wp:posOffset>
                </wp:positionH>
                <wp:positionV relativeFrom="paragraph">
                  <wp:posOffset>153741</wp:posOffset>
                </wp:positionV>
                <wp:extent cx="50040" cy="135000"/>
                <wp:effectExtent l="38100" t="38100" r="45720" b="3683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500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40DA4" id="Ink 1222" o:spid="_x0000_s1026" type="#_x0000_t75" style="position:absolute;margin-left:239.8pt;margin-top:11.65pt;width:5pt;height:11.5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">
                <v:imagedata r:id="rId2143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2874869</wp:posOffset>
                </wp:positionH>
                <wp:positionV relativeFrom="paragraph">
                  <wp:posOffset>167061</wp:posOffset>
                </wp:positionV>
                <wp:extent cx="114840" cy="115560"/>
                <wp:effectExtent l="38100" t="38100" r="38100" b="3746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1148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87911" id="Ink 1221" o:spid="_x0000_s1026" type="#_x0000_t75" style="position:absolute;margin-left:225.9pt;margin-top:12.65pt;width:10.1pt;height:10.1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">
                <v:imagedata r:id="rId2145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762189</wp:posOffset>
                </wp:positionH>
                <wp:positionV relativeFrom="paragraph">
                  <wp:posOffset>263541</wp:posOffset>
                </wp:positionV>
                <wp:extent cx="38160" cy="4680"/>
                <wp:effectExtent l="38100" t="38100" r="38100" b="3365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38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C1EB5" id="Ink 1220" o:spid="_x0000_s1026" type="#_x0000_t75" style="position:absolute;margin-left:217.1pt;margin-top:20.35pt;width:3.8pt;height:1.2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">
                <v:imagedata r:id="rId2147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739509</wp:posOffset>
                </wp:positionH>
                <wp:positionV relativeFrom="paragraph">
                  <wp:posOffset>214581</wp:posOffset>
                </wp:positionV>
                <wp:extent cx="80280" cy="4680"/>
                <wp:effectExtent l="38100" t="38100" r="34290" b="3365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80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189E3" id="Ink 1219" o:spid="_x0000_s1026" type="#_x0000_t75" style="position:absolute;margin-left:215.4pt;margin-top:16.45pt;width:7pt;height:1.1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">
                <v:imagedata r:id="rId2149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2630069</wp:posOffset>
                </wp:positionH>
                <wp:positionV relativeFrom="paragraph">
                  <wp:posOffset>125661</wp:posOffset>
                </wp:positionV>
                <wp:extent cx="67320" cy="69840"/>
                <wp:effectExtent l="38100" t="38100" r="46990" b="4508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673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69035" id="Ink 1218" o:spid="_x0000_s1026" type="#_x0000_t75" style="position:absolute;margin-left:206.8pt;margin-top:9.4pt;width:6pt;height:6.5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">
                <v:imagedata r:id="rId2151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2514869</wp:posOffset>
                </wp:positionH>
                <wp:positionV relativeFrom="paragraph">
                  <wp:posOffset>190101</wp:posOffset>
                </wp:positionV>
                <wp:extent cx="59760" cy="152280"/>
                <wp:effectExtent l="38100" t="38100" r="16510" b="3873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597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E10C4" id="Ink 1217" o:spid="_x0000_s1026" type="#_x0000_t75" style="position:absolute;margin-left:197.55pt;margin-top:14.55pt;width:5.7pt;height:12.9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">
                <v:imagedata r:id="rId2153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2370509</wp:posOffset>
                </wp:positionH>
                <wp:positionV relativeFrom="paragraph">
                  <wp:posOffset>251301</wp:posOffset>
                </wp:positionV>
                <wp:extent cx="62640" cy="5760"/>
                <wp:effectExtent l="38100" t="38100" r="33020" b="3238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62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B1C8D" id="Ink 1216" o:spid="_x0000_s1026" type="#_x0000_t75" style="position:absolute;margin-left:186.35pt;margin-top:19.35pt;width:5.65pt;height:1.2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">
                <v:imagedata r:id="rId2155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2404709</wp:posOffset>
                </wp:positionH>
                <wp:positionV relativeFrom="paragraph">
                  <wp:posOffset>187581</wp:posOffset>
                </wp:positionV>
                <wp:extent cx="20520" cy="102960"/>
                <wp:effectExtent l="38100" t="38100" r="36830" b="4953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20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01A62" id="Ink 1215" o:spid="_x0000_s1026" type="#_x0000_t75" style="position:absolute;margin-left:189pt;margin-top:14.3pt;width:2.45pt;height:8.9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">
                <v:imagedata r:id="rId2157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2225429</wp:posOffset>
                </wp:positionH>
                <wp:positionV relativeFrom="paragraph">
                  <wp:posOffset>147621</wp:posOffset>
                </wp:positionV>
                <wp:extent cx="71280" cy="173880"/>
                <wp:effectExtent l="38100" t="38100" r="43180" b="36195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712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6E7BE" id="Ink 1214" o:spid="_x0000_s1026" type="#_x0000_t75" style="position:absolute;margin-left:174.8pt;margin-top:11.15pt;width:6.5pt;height:14.6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">
                <v:imagedata r:id="rId2159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2174309</wp:posOffset>
                </wp:positionH>
                <wp:positionV relativeFrom="paragraph">
                  <wp:posOffset>176781</wp:posOffset>
                </wp:positionV>
                <wp:extent cx="68040" cy="66240"/>
                <wp:effectExtent l="38100" t="38100" r="46355" b="4826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680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7BE7A" id="Ink 1213" o:spid="_x0000_s1026" type="#_x0000_t75" style="position:absolute;margin-left:170.7pt;margin-top:13.45pt;width:6.2pt;height:6.0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">
                <v:imagedata r:id="rId2161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2531069</wp:posOffset>
                </wp:positionH>
                <wp:positionV relativeFrom="paragraph">
                  <wp:posOffset>-73059</wp:posOffset>
                </wp:positionV>
                <wp:extent cx="75600" cy="167400"/>
                <wp:effectExtent l="38100" t="38100" r="19685" b="4254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756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1AA18" id="Ink 1206" o:spid="_x0000_s1026" type="#_x0000_t75" style="position:absolute;margin-left:198.75pt;margin-top:-6.1pt;width:7.1pt;height:14.2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">
                <v:imagedata r:id="rId2163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906389</wp:posOffset>
                </wp:positionH>
                <wp:positionV relativeFrom="paragraph">
                  <wp:posOffset>26015</wp:posOffset>
                </wp:positionV>
                <wp:extent cx="207000" cy="13320"/>
                <wp:effectExtent l="38100" t="38100" r="41275" b="4445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207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D78F1" id="Ink 1146" o:spid="_x0000_s1026" type="#_x0000_t75" style="position:absolute;margin-left:71.05pt;margin-top:1.65pt;width:17.05pt;height:2.1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">
                <v:imagedata r:id="rId2165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817109</wp:posOffset>
                </wp:positionH>
                <wp:positionV relativeFrom="paragraph">
                  <wp:posOffset>-5305</wp:posOffset>
                </wp:positionV>
                <wp:extent cx="23760" cy="57960"/>
                <wp:effectExtent l="38100" t="38100" r="33655" b="3746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237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E1104" id="Ink 1142" o:spid="_x0000_s1026" type="#_x0000_t75" style="position:absolute;margin-left:63.85pt;margin-top:-.75pt;width:2.75pt;height:5.3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">
                <v:imagedata r:id="rId2167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4758749</wp:posOffset>
                </wp:positionH>
                <wp:positionV relativeFrom="paragraph">
                  <wp:posOffset>23855</wp:posOffset>
                </wp:positionV>
                <wp:extent cx="40680" cy="3240"/>
                <wp:effectExtent l="57150" t="57150" r="54610" b="5397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40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85895" id="Ink 1110" o:spid="_x0000_s1026" type="#_x0000_t75" style="position:absolute;margin-left:373.75pt;margin-top:.95pt;width:5.05pt;height:2.1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">
                <v:imagedata r:id="rId2169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2897549</wp:posOffset>
                </wp:positionH>
                <wp:positionV relativeFrom="paragraph">
                  <wp:posOffset>131495</wp:posOffset>
                </wp:positionV>
                <wp:extent cx="360" cy="360"/>
                <wp:effectExtent l="57150" t="57150" r="57150" b="57150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CD670" id="Ink 1103" o:spid="_x0000_s1026" type="#_x0000_t75" style="position:absolute;margin-left:227.2pt;margin-top:9.4pt;width:1.95pt;height:1.9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">
                <v:imagedata r:id="rId1761" o:title=""/>
              </v:shape>
            </w:pict>
          </mc:Fallback>
        </mc:AlternateContent>
      </w:r>
      <w:r w:rsidR="00110BA8">
        <w:rPr>
          <w:rFonts w:ascii="Calibri" w:hAnsi="Calibri" w:cs="Calibri"/>
          <w:sz w:val="28"/>
          <w:szCs w:val="28"/>
        </w:rPr>
        <w:tab/>
      </w:r>
      <w:r w:rsidR="00110BA8" w:rsidRPr="00AE5AFD">
        <w:rPr>
          <w:rFonts w:ascii="Calibri" w:hAnsi="Calibri" w:cs="Calibri"/>
          <w:position w:val="-22"/>
          <w:sz w:val="28"/>
          <w:szCs w:val="28"/>
        </w:rPr>
        <w:object w:dxaOrig="1680" w:dyaOrig="540">
          <v:shape id="_x0000_i1029" type="#_x0000_t75" style="width:84pt;height:27pt" o:ole="">
            <v:imagedata r:id="rId2171" o:title=""/>
          </v:shape>
          <o:OLEObject Type="Embed" ProgID="Equation.DSMT4" ShapeID="_x0000_i1029" DrawAspect="Content" ObjectID="_1494410421" r:id="rId2172"/>
        </w:objec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1696389</wp:posOffset>
                </wp:positionH>
                <wp:positionV relativeFrom="paragraph">
                  <wp:posOffset>161565</wp:posOffset>
                </wp:positionV>
                <wp:extent cx="360" cy="360"/>
                <wp:effectExtent l="57150" t="57150" r="57150" b="5715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69677" id="Ink 1314" o:spid="_x0000_s1026" type="#_x0000_t75" style="position:absolute;margin-left:132.6pt;margin-top:11.75pt;width:1.95pt;height:1.9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">
                <v:imagedata r:id="rId1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6867629</wp:posOffset>
                </wp:positionH>
                <wp:positionV relativeFrom="paragraph">
                  <wp:posOffset>96321</wp:posOffset>
                </wp:positionV>
                <wp:extent cx="360" cy="360"/>
                <wp:effectExtent l="57150" t="57150" r="57150" b="5715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257C1" id="Ink 1256" o:spid="_x0000_s1026" type="#_x0000_t75" style="position:absolute;margin-left:539.8pt;margin-top:6.65pt;width:1.95pt;height:1.9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">
                <v:imagedata r:id="rId17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6054029</wp:posOffset>
                </wp:positionH>
                <wp:positionV relativeFrom="paragraph">
                  <wp:posOffset>89481</wp:posOffset>
                </wp:positionV>
                <wp:extent cx="360" cy="360"/>
                <wp:effectExtent l="57150" t="57150" r="57150" b="5715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D2340" id="Ink 1249" o:spid="_x0000_s1026" type="#_x0000_t75" style="position:absolute;margin-left:475.75pt;margin-top:6.1pt;width:1.95pt;height:1.9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">
                <v:imagedata r:id="rId217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3697469</wp:posOffset>
                </wp:positionH>
                <wp:positionV relativeFrom="paragraph">
                  <wp:posOffset>51681</wp:posOffset>
                </wp:positionV>
                <wp:extent cx="100080" cy="13680"/>
                <wp:effectExtent l="38100" t="38100" r="33655" b="4381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00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25505" id="Ink 1235" o:spid="_x0000_s1026" type="#_x0000_t75" style="position:absolute;margin-left:290.75pt;margin-top:3.6pt;width:8.75pt;height:1.9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">
                <v:imagedata r:id="rId217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3647069</wp:posOffset>
                </wp:positionH>
                <wp:positionV relativeFrom="paragraph">
                  <wp:posOffset>71121</wp:posOffset>
                </wp:positionV>
                <wp:extent cx="64440" cy="126720"/>
                <wp:effectExtent l="38100" t="38100" r="50165" b="45085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64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33D7C" id="Ink 1234" o:spid="_x0000_s1026" type="#_x0000_t75" style="position:absolute;margin-left:286.7pt;margin-top:5.25pt;width:6.1pt;height:11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">
                <v:imagedata r:id="rId218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3497669</wp:posOffset>
                </wp:positionH>
                <wp:positionV relativeFrom="paragraph">
                  <wp:posOffset>57081</wp:posOffset>
                </wp:positionV>
                <wp:extent cx="109440" cy="151200"/>
                <wp:effectExtent l="38100" t="38100" r="43180" b="3937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1094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847C2" id="Ink 1233" o:spid="_x0000_s1026" type="#_x0000_t75" style="position:absolute;margin-left:274.95pt;margin-top:4pt;width:9.6pt;height:12.8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">
                <v:imagedata r:id="rId218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3338549</wp:posOffset>
                </wp:positionH>
                <wp:positionV relativeFrom="paragraph">
                  <wp:posOffset>133041</wp:posOffset>
                </wp:positionV>
                <wp:extent cx="34560" cy="12960"/>
                <wp:effectExtent l="38100" t="38100" r="41910" b="4445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34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A2750" id="Ink 1232" o:spid="_x0000_s1026" type="#_x0000_t75" style="position:absolute;margin-left:262.6pt;margin-top:10.15pt;width:3.4pt;height:1.7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">
                <v:imagedata r:id="rId218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3294629</wp:posOffset>
                </wp:positionH>
                <wp:positionV relativeFrom="paragraph">
                  <wp:posOffset>98121</wp:posOffset>
                </wp:positionV>
                <wp:extent cx="124200" cy="21240"/>
                <wp:effectExtent l="19050" t="38100" r="47625" b="3619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1242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22A34" id="Ink 1231" o:spid="_x0000_s1026" type="#_x0000_t75" style="position:absolute;margin-left:259.1pt;margin-top:7.35pt;width:10.45pt;height:2.3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">
                <v:imagedata r:id="rId218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3134789</wp:posOffset>
                </wp:positionH>
                <wp:positionV relativeFrom="paragraph">
                  <wp:posOffset>35841</wp:posOffset>
                </wp:positionV>
                <wp:extent cx="100440" cy="165600"/>
                <wp:effectExtent l="38100" t="38100" r="52070" b="4445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1004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B22E8" id="Ink 1230" o:spid="_x0000_s1026" type="#_x0000_t75" style="position:absolute;margin-left:246.4pt;margin-top:2.3pt;width:8.8pt;height:14.0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">
                <v:imagedata r:id="rId218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3022829</wp:posOffset>
                </wp:positionH>
                <wp:positionV relativeFrom="paragraph">
                  <wp:posOffset>133401</wp:posOffset>
                </wp:positionV>
                <wp:extent cx="54360" cy="10080"/>
                <wp:effectExtent l="38100" t="19050" r="41275" b="4762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54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42ED5" id="Ink 1229" o:spid="_x0000_s1026" type="#_x0000_t75" style="position:absolute;margin-left:237.65pt;margin-top:10.05pt;width:5.1pt;height:1.6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">
                <v:imagedata r:id="rId219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2951909</wp:posOffset>
                </wp:positionH>
                <wp:positionV relativeFrom="paragraph">
                  <wp:posOffset>71481</wp:posOffset>
                </wp:positionV>
                <wp:extent cx="55800" cy="140400"/>
                <wp:effectExtent l="38100" t="38100" r="40005" b="5016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558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C2AA4" id="Ink 1228" o:spid="_x0000_s1026" type="#_x0000_t75" style="position:absolute;margin-left:231.95pt;margin-top:5.15pt;width:5.4pt;height:11.9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">
                <v:imagedata r:id="rId2192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2811869</wp:posOffset>
                </wp:positionH>
                <wp:positionV relativeFrom="paragraph">
                  <wp:posOffset>80841</wp:posOffset>
                </wp:positionV>
                <wp:extent cx="81360" cy="99720"/>
                <wp:effectExtent l="19050" t="38100" r="52070" b="3365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813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8089C" id="Ink 1227" o:spid="_x0000_s1026" type="#_x0000_t75" style="position:absolute;margin-left:220.9pt;margin-top:5.85pt;width:7.45pt;height:8.8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">
                <v:imagedata r:id="rId2194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2673989</wp:posOffset>
                </wp:positionH>
                <wp:positionV relativeFrom="paragraph">
                  <wp:posOffset>166881</wp:posOffset>
                </wp:positionV>
                <wp:extent cx="40320" cy="6480"/>
                <wp:effectExtent l="38100" t="19050" r="36195" b="5080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40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33FC3" id="Ink 1226" o:spid="_x0000_s1026" type="#_x0000_t75" style="position:absolute;margin-left:210.2pt;margin-top:12.85pt;width:3.9pt;height:1.3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">
                <v:imagedata r:id="rId219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2659589</wp:posOffset>
                </wp:positionH>
                <wp:positionV relativeFrom="paragraph">
                  <wp:posOffset>143481</wp:posOffset>
                </wp:positionV>
                <wp:extent cx="65160" cy="4680"/>
                <wp:effectExtent l="38100" t="38100" r="49530" b="3365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65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96FDC" id="Ink 1225" o:spid="_x0000_s1026" type="#_x0000_t75" style="position:absolute;margin-left:209.05pt;margin-top:10.8pt;width:5.9pt;height:1.3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">
                <v:imagedata r:id="rId219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2604869</wp:posOffset>
                </wp:positionH>
                <wp:positionV relativeFrom="paragraph">
                  <wp:posOffset>34041</wp:posOffset>
                </wp:positionV>
                <wp:extent cx="68040" cy="57240"/>
                <wp:effectExtent l="38100" t="38100" r="46355" b="3810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680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C3FAF" id="Ink 1224" o:spid="_x0000_s1026" type="#_x0000_t75" style="position:absolute;margin-left:204.8pt;margin-top:2.25pt;width:6.05pt;height:5.4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">
                <v:imagedata r:id="rId2200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2465549</wp:posOffset>
                </wp:positionH>
                <wp:positionV relativeFrom="paragraph">
                  <wp:posOffset>105321</wp:posOffset>
                </wp:positionV>
                <wp:extent cx="74520" cy="133200"/>
                <wp:effectExtent l="38100" t="38100" r="40005" b="3873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745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3A933" id="Ink 1223" o:spid="_x0000_s1026" type="#_x0000_t75" style="position:absolute;margin-left:193.7pt;margin-top:8pt;width:6.8pt;height:11.3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">
                <v:imagedata r:id="rId2202" o:title=""/>
              </v:shape>
            </w:pict>
          </mc:Fallback>
        </mc:AlternateContent>
      </w:r>
    </w:p>
    <w:p w:rsidR="006E742D" w:rsidRDefault="00710ECB" w:rsidP="0097211C">
      <w:pPr>
        <w:tabs>
          <w:tab w:val="left" w:pos="1260"/>
        </w:tabs>
        <w:ind w:left="1260" w:right="-41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2498469</wp:posOffset>
                </wp:positionH>
                <wp:positionV relativeFrom="paragraph">
                  <wp:posOffset>202070</wp:posOffset>
                </wp:positionV>
                <wp:extent cx="360" cy="360"/>
                <wp:effectExtent l="57150" t="57150" r="57150" b="5715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1B530" id="Ink 1325" o:spid="_x0000_s1026" type="#_x0000_t75" style="position:absolute;margin-left:195.8pt;margin-top:14.95pt;width:1.95pt;height:1.9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">
                <v:imagedata r:id="rId3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3725189</wp:posOffset>
                </wp:positionH>
                <wp:positionV relativeFrom="paragraph">
                  <wp:posOffset>63386</wp:posOffset>
                </wp:positionV>
                <wp:extent cx="131400" cy="37440"/>
                <wp:effectExtent l="38100" t="38100" r="40640" b="3937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1314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57004" id="Ink 1248" o:spid="_x0000_s1026" type="#_x0000_t75" style="position:absolute;margin-left:292.95pt;margin-top:4.4pt;width:11.2pt;height:4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">
                <v:imagedata r:id="rId22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3714749</wp:posOffset>
                </wp:positionH>
                <wp:positionV relativeFrom="paragraph">
                  <wp:posOffset>99746</wp:posOffset>
                </wp:positionV>
                <wp:extent cx="38520" cy="80640"/>
                <wp:effectExtent l="38100" t="38100" r="38100" b="3429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385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8F1D3" id="Ink 1247" o:spid="_x0000_s1026" type="#_x0000_t75" style="position:absolute;margin-left:292.15pt;margin-top:7.55pt;width:4.05pt;height:7.1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">
                <v:imagedata r:id="rId22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3583709</wp:posOffset>
                </wp:positionH>
                <wp:positionV relativeFrom="paragraph">
                  <wp:posOffset>48626</wp:posOffset>
                </wp:positionV>
                <wp:extent cx="175320" cy="147960"/>
                <wp:effectExtent l="38100" t="38100" r="34290" b="4254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1753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05169" id="Ink 1246" o:spid="_x0000_s1026" type="#_x0000_t75" style="position:absolute;margin-left:281.85pt;margin-top:3.35pt;width:14.65pt;height:12.7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">
                <v:imagedata r:id="rId22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3460229</wp:posOffset>
                </wp:positionH>
                <wp:positionV relativeFrom="paragraph">
                  <wp:posOffset>72746</wp:posOffset>
                </wp:positionV>
                <wp:extent cx="97920" cy="123120"/>
                <wp:effectExtent l="38100" t="38100" r="16510" b="4889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979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FF4D7" id="Ink 1245" o:spid="_x0000_s1026" type="#_x0000_t75" style="position:absolute;margin-left:272.15pt;margin-top:5.25pt;width:8.6pt;height:10.7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">
                <v:imagedata r:id="rId22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3279509</wp:posOffset>
                </wp:positionH>
                <wp:positionV relativeFrom="paragraph">
                  <wp:posOffset>169946</wp:posOffset>
                </wp:positionV>
                <wp:extent cx="44640" cy="9000"/>
                <wp:effectExtent l="19050" t="38100" r="50800" b="4826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44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1191D" id="Ink 1244" o:spid="_x0000_s1026" type="#_x0000_t75" style="position:absolute;margin-left:257.8pt;margin-top:12.95pt;width:4.4pt;height:1.6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">
                <v:imagedata r:id="rId22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3270149</wp:posOffset>
                </wp:positionH>
                <wp:positionV relativeFrom="paragraph">
                  <wp:posOffset>108746</wp:posOffset>
                </wp:positionV>
                <wp:extent cx="54720" cy="13320"/>
                <wp:effectExtent l="38100" t="38100" r="40640" b="4445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54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61EB9" id="Ink 1243" o:spid="_x0000_s1026" type="#_x0000_t75" style="position:absolute;margin-left:257.15pt;margin-top:8.1pt;width:5.1pt;height:1.9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">
                <v:imagedata r:id="rId22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3107429</wp:posOffset>
                </wp:positionH>
                <wp:positionV relativeFrom="paragraph">
                  <wp:posOffset>107666</wp:posOffset>
                </wp:positionV>
                <wp:extent cx="64800" cy="45000"/>
                <wp:effectExtent l="38100" t="38100" r="49530" b="3175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648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3AC59" id="Ink 1242" o:spid="_x0000_s1026" type="#_x0000_t75" style="position:absolute;margin-left:244.35pt;margin-top:8.05pt;width:5.9pt;height:4.4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">
                <v:imagedata r:id="rId22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3118229</wp:posOffset>
                </wp:positionH>
                <wp:positionV relativeFrom="paragraph">
                  <wp:posOffset>126026</wp:posOffset>
                </wp:positionV>
                <wp:extent cx="30960" cy="94320"/>
                <wp:effectExtent l="38100" t="38100" r="45720" b="3937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309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C51FE" id="Ink 1241" o:spid="_x0000_s1026" type="#_x0000_t75" style="position:absolute;margin-left:245.05pt;margin-top:9.55pt;width:3.6pt;height:8.3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">
                <v:imagedata r:id="rId22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2969549</wp:posOffset>
                </wp:positionH>
                <wp:positionV relativeFrom="paragraph">
                  <wp:posOffset>112706</wp:posOffset>
                </wp:positionV>
                <wp:extent cx="111240" cy="113760"/>
                <wp:effectExtent l="38100" t="38100" r="41275" b="3873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1112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DA937" id="Ink 1240" o:spid="_x0000_s1026" type="#_x0000_t75" style="position:absolute;margin-left:233.3pt;margin-top:8.5pt;width:9.75pt;height:9.7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">
                <v:imagedata r:id="rId22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2870189</wp:posOffset>
                </wp:positionH>
                <wp:positionV relativeFrom="paragraph">
                  <wp:posOffset>49706</wp:posOffset>
                </wp:positionV>
                <wp:extent cx="226440" cy="166320"/>
                <wp:effectExtent l="38100" t="38100" r="40640" b="4381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2264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C163E" id="Ink 1239" o:spid="_x0000_s1026" type="#_x0000_t75" style="position:absolute;margin-left:225.55pt;margin-top:3.35pt;width:18.7pt;height:14.2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">
                <v:imagedata r:id="rId22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2681549</wp:posOffset>
                </wp:positionH>
                <wp:positionV relativeFrom="paragraph">
                  <wp:posOffset>185786</wp:posOffset>
                </wp:positionV>
                <wp:extent cx="88200" cy="7560"/>
                <wp:effectExtent l="38100" t="38100" r="45720" b="5016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88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F6C42" id="Ink 1238" o:spid="_x0000_s1026" type="#_x0000_t75" style="position:absolute;margin-left:210.8pt;margin-top:14.2pt;width:7.8pt;height:1.6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">
                <v:imagedata r:id="rId22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2655269</wp:posOffset>
                </wp:positionH>
                <wp:positionV relativeFrom="paragraph">
                  <wp:posOffset>131426</wp:posOffset>
                </wp:positionV>
                <wp:extent cx="91440" cy="40680"/>
                <wp:effectExtent l="38100" t="38100" r="41910" b="3556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914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F3276" id="Ink 1237" o:spid="_x0000_s1026" type="#_x0000_t75" style="position:absolute;margin-left:208.75pt;margin-top:9.85pt;width:7.95pt;height:4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">
                <v:imagedata r:id="rId22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2522069</wp:posOffset>
                </wp:positionH>
                <wp:positionV relativeFrom="paragraph">
                  <wp:posOffset>80666</wp:posOffset>
                </wp:positionV>
                <wp:extent cx="104760" cy="175680"/>
                <wp:effectExtent l="38100" t="38100" r="10160" b="5334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1047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BB51D" id="Ink 1236" o:spid="_x0000_s1026" type="#_x0000_t75" style="position:absolute;margin-left:197.95pt;margin-top:5.85pt;width:9.6pt;height:15.1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">
                <v:imagedata r:id="rId2229" o:title=""/>
              </v:shape>
            </w:pict>
          </mc:Fallback>
        </mc:AlternateContent>
      </w:r>
    </w:p>
    <w:p w:rsidR="00110BA8" w:rsidRDefault="00710ECB" w:rsidP="0097211C">
      <w:pPr>
        <w:tabs>
          <w:tab w:val="left" w:pos="1260"/>
        </w:tabs>
        <w:ind w:left="1260" w:right="-41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6289365</wp:posOffset>
                </wp:positionH>
                <wp:positionV relativeFrom="paragraph">
                  <wp:posOffset>345935</wp:posOffset>
                </wp:positionV>
                <wp:extent cx="61920" cy="135000"/>
                <wp:effectExtent l="38100" t="38100" r="52705" b="3683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619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64616" id="Ink 1458" o:spid="_x0000_s1026" type="#_x0000_t75" style="position:absolute;margin-left:494.9pt;margin-top:26.75pt;width:5.85pt;height:11.6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">
                <v:imagedata r:id="rId22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6094245</wp:posOffset>
                </wp:positionH>
                <wp:positionV relativeFrom="paragraph">
                  <wp:posOffset>445295</wp:posOffset>
                </wp:positionV>
                <wp:extent cx="96120" cy="5760"/>
                <wp:effectExtent l="38100" t="38100" r="37465" b="3238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96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F65B8" id="Ink 1457" o:spid="_x0000_s1026" type="#_x0000_t75" style="position:absolute;margin-left:479.5pt;margin-top:34.6pt;width:8.35pt;height:1.2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">
                <v:imagedata r:id="rId22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7327149</wp:posOffset>
                </wp:positionH>
                <wp:positionV relativeFrom="paragraph">
                  <wp:posOffset>446420</wp:posOffset>
                </wp:positionV>
                <wp:extent cx="360" cy="360"/>
                <wp:effectExtent l="57150" t="57150" r="57150" b="57150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8BC36" id="Ink 1304" o:spid="_x0000_s1026" type="#_x0000_t75" style="position:absolute;margin-left:8in;margin-top:34.2pt;width:1.95pt;height:1.9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">
                <v:imagedata r:id="rId14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901029</wp:posOffset>
                </wp:positionH>
                <wp:positionV relativeFrom="paragraph">
                  <wp:posOffset>8216</wp:posOffset>
                </wp:positionV>
                <wp:extent cx="360" cy="360"/>
                <wp:effectExtent l="57150" t="57150" r="57150" b="5715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CDB20" id="Ink 1273" o:spid="_x0000_s1026" type="#_x0000_t75" style="position:absolute;margin-left:463.7pt;margin-top:-.3pt;width:1.95pt;height:1.9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">
                <v:imagedata r:id="rId223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2387789</wp:posOffset>
                </wp:positionH>
                <wp:positionV relativeFrom="paragraph">
                  <wp:posOffset>149696</wp:posOffset>
                </wp:positionV>
                <wp:extent cx="360" cy="360"/>
                <wp:effectExtent l="57150" t="57150" r="57150" b="5715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B21EE" id="Ink 1200" o:spid="_x0000_s1026" type="#_x0000_t75" style="position:absolute;margin-left:187.05pt;margin-top:10.85pt;width:1.95pt;height:1.9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">
                <v:imagedata r:id="rId2238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1583189</wp:posOffset>
                </wp:positionH>
                <wp:positionV relativeFrom="paragraph">
                  <wp:posOffset>166256</wp:posOffset>
                </wp:positionV>
                <wp:extent cx="360" cy="360"/>
                <wp:effectExtent l="57150" t="57150" r="57150" b="5715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576FC" id="Ink 1171" o:spid="_x0000_s1026" type="#_x0000_t75" style="position:absolute;margin-left:123.7pt;margin-top:12.15pt;width:1.95pt;height:1.9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">
                <v:imagedata r:id="rId2176" o:title=""/>
              </v:shape>
            </w:pict>
          </mc:Fallback>
        </mc:AlternateContent>
      </w:r>
      <w:r w:rsidR="001C3848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3132269</wp:posOffset>
                </wp:positionH>
                <wp:positionV relativeFrom="paragraph">
                  <wp:posOffset>149696</wp:posOffset>
                </wp:positionV>
                <wp:extent cx="360" cy="360"/>
                <wp:effectExtent l="57150" t="57150" r="57150" b="5715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B3542" id="Ink 1147" o:spid="_x0000_s1026" type="#_x0000_t75" style="position:absolute;margin-left:245.7pt;margin-top:10.85pt;width:1.95pt;height:1.9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">
                <v:imagedata r:id="rId2236" o:title=""/>
              </v:shape>
            </w:pict>
          </mc:Fallback>
        </mc:AlternateContent>
      </w:r>
      <w:proofErr w:type="gramStart"/>
      <w:r w:rsidR="00110BA8">
        <w:rPr>
          <w:rFonts w:ascii="Calibri" w:hAnsi="Calibri" w:cs="Calibri"/>
          <w:sz w:val="28"/>
          <w:szCs w:val="28"/>
        </w:rPr>
        <w:t>example</w:t>
      </w:r>
      <w:proofErr w:type="gramEnd"/>
      <w:r w:rsidR="00110BA8">
        <w:rPr>
          <w:rFonts w:ascii="Calibri" w:hAnsi="Calibri" w:cs="Calibri"/>
          <w:sz w:val="28"/>
          <w:szCs w:val="28"/>
        </w:rPr>
        <w:t>:</w:t>
      </w:r>
      <w:r w:rsidR="00110BA8">
        <w:rPr>
          <w:rFonts w:ascii="Calibri" w:hAnsi="Calibri" w:cs="Calibri"/>
          <w:sz w:val="28"/>
          <w:szCs w:val="28"/>
        </w:rPr>
        <w:tab/>
      </w:r>
      <w:r w:rsidR="00110BA8">
        <w:rPr>
          <w:sz w:val="28"/>
          <w:szCs w:val="28"/>
        </w:rPr>
        <w:t>(4</w:t>
      </w:r>
      <w:r w:rsidR="00110BA8" w:rsidRPr="00C90188">
        <w:rPr>
          <w:sz w:val="28"/>
          <w:szCs w:val="28"/>
        </w:rPr>
        <w:t>,</w:t>
      </w:r>
      <w:r w:rsidR="00110BA8">
        <w:rPr>
          <w:sz w:val="28"/>
          <w:szCs w:val="28"/>
        </w:rPr>
        <w:t xml:space="preserve"> -3</w:t>
      </w:r>
      <w:r w:rsidR="00110BA8" w:rsidRPr="00014E92">
        <w:rPr>
          <w:sz w:val="28"/>
          <w:szCs w:val="28"/>
        </w:rPr>
        <w:t>)</w:t>
      </w:r>
      <w:r w:rsidR="00110BA8">
        <w:rPr>
          <w:rFonts w:ascii="Calibri" w:hAnsi="Calibri" w:cs="Calibri"/>
          <w:sz w:val="28"/>
          <w:szCs w:val="28"/>
        </w:rPr>
        <w:t xml:space="preserve"> is a point on the terminal arm of the standard position angle </w:t>
      </w:r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 xml:space="preserve">. Find the exact value of </w:t>
      </w:r>
      <w:proofErr w:type="gramStart"/>
      <w:r w:rsidR="00110BA8">
        <w:rPr>
          <w:rFonts w:ascii="Calibri" w:hAnsi="Calibri" w:cs="Calibri"/>
          <w:sz w:val="28"/>
          <w:szCs w:val="28"/>
        </w:rPr>
        <w:t>sin</w:t>
      </w:r>
      <w:r w:rsidR="00110BA8" w:rsidRPr="0048188C">
        <w:rPr>
          <w:rFonts w:ascii="Calibri" w:hAnsi="Calibri" w:cs="Calibri"/>
          <w:sz w:val="16"/>
          <w:szCs w:val="16"/>
        </w:rPr>
        <w:t> </w:t>
      </w:r>
      <w:proofErr w:type="gramEnd"/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, cos</w:t>
      </w:r>
      <w:r w:rsidR="00110BA8" w:rsidRPr="0048188C">
        <w:rPr>
          <w:rFonts w:ascii="Calibri" w:hAnsi="Calibri" w:cs="Calibri"/>
          <w:sz w:val="16"/>
          <w:szCs w:val="16"/>
        </w:rPr>
        <w:t> </w:t>
      </w:r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, and tan</w:t>
      </w:r>
      <w:r w:rsidR="00110BA8" w:rsidRPr="0048188C">
        <w:rPr>
          <w:rFonts w:ascii="Calibri" w:hAnsi="Calibri" w:cs="Calibri"/>
          <w:sz w:val="16"/>
          <w:szCs w:val="16"/>
        </w:rPr>
        <w:t> </w:t>
      </w:r>
      <w:r w:rsidR="00110BA8">
        <w:rPr>
          <w:rFonts w:ascii="Calibri" w:hAnsi="Calibri" w:cs="Calibri"/>
          <w:sz w:val="28"/>
          <w:szCs w:val="28"/>
        </w:rPr>
        <w:sym w:font="Symbol" w:char="F071"/>
      </w:r>
      <w:r w:rsidR="00110BA8">
        <w:rPr>
          <w:rFonts w:ascii="Calibri" w:hAnsi="Calibri" w:cs="Calibri"/>
          <w:sz w:val="28"/>
          <w:szCs w:val="28"/>
        </w:rPr>
        <w:t>.</w: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6131325</wp:posOffset>
                </wp:positionH>
                <wp:positionV relativeFrom="paragraph">
                  <wp:posOffset>88025</wp:posOffset>
                </wp:positionV>
                <wp:extent cx="312480" cy="31320"/>
                <wp:effectExtent l="38100" t="38100" r="49530" b="4508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3124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F4600" id="Ink 1456" o:spid="_x0000_s1026" type="#_x0000_t75" style="position:absolute;margin-left:482.35pt;margin-top:6.25pt;width:25.65pt;height:3.4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">
                <v:imagedata r:id="rId22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5859165</wp:posOffset>
                </wp:positionH>
                <wp:positionV relativeFrom="paragraph">
                  <wp:posOffset>103865</wp:posOffset>
                </wp:positionV>
                <wp:extent cx="92160" cy="6120"/>
                <wp:effectExtent l="38100" t="38100" r="41275" b="5143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921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52ABB" id="Ink 1422" o:spid="_x0000_s1026" type="#_x0000_t75" style="position:absolute;margin-left:460.95pt;margin-top:7.7pt;width:8.15pt;height:1.6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">
                <v:imagedata r:id="rId22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5857725</wp:posOffset>
                </wp:positionH>
                <wp:positionV relativeFrom="paragraph">
                  <wp:posOffset>44825</wp:posOffset>
                </wp:positionV>
                <wp:extent cx="89640" cy="6480"/>
                <wp:effectExtent l="38100" t="38100" r="43815" b="5080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89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B317D" id="Ink 1421" o:spid="_x0000_s1026" type="#_x0000_t75" style="position:absolute;margin-left:460.75pt;margin-top:2.95pt;width:8pt;height:1.6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">
                <v:imagedata r:id="rId22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5385045</wp:posOffset>
                </wp:positionH>
                <wp:positionV relativeFrom="paragraph">
                  <wp:posOffset>109985</wp:posOffset>
                </wp:positionV>
                <wp:extent cx="423000" cy="76320"/>
                <wp:effectExtent l="38100" t="38100" r="34290" b="3810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423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570C1" id="Ink 1416" o:spid="_x0000_s1026" type="#_x0000_t75" style="position:absolute;margin-left:423.6pt;margin-top:8.05pt;width:34.15pt;height:6.9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">
                <v:imagedata r:id="rId22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5672325</wp:posOffset>
                </wp:positionH>
                <wp:positionV relativeFrom="paragraph">
                  <wp:posOffset>-1255</wp:posOffset>
                </wp:positionV>
                <wp:extent cx="118440" cy="155880"/>
                <wp:effectExtent l="19050" t="19050" r="53340" b="5397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184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65C33" id="Ink 1415" o:spid="_x0000_s1026" type="#_x0000_t75" style="position:absolute;margin-left:446.15pt;margin-top:-.7pt;width:10.5pt;height:13.4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">
                <v:imagedata r:id="rId22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5562885</wp:posOffset>
                </wp:positionH>
                <wp:positionV relativeFrom="paragraph">
                  <wp:posOffset>8825</wp:posOffset>
                </wp:positionV>
                <wp:extent cx="87480" cy="54360"/>
                <wp:effectExtent l="19050" t="38100" r="46355" b="4127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87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94B3C" id="Ink 1414" o:spid="_x0000_s1026" type="#_x0000_t75" style="position:absolute;margin-left:437.7pt;margin-top:.15pt;width:7.85pt;height:5.3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">
                <v:imagedata r:id="rId22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5567565</wp:posOffset>
                </wp:positionH>
                <wp:positionV relativeFrom="paragraph">
                  <wp:posOffset>-10975</wp:posOffset>
                </wp:positionV>
                <wp:extent cx="66240" cy="200160"/>
                <wp:effectExtent l="38100" t="38100" r="48260" b="4762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662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E2D1B" id="Ink 1413" o:spid="_x0000_s1026" type="#_x0000_t75" style="position:absolute;margin-left:437.9pt;margin-top:-1.35pt;width:6.25pt;height:16.6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">
                <v:imagedata r:id="rId22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5472165</wp:posOffset>
                </wp:positionH>
                <wp:positionV relativeFrom="paragraph">
                  <wp:posOffset>-24655</wp:posOffset>
                </wp:positionV>
                <wp:extent cx="75960" cy="113400"/>
                <wp:effectExtent l="38100" t="38100" r="38735" b="3937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75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3D70F" id="Ink 1412" o:spid="_x0000_s1026" type="#_x0000_t75" style="position:absolute;margin-left:430.25pt;margin-top:-2.45pt;width:6.95pt;height:10.1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">
                <v:imagedata r:id="rId22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5222229</wp:posOffset>
                </wp:positionH>
                <wp:positionV relativeFrom="paragraph">
                  <wp:posOffset>73532</wp:posOffset>
                </wp:positionV>
                <wp:extent cx="91800" cy="14760"/>
                <wp:effectExtent l="38100" t="38100" r="41910" b="4254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91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B74AA" id="Ink 1409" o:spid="_x0000_s1026" type="#_x0000_t75" style="position:absolute;margin-left:410.75pt;margin-top:5.45pt;width:8.15pt;height:2.2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">
                <v:imagedata r:id="rId22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5206749</wp:posOffset>
                </wp:positionH>
                <wp:positionV relativeFrom="paragraph">
                  <wp:posOffset>29252</wp:posOffset>
                </wp:positionV>
                <wp:extent cx="99000" cy="8280"/>
                <wp:effectExtent l="38100" t="38100" r="34925" b="4889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99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980E5" id="Ink 1408" o:spid="_x0000_s1026" type="#_x0000_t75" style="position:absolute;margin-left:409.65pt;margin-top:1.7pt;width:8.65pt;height:1.8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">
                <v:imagedata r:id="rId22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4902189</wp:posOffset>
                </wp:positionH>
                <wp:positionV relativeFrom="paragraph">
                  <wp:posOffset>42572</wp:posOffset>
                </wp:positionV>
                <wp:extent cx="217800" cy="9720"/>
                <wp:effectExtent l="38100" t="57150" r="49530" b="4762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217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5E6D3" id="Ink 1407" o:spid="_x0000_s1026" type="#_x0000_t75" style="position:absolute;margin-left:385.5pt;margin-top:2.6pt;width:18.15pt;height:2.0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">
                <v:imagedata r:id="rId22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4954749</wp:posOffset>
                </wp:positionH>
                <wp:positionV relativeFrom="paragraph">
                  <wp:posOffset>-28348</wp:posOffset>
                </wp:positionV>
                <wp:extent cx="136080" cy="145440"/>
                <wp:effectExtent l="19050" t="38100" r="54610" b="4508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360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FAF5B" id="Ink 1406" o:spid="_x0000_s1026" type="#_x0000_t75" style="position:absolute;margin-left:389.55pt;margin-top:-3pt;width:12.1pt;height:12.9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">
                <v:imagedata r:id="rId22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4682589</wp:posOffset>
                </wp:positionH>
                <wp:positionV relativeFrom="paragraph">
                  <wp:posOffset>-12148</wp:posOffset>
                </wp:positionV>
                <wp:extent cx="99720" cy="128160"/>
                <wp:effectExtent l="38100" t="38100" r="33655" b="4381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997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F4910" id="Ink 1405" o:spid="_x0000_s1026" type="#_x0000_t75" style="position:absolute;margin-left:368.35pt;margin-top:-1.35pt;width:8.65pt;height:11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">
                <v:imagedata r:id="rId22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4588989</wp:posOffset>
                </wp:positionH>
                <wp:positionV relativeFrom="paragraph">
                  <wp:posOffset>49772</wp:posOffset>
                </wp:positionV>
                <wp:extent cx="34920" cy="63360"/>
                <wp:effectExtent l="38100" t="38100" r="41910" b="5143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349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20A6B" id="Ink 1404" o:spid="_x0000_s1026" type="#_x0000_t75" style="position:absolute;margin-left:360.8pt;margin-top:3.4pt;width:3.95pt;height:6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">
                <v:imagedata r:id="rId22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4400349</wp:posOffset>
                </wp:positionH>
                <wp:positionV relativeFrom="paragraph">
                  <wp:posOffset>-38068</wp:posOffset>
                </wp:positionV>
                <wp:extent cx="167040" cy="141840"/>
                <wp:effectExtent l="57150" t="38100" r="23495" b="4889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1670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3AC7E" id="Ink 1403" o:spid="_x0000_s1026" type="#_x0000_t75" style="position:absolute;margin-left:345.8pt;margin-top:-3.6pt;width:14.15pt;height:12.5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">
                <v:imagedata r:id="rId22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3476589</wp:posOffset>
                </wp:positionH>
                <wp:positionV relativeFrom="paragraph">
                  <wp:posOffset>63092</wp:posOffset>
                </wp:positionV>
                <wp:extent cx="149400" cy="105480"/>
                <wp:effectExtent l="38100" t="38100" r="41275" b="4699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1494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A7AFA" id="Ink 1364" o:spid="_x0000_s1026" type="#_x0000_t75" style="position:absolute;margin-left:273.4pt;margin-top:4.35pt;width:12.55pt;height:9.6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">
                <v:imagedata r:id="rId22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3309909</wp:posOffset>
                </wp:positionH>
                <wp:positionV relativeFrom="paragraph">
                  <wp:posOffset>148412</wp:posOffset>
                </wp:positionV>
                <wp:extent cx="101160" cy="95040"/>
                <wp:effectExtent l="38100" t="38100" r="51435" b="3873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011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0D6FA" id="Ink 1363" o:spid="_x0000_s1026" type="#_x0000_t75" style="position:absolute;margin-left:259.85pt;margin-top:11.1pt;width:9.25pt;height:8.8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">
                <v:imagedata r:id="rId22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3078429</wp:posOffset>
                </wp:positionH>
                <wp:positionV relativeFrom="paragraph">
                  <wp:posOffset>182252</wp:posOffset>
                </wp:positionV>
                <wp:extent cx="92520" cy="11520"/>
                <wp:effectExtent l="38100" t="38100" r="41275" b="4572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92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75903" id="Ink 1361" o:spid="_x0000_s1026" type="#_x0000_t75" style="position:absolute;margin-left:241.95pt;margin-top:13.9pt;width:8.2pt;height:1.9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">
                <v:imagedata r:id="rId22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2928669</wp:posOffset>
                </wp:positionH>
                <wp:positionV relativeFrom="paragraph">
                  <wp:posOffset>86852</wp:posOffset>
                </wp:positionV>
                <wp:extent cx="99720" cy="116280"/>
                <wp:effectExtent l="38100" t="19050" r="33655" b="5524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997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4FE2A" id="Ink 1360" o:spid="_x0000_s1026" type="#_x0000_t75" style="position:absolute;margin-left:230.25pt;margin-top:6.25pt;width:8.65pt;height:10.4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">
                <v:imagedata r:id="rId22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2630589</wp:posOffset>
                </wp:positionH>
                <wp:positionV relativeFrom="paragraph">
                  <wp:posOffset>142652</wp:posOffset>
                </wp:positionV>
                <wp:extent cx="17640" cy="147600"/>
                <wp:effectExtent l="38100" t="38100" r="40005" b="4318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176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E0E33" id="Ink 1357" o:spid="_x0000_s1026" type="#_x0000_t75" style="position:absolute;margin-left:206.65pt;margin-top:10.8pt;width:2.55pt;height:12.5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">
                <v:imagedata r:id="rId22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2387949</wp:posOffset>
                </wp:positionH>
                <wp:positionV relativeFrom="paragraph">
                  <wp:posOffset>142652</wp:posOffset>
                </wp:positionV>
                <wp:extent cx="75960" cy="107280"/>
                <wp:effectExtent l="38100" t="38100" r="38735" b="4572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759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018C5" id="Ink 1356" o:spid="_x0000_s1026" type="#_x0000_t75" style="position:absolute;margin-left:187.5pt;margin-top:10.7pt;width:7pt;height:9.6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">
                <v:imagedata r:id="rId2282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6209085</wp:posOffset>
                </wp:positionH>
                <wp:positionV relativeFrom="paragraph">
                  <wp:posOffset>-30230</wp:posOffset>
                </wp:positionV>
                <wp:extent cx="155160" cy="162000"/>
                <wp:effectExtent l="38100" t="38100" r="35560" b="4762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1551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75823" id="Ink 1459" o:spid="_x0000_s1026" type="#_x0000_t75" style="position:absolute;margin-left:488.45pt;margin-top:-2.9pt;width:13.2pt;height:13.9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">
                <v:imagedata r:id="rId22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5624805</wp:posOffset>
                </wp:positionH>
                <wp:positionV relativeFrom="paragraph">
                  <wp:posOffset>85690</wp:posOffset>
                </wp:positionV>
                <wp:extent cx="90000" cy="136080"/>
                <wp:effectExtent l="38100" t="38100" r="43815" b="5461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900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A627F" id="Ink 1420" o:spid="_x0000_s1026" type="#_x0000_t75" style="position:absolute;margin-left:442.3pt;margin-top:6.15pt;width:8.35pt;height:11.9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">
                <v:imagedata r:id="rId22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5545245</wp:posOffset>
                </wp:positionH>
                <wp:positionV relativeFrom="paragraph">
                  <wp:posOffset>77050</wp:posOffset>
                </wp:positionV>
                <wp:extent cx="75960" cy="140400"/>
                <wp:effectExtent l="38100" t="38100" r="38735" b="5016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759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3C5DC" id="Ink 1419" o:spid="_x0000_s1026" type="#_x0000_t75" style="position:absolute;margin-left:436.15pt;margin-top:5.55pt;width:7.05pt;height:11.9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">
                <v:imagedata r:id="rId22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5536605</wp:posOffset>
                </wp:positionH>
                <wp:positionV relativeFrom="paragraph">
                  <wp:posOffset>98290</wp:posOffset>
                </wp:positionV>
                <wp:extent cx="47160" cy="38160"/>
                <wp:effectExtent l="19050" t="38100" r="48260" b="3810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471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9E1FC" id="Ink 1418" o:spid="_x0000_s1026" type="#_x0000_t75" style="position:absolute;margin-left:435.6pt;margin-top:7.3pt;width:4.45pt;height:3.9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">
                <v:imagedata r:id="rId22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5397285</wp:posOffset>
                </wp:positionH>
                <wp:positionV relativeFrom="paragraph">
                  <wp:posOffset>27730</wp:posOffset>
                </wp:positionV>
                <wp:extent cx="102960" cy="135000"/>
                <wp:effectExtent l="38100" t="38100" r="49530" b="3683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1029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70018" id="Ink 1417" o:spid="_x0000_s1026" type="#_x0000_t75" style="position:absolute;margin-left:424.3pt;margin-top:1.7pt;width:9.25pt;height:11.6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">
                <v:imagedata r:id="rId22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3573069</wp:posOffset>
                </wp:positionH>
                <wp:positionV relativeFrom="paragraph">
                  <wp:posOffset>174877</wp:posOffset>
                </wp:positionV>
                <wp:extent cx="124200" cy="84960"/>
                <wp:effectExtent l="38100" t="38100" r="28575" b="4889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124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30B74" id="Ink 1377" o:spid="_x0000_s1026" type="#_x0000_t75" style="position:absolute;margin-left:281.05pt;margin-top:13.25pt;width:10.6pt;height:7.9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">
                <v:imagedata r:id="rId22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3102189</wp:posOffset>
                </wp:positionH>
                <wp:positionV relativeFrom="paragraph">
                  <wp:posOffset>18997</wp:posOffset>
                </wp:positionV>
                <wp:extent cx="100800" cy="16560"/>
                <wp:effectExtent l="38100" t="38100" r="33020" b="4064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100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E3E1A" id="Ink 1362" o:spid="_x0000_s1026" type="#_x0000_t75" style="position:absolute;margin-left:243.85pt;margin-top:1.05pt;width:8.85pt;height:2.4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">
                <v:imagedata r:id="rId22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2747589</wp:posOffset>
                </wp:positionH>
                <wp:positionV relativeFrom="paragraph">
                  <wp:posOffset>-33203</wp:posOffset>
                </wp:positionV>
                <wp:extent cx="101880" cy="185760"/>
                <wp:effectExtent l="19050" t="38100" r="31750" b="4318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1018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37565" id="Ink 1359" o:spid="_x0000_s1026" type="#_x0000_t75" style="position:absolute;margin-left:215.8pt;margin-top:-3pt;width:9.25pt;height:15.8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">
                <v:imagedata r:id="rId22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2574429</wp:posOffset>
                </wp:positionH>
                <wp:positionV relativeFrom="paragraph">
                  <wp:posOffset>9637</wp:posOffset>
                </wp:positionV>
                <wp:extent cx="74160" cy="13680"/>
                <wp:effectExtent l="38100" t="38100" r="40640" b="4381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74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8D3C0" id="Ink 1358" o:spid="_x0000_s1026" type="#_x0000_t75" style="position:absolute;margin-left:202.3pt;margin-top:.3pt;width:6.75pt;height:2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">
                <v:imagedata r:id="rId23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2232429</wp:posOffset>
                </wp:positionH>
                <wp:positionV relativeFrom="paragraph">
                  <wp:posOffset>-15203</wp:posOffset>
                </wp:positionV>
                <wp:extent cx="57600" cy="118080"/>
                <wp:effectExtent l="38100" t="38100" r="38100" b="3492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576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D435D" id="Ink 1355" o:spid="_x0000_s1026" type="#_x0000_t75" style="position:absolute;margin-left:175.15pt;margin-top:-1.7pt;width:5.75pt;height:10.3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">
                <v:imagedata r:id="rId23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2160069</wp:posOffset>
                </wp:positionH>
                <wp:positionV relativeFrom="paragraph">
                  <wp:posOffset>-13763</wp:posOffset>
                </wp:positionV>
                <wp:extent cx="69840" cy="108000"/>
                <wp:effectExtent l="19050" t="38100" r="45085" b="4445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698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EA0E8" id="Ink 1354" o:spid="_x0000_s1026" type="#_x0000_t75" style="position:absolute;margin-left:169.6pt;margin-top:-1.65pt;width:6.65pt;height:9.6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">
                <v:imagedata r:id="rId23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487509</wp:posOffset>
                </wp:positionH>
                <wp:positionV relativeFrom="paragraph">
                  <wp:posOffset>10357</wp:posOffset>
                </wp:positionV>
                <wp:extent cx="153360" cy="13320"/>
                <wp:effectExtent l="38100" t="38100" r="37465" b="4445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53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0B429" id="Ink 1340" o:spid="_x0000_s1026" type="#_x0000_t75" style="position:absolute;margin-left:38.05pt;margin-top:.3pt;width:12.9pt;height:2.2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">
                <v:imagedata r:id="rId23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518109</wp:posOffset>
                </wp:positionH>
                <wp:positionV relativeFrom="paragraph">
                  <wp:posOffset>-47243</wp:posOffset>
                </wp:positionV>
                <wp:extent cx="96480" cy="129960"/>
                <wp:effectExtent l="38100" t="57150" r="18415" b="41910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964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7A411" id="Ink 1339" o:spid="_x0000_s1026" type="#_x0000_t75" style="position:absolute;margin-left:40.3pt;margin-top:-4.4pt;width:8.8pt;height:11.5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">
                <v:imagedata r:id="rId2308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3427269</wp:posOffset>
                </wp:positionH>
                <wp:positionV relativeFrom="paragraph">
                  <wp:posOffset>39067</wp:posOffset>
                </wp:positionV>
                <wp:extent cx="76680" cy="124200"/>
                <wp:effectExtent l="38100" t="38100" r="19050" b="4762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766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92854" id="Ink 1376" o:spid="_x0000_s1026" type="#_x0000_t75" style="position:absolute;margin-left:269.15pt;margin-top:2.6pt;width:7.3pt;height:11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">
                <v:imagedata r:id="rId23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3232509</wp:posOffset>
                </wp:positionH>
                <wp:positionV relativeFrom="paragraph">
                  <wp:posOffset>135907</wp:posOffset>
                </wp:positionV>
                <wp:extent cx="66960" cy="7920"/>
                <wp:effectExtent l="38100" t="38100" r="47625" b="4953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66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629CD" id="Ink 1375" o:spid="_x0000_s1026" type="#_x0000_t75" style="position:absolute;margin-left:254.15pt;margin-top:10.3pt;width:6.2pt;height:1.6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">
                <v:imagedata r:id="rId23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3190389</wp:posOffset>
                </wp:positionH>
                <wp:positionV relativeFrom="paragraph">
                  <wp:posOffset>95587</wp:posOffset>
                </wp:positionV>
                <wp:extent cx="93240" cy="4320"/>
                <wp:effectExtent l="38100" t="19050" r="40640" b="5334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93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CEBA1" id="Ink 1374" o:spid="_x0000_s1026" type="#_x0000_t75" style="position:absolute;margin-left:250.85pt;margin-top:6.85pt;width:8.25pt;height:1.6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">
                <v:imagedata r:id="rId23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3056469</wp:posOffset>
                </wp:positionH>
                <wp:positionV relativeFrom="paragraph">
                  <wp:posOffset>4867</wp:posOffset>
                </wp:positionV>
                <wp:extent cx="83520" cy="97560"/>
                <wp:effectExtent l="19050" t="38100" r="50165" b="3619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835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3C6FC" id="Ink 1373" o:spid="_x0000_s1026" type="#_x0000_t75" style="position:absolute;margin-left:240.35pt;margin-top:-.15pt;width:7.45pt;height:8.8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">
                <v:imagedata r:id="rId23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943789</wp:posOffset>
                </wp:positionH>
                <wp:positionV relativeFrom="paragraph">
                  <wp:posOffset>40507</wp:posOffset>
                </wp:positionV>
                <wp:extent cx="60840" cy="160560"/>
                <wp:effectExtent l="38100" t="38100" r="34925" b="4953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608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C6A66" id="Ink 1372" o:spid="_x0000_s1026" type="#_x0000_t75" style="position:absolute;margin-left:231.45pt;margin-top:2.75pt;width:5.8pt;height:13.6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">
                <v:imagedata r:id="rId23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885469</wp:posOffset>
                </wp:positionH>
                <wp:positionV relativeFrom="paragraph">
                  <wp:posOffset>59947</wp:posOffset>
                </wp:positionV>
                <wp:extent cx="55800" cy="123480"/>
                <wp:effectExtent l="38100" t="38100" r="40005" b="4826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55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51653" id="Ink 1371" o:spid="_x0000_s1026" type="#_x0000_t75" style="position:absolute;margin-left:226.75pt;margin-top:4.2pt;width:5.5pt;height:10.7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">
                <v:imagedata r:id="rId23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786109</wp:posOffset>
                </wp:positionH>
                <wp:positionV relativeFrom="paragraph">
                  <wp:posOffset>125107</wp:posOffset>
                </wp:positionV>
                <wp:extent cx="57600" cy="11880"/>
                <wp:effectExtent l="38100" t="38100" r="38100" b="45720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57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CF0B2" id="Ink 1370" o:spid="_x0000_s1026" type="#_x0000_t75" style="position:absolute;margin-left:219.05pt;margin-top:9.25pt;width:5.45pt;height:1.9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">
                <v:imagedata r:id="rId23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702229</wp:posOffset>
                </wp:positionH>
                <wp:positionV relativeFrom="paragraph">
                  <wp:posOffset>61387</wp:posOffset>
                </wp:positionV>
                <wp:extent cx="63000" cy="162720"/>
                <wp:effectExtent l="38100" t="38100" r="51435" b="4699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63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6A9EE" id="Ink 1369" o:spid="_x0000_s1026" type="#_x0000_t75" style="position:absolute;margin-left:212.05pt;margin-top:4.4pt;width:6.05pt;height:13.7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">
                <v:imagedata r:id="rId23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562909</wp:posOffset>
                </wp:positionH>
                <wp:positionV relativeFrom="paragraph">
                  <wp:posOffset>155347</wp:posOffset>
                </wp:positionV>
                <wp:extent cx="103680" cy="23040"/>
                <wp:effectExtent l="38100" t="38100" r="48895" b="3429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103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2BF97" id="Ink 1368" o:spid="_x0000_s1026" type="#_x0000_t75" style="position:absolute;margin-left:201.45pt;margin-top:11.8pt;width:8.95pt;height:2.6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">
                <v:imagedata r:id="rId23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606109</wp:posOffset>
                </wp:positionH>
                <wp:positionV relativeFrom="paragraph">
                  <wp:posOffset>71107</wp:posOffset>
                </wp:positionV>
                <wp:extent cx="39960" cy="151200"/>
                <wp:effectExtent l="38100" t="38100" r="36830" b="3937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399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88608" id="Ink 1367" o:spid="_x0000_s1026" type="#_x0000_t75" style="position:absolute;margin-left:204.75pt;margin-top:5.05pt;width:4.25pt;height:12.9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">
                <v:imagedata r:id="rId23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402709</wp:posOffset>
                </wp:positionH>
                <wp:positionV relativeFrom="paragraph">
                  <wp:posOffset>13507</wp:posOffset>
                </wp:positionV>
                <wp:extent cx="79920" cy="100800"/>
                <wp:effectExtent l="19050" t="38100" r="34925" b="5207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79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30B20" id="Ink 1366" o:spid="_x0000_s1026" type="#_x0000_t75" style="position:absolute;margin-left:188.85pt;margin-top:.55pt;width:7.1pt;height:9.0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">
                <v:imagedata r:id="rId23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2188869</wp:posOffset>
                </wp:positionH>
                <wp:positionV relativeFrom="paragraph">
                  <wp:posOffset>88387</wp:posOffset>
                </wp:positionV>
                <wp:extent cx="128880" cy="171000"/>
                <wp:effectExtent l="38100" t="38100" r="24130" b="3873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288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6A164" id="Ink 1365" o:spid="_x0000_s1026" type="#_x0000_t75" style="position:absolute;margin-left:171.85pt;margin-top:6.45pt;width:11.3pt;height:14.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">
                <v:imagedata r:id="rId23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852909</wp:posOffset>
                </wp:positionH>
                <wp:positionV relativeFrom="paragraph">
                  <wp:posOffset>43027</wp:posOffset>
                </wp:positionV>
                <wp:extent cx="123480" cy="195480"/>
                <wp:effectExtent l="38100" t="19050" r="48260" b="5270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1234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DD3D6" id="Ink 1350" o:spid="_x0000_s1026" type="#_x0000_t75" style="position:absolute;margin-left:66.6pt;margin-top:2.9pt;width:10.75pt;height:16.4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">
                <v:imagedata r:id="rId23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-456411</wp:posOffset>
                </wp:positionH>
                <wp:positionV relativeFrom="paragraph">
                  <wp:posOffset>246427</wp:posOffset>
                </wp:positionV>
                <wp:extent cx="1887840" cy="32760"/>
                <wp:effectExtent l="38100" t="38100" r="36830" b="4381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18878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3FE52" id="Ink 1333" o:spid="_x0000_s1026" type="#_x0000_t75" style="position:absolute;margin-left:-36.3pt;margin-top:18.9pt;width:149.45pt;height:3.5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">
                <v:imagedata r:id="rId2336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6082005</wp:posOffset>
                </wp:positionH>
                <wp:positionV relativeFrom="paragraph">
                  <wp:posOffset>-15290</wp:posOffset>
                </wp:positionV>
                <wp:extent cx="165240" cy="205920"/>
                <wp:effectExtent l="38100" t="38100" r="25400" b="4191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652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00E37" id="Ink 1461" o:spid="_x0000_s1026" type="#_x0000_t75" style="position:absolute;margin-left:478.4pt;margin-top:-1.65pt;width:13.95pt;height:17.2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">
                <v:imagedata r:id="rId23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5524365</wp:posOffset>
                </wp:positionH>
                <wp:positionV relativeFrom="paragraph">
                  <wp:posOffset>128350</wp:posOffset>
                </wp:positionV>
                <wp:extent cx="30960" cy="18720"/>
                <wp:effectExtent l="38100" t="38100" r="45720" b="3873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309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73454" id="Ink 1432" o:spid="_x0000_s1026" type="#_x0000_t75" style="position:absolute;margin-left:434.65pt;margin-top:9.55pt;width:3.25pt;height:2.4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">
                <v:imagedata r:id="rId23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5241405</wp:posOffset>
                </wp:positionH>
                <wp:positionV relativeFrom="paragraph">
                  <wp:posOffset>81550</wp:posOffset>
                </wp:positionV>
                <wp:extent cx="246600" cy="151560"/>
                <wp:effectExtent l="38100" t="38100" r="39370" b="3937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2466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226FE" id="Ink 1430" o:spid="_x0000_s1026" type="#_x0000_t75" style="position:absolute;margin-left:412.2pt;margin-top:5.75pt;width:20.6pt;height:13.3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">
                <v:imagedata r:id="rId23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5263365</wp:posOffset>
                </wp:positionH>
                <wp:positionV relativeFrom="paragraph">
                  <wp:posOffset>98830</wp:posOffset>
                </wp:positionV>
                <wp:extent cx="78480" cy="148680"/>
                <wp:effectExtent l="38100" t="38100" r="55245" b="4191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78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3A949" id="Ink 1429" o:spid="_x0000_s1026" type="#_x0000_t75" style="position:absolute;margin-left:413.8pt;margin-top:7.1pt;width:7.5pt;height:13.0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">
                <v:imagedata r:id="rId23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5047005</wp:posOffset>
                </wp:positionH>
                <wp:positionV relativeFrom="paragraph">
                  <wp:posOffset>165790</wp:posOffset>
                </wp:positionV>
                <wp:extent cx="72360" cy="9720"/>
                <wp:effectExtent l="38100" t="38100" r="42545" b="4762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72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8F8F7" id="Ink 1427" o:spid="_x0000_s1026" type="#_x0000_t75" style="position:absolute;margin-left:397.05pt;margin-top:12.4pt;width:6.6pt;height:1.7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">
                <v:imagedata r:id="rId23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4764405</wp:posOffset>
                </wp:positionH>
                <wp:positionV relativeFrom="paragraph">
                  <wp:posOffset>177310</wp:posOffset>
                </wp:positionV>
                <wp:extent cx="218880" cy="16920"/>
                <wp:effectExtent l="38100" t="57150" r="48260" b="4064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218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52DB1" id="Ink 1426" o:spid="_x0000_s1026" type="#_x0000_t75" style="position:absolute;margin-left:374.65pt;margin-top:13.25pt;width:18.2pt;height:2.6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">
                <v:imagedata r:id="rId23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4831725</wp:posOffset>
                </wp:positionH>
                <wp:positionV relativeFrom="paragraph">
                  <wp:posOffset>125110</wp:posOffset>
                </wp:positionV>
                <wp:extent cx="93600" cy="139320"/>
                <wp:effectExtent l="19050" t="38100" r="40005" b="5143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936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C2755" id="Ink 1425" o:spid="_x0000_s1026" type="#_x0000_t75" style="position:absolute;margin-left:379.9pt;margin-top:9.35pt;width:8.65pt;height:12.2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">
                <v:imagedata r:id="rId23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4449405</wp:posOffset>
                </wp:positionH>
                <wp:positionV relativeFrom="paragraph">
                  <wp:posOffset>130510</wp:posOffset>
                </wp:positionV>
                <wp:extent cx="295920" cy="159120"/>
                <wp:effectExtent l="38100" t="38100" r="46990" b="5080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2959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4ED54" id="Ink 1424" o:spid="_x0000_s1026" type="#_x0000_t75" style="position:absolute;margin-left:349.8pt;margin-top:9.8pt;width:24.55pt;height:13.7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">
                <v:imagedata r:id="rId23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3747669</wp:posOffset>
                </wp:positionH>
                <wp:positionV relativeFrom="paragraph">
                  <wp:posOffset>80017</wp:posOffset>
                </wp:positionV>
                <wp:extent cx="115560" cy="25560"/>
                <wp:effectExtent l="38100" t="38100" r="37465" b="5080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15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5E407A" id="Ink 1391" o:spid="_x0000_s1026" type="#_x0000_t75" style="position:absolute;margin-left:294.7pt;margin-top:5.7pt;width:10.05pt;height:3.0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">
                <v:imagedata r:id="rId23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3727509</wp:posOffset>
                </wp:positionH>
                <wp:positionV relativeFrom="paragraph">
                  <wp:posOffset>118537</wp:posOffset>
                </wp:positionV>
                <wp:extent cx="24840" cy="96120"/>
                <wp:effectExtent l="38100" t="38100" r="51435" b="3746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24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BC948" id="Ink 1390" o:spid="_x0000_s1026" type="#_x0000_t75" style="position:absolute;margin-left:292.9pt;margin-top:8.8pt;width:3.3pt;height:8.8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">
                <v:imagedata r:id="rId23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3562989</wp:posOffset>
                </wp:positionH>
                <wp:positionV relativeFrom="paragraph">
                  <wp:posOffset>82177</wp:posOffset>
                </wp:positionV>
                <wp:extent cx="92160" cy="138600"/>
                <wp:effectExtent l="57150" t="38100" r="41275" b="5207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921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AFF09" id="Ink 1389" o:spid="_x0000_s1026" type="#_x0000_t75" style="position:absolute;margin-left:279.9pt;margin-top:5.85pt;width:8.55pt;height:12.2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">
                <v:imagedata r:id="rId23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3458589</wp:posOffset>
                </wp:positionH>
                <wp:positionV relativeFrom="paragraph">
                  <wp:posOffset>177577</wp:posOffset>
                </wp:positionV>
                <wp:extent cx="59400" cy="30600"/>
                <wp:effectExtent l="38100" t="38100" r="36195" b="4572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594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6F978" id="Ink 1388" o:spid="_x0000_s1026" type="#_x0000_t75" style="position:absolute;margin-left:272pt;margin-top:13.6pt;width:5.5pt;height:3.2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">
                <v:imagedata r:id="rId23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3451029</wp:posOffset>
                </wp:positionH>
                <wp:positionV relativeFrom="paragraph">
                  <wp:posOffset>122857</wp:posOffset>
                </wp:positionV>
                <wp:extent cx="95040" cy="25920"/>
                <wp:effectExtent l="38100" t="38100" r="38735" b="5080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95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40210" id="Ink 1387" o:spid="_x0000_s1026" type="#_x0000_t75" style="position:absolute;margin-left:271.4pt;margin-top:9.05pt;width:8.35pt;height:3.0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">
                <v:imagedata r:id="rId23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3283269</wp:posOffset>
                </wp:positionH>
                <wp:positionV relativeFrom="paragraph">
                  <wp:posOffset>104857</wp:posOffset>
                </wp:positionV>
                <wp:extent cx="66960" cy="147960"/>
                <wp:effectExtent l="38100" t="38100" r="47625" b="4254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669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D7605" id="Ink 1386" o:spid="_x0000_s1026" type="#_x0000_t75" style="position:absolute;margin-left:258pt;margin-top:7.7pt;width:6.45pt;height:12.7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">
                <v:imagedata r:id="rId23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3111549</wp:posOffset>
                </wp:positionH>
                <wp:positionV relativeFrom="paragraph">
                  <wp:posOffset>189457</wp:posOffset>
                </wp:positionV>
                <wp:extent cx="97200" cy="20160"/>
                <wp:effectExtent l="38100" t="38100" r="36195" b="3746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97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97D21" id="Ink 1385" o:spid="_x0000_s1026" type="#_x0000_t75" style="position:absolute;margin-left:244.65pt;margin-top:14.35pt;width:8.4pt;height:2.5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">
                <v:imagedata r:id="rId23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3154389</wp:posOffset>
                </wp:positionH>
                <wp:positionV relativeFrom="paragraph">
                  <wp:posOffset>104497</wp:posOffset>
                </wp:positionV>
                <wp:extent cx="19800" cy="153000"/>
                <wp:effectExtent l="38100" t="38100" r="37465" b="3810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19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A16DF" id="Ink 1384" o:spid="_x0000_s1026" type="#_x0000_t75" style="position:absolute;margin-left:247.8pt;margin-top:7.85pt;width:2.65pt;height:12.9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">
                <v:imagedata r:id="rId23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2941989</wp:posOffset>
                </wp:positionH>
                <wp:positionV relativeFrom="paragraph">
                  <wp:posOffset>122857</wp:posOffset>
                </wp:positionV>
                <wp:extent cx="74520" cy="133920"/>
                <wp:effectExtent l="19050" t="38100" r="40005" b="3810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74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455C3" id="Ink 1383" o:spid="_x0000_s1026" type="#_x0000_t75" style="position:absolute;margin-left:231.1pt;margin-top:9.15pt;width:7.05pt;height:11.5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">
                <v:imagedata r:id="rId23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842989</wp:posOffset>
                </wp:positionH>
                <wp:positionV relativeFrom="paragraph">
                  <wp:posOffset>115657</wp:posOffset>
                </wp:positionV>
                <wp:extent cx="39600" cy="148320"/>
                <wp:effectExtent l="38100" t="38100" r="36830" b="4254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396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08083" id="Ink 1382" o:spid="_x0000_s1026" type="#_x0000_t75" style="position:absolute;margin-left:223.3pt;margin-top:8.7pt;width:4.2pt;height:12.5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">
                <v:imagedata r:id="rId23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2525469</wp:posOffset>
                </wp:positionH>
                <wp:positionV relativeFrom="paragraph">
                  <wp:posOffset>100537</wp:posOffset>
                </wp:positionV>
                <wp:extent cx="107280" cy="73080"/>
                <wp:effectExtent l="38100" t="38100" r="26670" b="4127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1072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40583" id="Ink 1379" o:spid="_x0000_s1026" type="#_x0000_t75" style="position:absolute;margin-left:198.55pt;margin-top:7.4pt;width:9.25pt;height:6.9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">
                <v:imagedata r:id="rId23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682629</wp:posOffset>
                </wp:positionH>
                <wp:positionV relativeFrom="paragraph">
                  <wp:posOffset>185137</wp:posOffset>
                </wp:positionV>
                <wp:extent cx="136440" cy="47160"/>
                <wp:effectExtent l="38100" t="57150" r="35560" b="4826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364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547FC" id="Ink 1346" o:spid="_x0000_s1026" type="#_x0000_t75" style="position:absolute;margin-left:53.2pt;margin-top:13.95pt;width:11.8pt;height:4.8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">
                <v:imagedata r:id="rId23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700989</wp:posOffset>
                </wp:positionH>
                <wp:positionV relativeFrom="paragraph">
                  <wp:posOffset>141937</wp:posOffset>
                </wp:positionV>
                <wp:extent cx="90720" cy="138600"/>
                <wp:effectExtent l="38100" t="38100" r="24130" b="5207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907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8ACA8" id="Ink 1345" o:spid="_x0000_s1026" type="#_x0000_t75" style="position:absolute;margin-left:54.6pt;margin-top:10.5pt;width:8.55pt;height:12.2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">
                <v:imagedata r:id="rId23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522429</wp:posOffset>
                </wp:positionH>
                <wp:positionV relativeFrom="paragraph">
                  <wp:posOffset>43297</wp:posOffset>
                </wp:positionV>
                <wp:extent cx="139680" cy="290520"/>
                <wp:effectExtent l="38100" t="38100" r="32385" b="5270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3968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16DA2" id="Ink 1344" o:spid="_x0000_s1026" type="#_x0000_t75" style="position:absolute;margin-left:40.5pt;margin-top:2.9pt;width:12.35pt;height:24.0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">
                <v:imagedata r:id="rId23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1155309</wp:posOffset>
                </wp:positionH>
                <wp:positionV relativeFrom="paragraph">
                  <wp:posOffset>57337</wp:posOffset>
                </wp:positionV>
                <wp:extent cx="149400" cy="154440"/>
                <wp:effectExtent l="38100" t="19050" r="41275" b="5524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1494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5175B" id="Ink 1343" o:spid="_x0000_s1026" type="#_x0000_t75" style="position:absolute;margin-left:90.35pt;margin-top:3.95pt;width:12.95pt;height:13.4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">
                <v:imagedata r:id="rId23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123189</wp:posOffset>
                </wp:positionH>
                <wp:positionV relativeFrom="paragraph">
                  <wp:posOffset>-141383</wp:posOffset>
                </wp:positionV>
                <wp:extent cx="534960" cy="460080"/>
                <wp:effectExtent l="38100" t="19050" r="36830" b="5461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534960" cy="46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68722" id="Ink 1336" o:spid="_x0000_s1026" type="#_x0000_t75" style="position:absolute;margin-left:9.1pt;margin-top:-11.75pt;width:43.15pt;height:37.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">
                <v:imagedata r:id="rId23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341349</wp:posOffset>
                </wp:positionH>
                <wp:positionV relativeFrom="paragraph">
                  <wp:posOffset>-509663</wp:posOffset>
                </wp:positionV>
                <wp:extent cx="18720" cy="1302840"/>
                <wp:effectExtent l="38100" t="19050" r="38735" b="5016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8720" cy="13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C6155" id="Ink 1332" o:spid="_x0000_s1026" type="#_x0000_t75" style="position:absolute;margin-left:26.6pt;margin-top:-40.55pt;width:2.35pt;height:103.5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">
                <v:imagedata r:id="rId2386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6180645</wp:posOffset>
                </wp:positionH>
                <wp:positionV relativeFrom="paragraph">
                  <wp:posOffset>108100</wp:posOffset>
                </wp:positionV>
                <wp:extent cx="155880" cy="42120"/>
                <wp:effectExtent l="38100" t="38100" r="34925" b="3429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1558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733E0" id="Ink 1463" o:spid="_x0000_s1026" type="#_x0000_t75" style="position:absolute;margin-left:486.3pt;margin-top:8.05pt;width:13.05pt;height:4.1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">
                <v:imagedata r:id="rId23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6159405</wp:posOffset>
                </wp:positionH>
                <wp:positionV relativeFrom="paragraph">
                  <wp:posOffset>124300</wp:posOffset>
                </wp:positionV>
                <wp:extent cx="82440" cy="169920"/>
                <wp:effectExtent l="38100" t="38100" r="32385" b="4000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824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FF3CD" id="Ink 1462" o:spid="_x0000_s1026" type="#_x0000_t75" style="position:absolute;margin-left:484.4pt;margin-top:9.25pt;width:7.8pt;height:14.7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">
                <v:imagedata r:id="rId23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5967885</wp:posOffset>
                </wp:positionH>
                <wp:positionV relativeFrom="paragraph">
                  <wp:posOffset>36100</wp:posOffset>
                </wp:positionV>
                <wp:extent cx="313920" cy="37800"/>
                <wp:effectExtent l="38100" t="38100" r="48260" b="3873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3139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12CEE" id="Ink 1460" o:spid="_x0000_s1026" type="#_x0000_t75" style="position:absolute;margin-left:469.55pt;margin-top:2.35pt;width:25.55pt;height:3.8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">
                <v:imagedata r:id="rId23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5672685</wp:posOffset>
                </wp:positionH>
                <wp:positionV relativeFrom="paragraph">
                  <wp:posOffset>114220</wp:posOffset>
                </wp:positionV>
                <wp:extent cx="80640" cy="7920"/>
                <wp:effectExtent l="38100" t="38100" r="34290" b="4953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80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B613C" id="Ink 1455" o:spid="_x0000_s1026" type="#_x0000_t75" style="position:absolute;margin-left:446.3pt;margin-top:8.6pt;width:7.15pt;height:1.5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">
                <v:imagedata r:id="rId23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5704005</wp:posOffset>
                </wp:positionH>
                <wp:positionV relativeFrom="paragraph">
                  <wp:posOffset>17020</wp:posOffset>
                </wp:positionV>
                <wp:extent cx="63720" cy="14400"/>
                <wp:effectExtent l="38100" t="38100" r="50800" b="4318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63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EB335" id="Ink 1454" o:spid="_x0000_s1026" type="#_x0000_t75" style="position:absolute;margin-left:448.7pt;margin-top:.75pt;width:5.9pt;height:2.1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">
                <v:imagedata r:id="rId23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5200365</wp:posOffset>
                </wp:positionH>
                <wp:positionV relativeFrom="paragraph">
                  <wp:posOffset>81820</wp:posOffset>
                </wp:positionV>
                <wp:extent cx="372960" cy="41040"/>
                <wp:effectExtent l="38100" t="38100" r="46355" b="3556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3729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76B6E" id="Ink 1433" o:spid="_x0000_s1026" type="#_x0000_t75" style="position:absolute;margin-left:409.05pt;margin-top:5.95pt;width:30.3pt;height:4.1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">
                <v:imagedata r:id="rId23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5490885</wp:posOffset>
                </wp:positionH>
                <wp:positionV relativeFrom="paragraph">
                  <wp:posOffset>-43100</wp:posOffset>
                </wp:positionV>
                <wp:extent cx="57960" cy="142200"/>
                <wp:effectExtent l="38100" t="38100" r="37465" b="4889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57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947E4" id="Ink 1431" o:spid="_x0000_s1026" type="#_x0000_t75" style="position:absolute;margin-left:431.8pt;margin-top:-3.8pt;width:5.75pt;height:12.3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">
                <v:imagedata r:id="rId24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5054925</wp:posOffset>
                </wp:positionH>
                <wp:positionV relativeFrom="paragraph">
                  <wp:posOffset>2620</wp:posOffset>
                </wp:positionV>
                <wp:extent cx="86760" cy="12240"/>
                <wp:effectExtent l="38100" t="38100" r="46990" b="4508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86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23BFD" id="Ink 1428" o:spid="_x0000_s1026" type="#_x0000_t75" style="position:absolute;margin-left:397.6pt;margin-top:-.25pt;width:7.75pt;height:2.1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">
                <v:imagedata r:id="rId24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3515109</wp:posOffset>
                </wp:positionH>
                <wp:positionV relativeFrom="paragraph">
                  <wp:posOffset>200527</wp:posOffset>
                </wp:positionV>
                <wp:extent cx="171000" cy="29160"/>
                <wp:effectExtent l="38100" t="38100" r="38735" b="47625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1710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EDF82" id="Ink 1401" o:spid="_x0000_s1026" type="#_x0000_t75" style="position:absolute;margin-left:276.45pt;margin-top:15.1pt;width:14.25pt;height:3.4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">
                <v:imagedata r:id="rId24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2653989</wp:posOffset>
                </wp:positionH>
                <wp:positionV relativeFrom="paragraph">
                  <wp:posOffset>31687</wp:posOffset>
                </wp:positionV>
                <wp:extent cx="85680" cy="12960"/>
                <wp:effectExtent l="19050" t="38100" r="48260" b="4445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85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428C6" id="Ink 1381" o:spid="_x0000_s1026" type="#_x0000_t75" style="position:absolute;margin-left:208.65pt;margin-top:2.05pt;width:7.6pt;height:2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">
                <v:imagedata r:id="rId24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2624829</wp:posOffset>
                </wp:positionH>
                <wp:positionV relativeFrom="paragraph">
                  <wp:posOffset>-3233</wp:posOffset>
                </wp:positionV>
                <wp:extent cx="87840" cy="16920"/>
                <wp:effectExtent l="38100" t="38100" r="45720" b="4064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87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568D2" id="Ink 1380" o:spid="_x0000_s1026" type="#_x0000_t75" style="position:absolute;margin-left:206.35pt;margin-top:-.8pt;width:7.65pt;height:2.3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">
                <v:imagedata r:id="rId24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2387949</wp:posOffset>
                </wp:positionH>
                <wp:positionV relativeFrom="paragraph">
                  <wp:posOffset>-44273</wp:posOffset>
                </wp:positionV>
                <wp:extent cx="90000" cy="116640"/>
                <wp:effectExtent l="38100" t="38100" r="0" b="3619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900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E90A1" id="Ink 1378" o:spid="_x0000_s1026" type="#_x0000_t75" style="position:absolute;margin-left:187.4pt;margin-top:-4pt;width:8.25pt;height:10.3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">
                <v:imagedata r:id="rId24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855429</wp:posOffset>
                </wp:positionH>
                <wp:positionV relativeFrom="paragraph">
                  <wp:posOffset>-29513</wp:posOffset>
                </wp:positionV>
                <wp:extent cx="129600" cy="110880"/>
                <wp:effectExtent l="38100" t="38100" r="41910" b="4191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129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0B1C8" id="Ink 1348" o:spid="_x0000_s1026" type="#_x0000_t75" style="position:absolute;margin-left:67pt;margin-top:-2.85pt;width:11.1pt;height:10.0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">
                <v:imagedata r:id="rId24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855789</wp:posOffset>
                </wp:positionH>
                <wp:positionV relativeFrom="paragraph">
                  <wp:posOffset>-3953</wp:posOffset>
                </wp:positionV>
                <wp:extent cx="8640" cy="99720"/>
                <wp:effectExtent l="38100" t="38100" r="48895" b="3365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86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E4CC7" id="Ink 1347" o:spid="_x0000_s1026" type="#_x0000_t75" style="position:absolute;margin-left:66.95pt;margin-top:-.75pt;width:1.9pt;height:8.6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">
                <v:imagedata r:id="rId24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391029</wp:posOffset>
                </wp:positionH>
                <wp:positionV relativeFrom="paragraph">
                  <wp:posOffset>23047</wp:posOffset>
                </wp:positionV>
                <wp:extent cx="112320" cy="128160"/>
                <wp:effectExtent l="38100" t="38100" r="40640" b="4381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12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C2816" id="Ink 1337" o:spid="_x0000_s1026" type="#_x0000_t75" style="position:absolute;margin-left:30.3pt;margin-top:1.3pt;width:10pt;height:11.3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">
                <v:imagedata r:id="rId24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365109</wp:posOffset>
                </wp:positionH>
                <wp:positionV relativeFrom="paragraph">
                  <wp:posOffset>-151913</wp:posOffset>
                </wp:positionV>
                <wp:extent cx="494280" cy="536040"/>
                <wp:effectExtent l="38100" t="19050" r="39370" b="5461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494280" cy="53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032CE" id="Ink 1335" o:spid="_x0000_s1026" type="#_x0000_t75" style="position:absolute;margin-left:28.25pt;margin-top:-12.45pt;width:39.85pt;height:43.3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">
                <v:imagedata r:id="rId24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2801229</wp:posOffset>
                </wp:positionH>
                <wp:positionV relativeFrom="paragraph">
                  <wp:posOffset>90145</wp:posOffset>
                </wp:positionV>
                <wp:extent cx="5040" cy="5040"/>
                <wp:effectExtent l="57150" t="57150" r="52705" b="5270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5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18A84" id="Ink 1313" o:spid="_x0000_s1026" type="#_x0000_t75" style="position:absolute;margin-left:219.45pt;margin-top:6pt;width:2.65pt;height:2.6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">
                <v:imagedata r:id="rId2420" o:title=""/>
              </v:shape>
            </w:pict>
          </mc:Fallback>
        </mc:AlternateContent>
      </w:r>
    </w:p>
    <w:p w:rsidR="006E742D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5472885</wp:posOffset>
                </wp:positionH>
                <wp:positionV relativeFrom="paragraph">
                  <wp:posOffset>21250</wp:posOffset>
                </wp:positionV>
                <wp:extent cx="102240" cy="180000"/>
                <wp:effectExtent l="38100" t="38100" r="50165" b="4889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1022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F7016" id="Ink 1437" o:spid="_x0000_s1026" type="#_x0000_t75" style="position:absolute;margin-left:430.3pt;margin-top:1.1pt;width:9.35pt;height:15.3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">
                <v:imagedata r:id="rId24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5443365</wp:posOffset>
                </wp:positionH>
                <wp:positionV relativeFrom="paragraph">
                  <wp:posOffset>40330</wp:posOffset>
                </wp:positionV>
                <wp:extent cx="47160" cy="148680"/>
                <wp:effectExtent l="38100" t="38100" r="48260" b="4191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471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78ADC" id="Ink 1436" o:spid="_x0000_s1026" type="#_x0000_t75" style="position:absolute;margin-left:428.05pt;margin-top:2.75pt;width:4.8pt;height:12.6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">
                <v:imagedata r:id="rId24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5414565</wp:posOffset>
                </wp:positionH>
                <wp:positionV relativeFrom="paragraph">
                  <wp:posOffset>34930</wp:posOffset>
                </wp:positionV>
                <wp:extent cx="39960" cy="49680"/>
                <wp:effectExtent l="38100" t="38100" r="36830" b="4572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399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B8B2A" id="Ink 1435" o:spid="_x0000_s1026" type="#_x0000_t75" style="position:absolute;margin-left:425.95pt;margin-top:2.3pt;width:4pt;height:4.9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">
                <v:imagedata r:id="rId24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5222325</wp:posOffset>
                </wp:positionH>
                <wp:positionV relativeFrom="paragraph">
                  <wp:posOffset>-39950</wp:posOffset>
                </wp:positionV>
                <wp:extent cx="158760" cy="146880"/>
                <wp:effectExtent l="38100" t="38100" r="0" b="4381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1587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E160A" id="Ink 1434" o:spid="_x0000_s1026" type="#_x0000_t75" style="position:absolute;margin-left:410.8pt;margin-top:-3.7pt;width:13.5pt;height:12.6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">
                <v:imagedata r:id="rId24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3495669</wp:posOffset>
                </wp:positionH>
                <wp:positionV relativeFrom="paragraph">
                  <wp:posOffset>24037</wp:posOffset>
                </wp:positionV>
                <wp:extent cx="61920" cy="106920"/>
                <wp:effectExtent l="38100" t="38100" r="52705" b="4572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61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93A04" id="Ink 1400" o:spid="_x0000_s1026" type="#_x0000_t75" style="position:absolute;margin-left:274.7pt;margin-top:1.35pt;width:6.2pt;height:9.6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">
                <v:imagedata r:id="rId24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3367869</wp:posOffset>
                </wp:positionH>
                <wp:positionV relativeFrom="paragraph">
                  <wp:posOffset>90997</wp:posOffset>
                </wp:positionV>
                <wp:extent cx="74160" cy="12240"/>
                <wp:effectExtent l="38100" t="38100" r="40640" b="4508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74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DD6AC" id="Ink 1399" o:spid="_x0000_s1026" type="#_x0000_t75" style="position:absolute;margin-left:264.8pt;margin-top:6.75pt;width:6.7pt;height:1.9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">
                <v:imagedata r:id="rId24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3341589</wp:posOffset>
                </wp:positionH>
                <wp:positionV relativeFrom="paragraph">
                  <wp:posOffset>28357</wp:posOffset>
                </wp:positionV>
                <wp:extent cx="96840" cy="9720"/>
                <wp:effectExtent l="38100" t="38100" r="36830" b="4762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96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E1569" id="Ink 1398" o:spid="_x0000_s1026" type="#_x0000_t75" style="position:absolute;margin-left:262.75pt;margin-top:1.65pt;width:8.5pt;height:1.7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">
                <v:imagedata r:id="rId24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3170949</wp:posOffset>
                </wp:positionH>
                <wp:positionV relativeFrom="paragraph">
                  <wp:posOffset>47077</wp:posOffset>
                </wp:positionV>
                <wp:extent cx="120960" cy="104040"/>
                <wp:effectExtent l="19050" t="38100" r="50800" b="4889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120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9E692" id="Ink 1397" o:spid="_x0000_s1026" type="#_x0000_t75" style="position:absolute;margin-left:249.15pt;margin-top:3.2pt;width:10.5pt;height:9.4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">
                <v:imagedata r:id="rId24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3030549</wp:posOffset>
                </wp:positionH>
                <wp:positionV relativeFrom="paragraph">
                  <wp:posOffset>45997</wp:posOffset>
                </wp:positionV>
                <wp:extent cx="102240" cy="111960"/>
                <wp:effectExtent l="19050" t="38100" r="31115" b="4064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022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D3DFB" id="Ink 1396" o:spid="_x0000_s1026" type="#_x0000_t75" style="position:absolute;margin-left:238.25pt;margin-top:3.05pt;width:8.85pt;height:10.0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">
                <v:imagedata r:id="rId24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2909949</wp:posOffset>
                </wp:positionH>
                <wp:positionV relativeFrom="paragraph">
                  <wp:posOffset>-28523</wp:posOffset>
                </wp:positionV>
                <wp:extent cx="230040" cy="200520"/>
                <wp:effectExtent l="38100" t="57150" r="36830" b="4762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2300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EEA75" id="Ink 1395" o:spid="_x0000_s1026" type="#_x0000_t75" style="position:absolute;margin-left:228.6pt;margin-top:-2.9pt;width:19.15pt;height:17.1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">
                <v:imagedata r:id="rId24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2652909</wp:posOffset>
                </wp:positionH>
                <wp:positionV relativeFrom="paragraph">
                  <wp:posOffset>138877</wp:posOffset>
                </wp:positionV>
                <wp:extent cx="68040" cy="10800"/>
                <wp:effectExtent l="38100" t="38100" r="46355" b="4635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68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A7A2F" id="Ink 1394" o:spid="_x0000_s1026" type="#_x0000_t75" style="position:absolute;margin-left:208.55pt;margin-top:10.45pt;width:6.2pt;height:1.7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">
                <v:imagedata r:id="rId24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2603229</wp:posOffset>
                </wp:positionH>
                <wp:positionV relativeFrom="paragraph">
                  <wp:posOffset>84517</wp:posOffset>
                </wp:positionV>
                <wp:extent cx="117720" cy="20160"/>
                <wp:effectExtent l="38100" t="38100" r="34925" b="3746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177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678B3" id="Ink 1393" o:spid="_x0000_s1026" type="#_x0000_t75" style="position:absolute;margin-left:204.65pt;margin-top:6.05pt;width:10.05pt;height:2.7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">
                <v:imagedata r:id="rId24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2418549</wp:posOffset>
                </wp:positionH>
                <wp:positionV relativeFrom="paragraph">
                  <wp:posOffset>87037</wp:posOffset>
                </wp:positionV>
                <wp:extent cx="124200" cy="109440"/>
                <wp:effectExtent l="38100" t="38100" r="47625" b="4318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1242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CB483" id="Ink 1392" o:spid="_x0000_s1026" type="#_x0000_t75" style="position:absolute;margin-left:189.8pt;margin-top:6.2pt;width:10.95pt;height:9.8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">
                <v:imagedata r:id="rId24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1502709</wp:posOffset>
                </wp:positionH>
                <wp:positionV relativeFrom="paragraph">
                  <wp:posOffset>-59483</wp:posOffset>
                </wp:positionV>
                <wp:extent cx="141480" cy="158040"/>
                <wp:effectExtent l="19050" t="38100" r="11430" b="5207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414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6CF78" id="Ink 1352" o:spid="_x0000_s1026" type="#_x0000_t75" style="position:absolute;margin-left:118pt;margin-top:-5.2pt;width:12.15pt;height:13.7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">
                <v:imagedata r:id="rId24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1353669</wp:posOffset>
                </wp:positionH>
                <wp:positionV relativeFrom="paragraph">
                  <wp:posOffset>3877</wp:posOffset>
                </wp:positionV>
                <wp:extent cx="88920" cy="6840"/>
                <wp:effectExtent l="38100" t="38100" r="44450" b="5080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88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50B8A" id="Ink 1351" o:spid="_x0000_s1026" type="#_x0000_t75" style="position:absolute;margin-left:106.2pt;margin-top:-.2pt;width:7.85pt;height:1.6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">
                <v:imagedata r:id="rId24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840669</wp:posOffset>
                </wp:positionH>
                <wp:positionV relativeFrom="paragraph">
                  <wp:posOffset>-359723</wp:posOffset>
                </wp:positionV>
                <wp:extent cx="469440" cy="846000"/>
                <wp:effectExtent l="38100" t="57150" r="45085" b="4953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469440" cy="84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25E7B" id="Ink 1342" o:spid="_x0000_s1026" type="#_x0000_t75" style="position:absolute;margin-left:65.75pt;margin-top:-29pt;width:38pt;height:68.0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">
                <v:imagedata r:id="rId2452" o:title=""/>
              </v:shape>
            </w:pict>
          </mc:Fallback>
        </mc:AlternateContent>
      </w:r>
    </w:p>
    <w:p w:rsidR="006E742D" w:rsidRDefault="006E742D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-264795</wp:posOffset>
                </wp:positionH>
                <wp:positionV relativeFrom="paragraph">
                  <wp:posOffset>235905</wp:posOffset>
                </wp:positionV>
                <wp:extent cx="3222000" cy="95040"/>
                <wp:effectExtent l="57150" t="114300" r="73660" b="9588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32220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ACFD7" id="Ink 1541" o:spid="_x0000_s1026" type="#_x0000_t75" style="position:absolute;margin-left:-22.25pt;margin-top:13.15pt;width:257pt;height:17.3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">
                <v:imagedata r:id="rId24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6185685</wp:posOffset>
                </wp:positionH>
                <wp:positionV relativeFrom="paragraph">
                  <wp:posOffset>119985</wp:posOffset>
                </wp:positionV>
                <wp:extent cx="293040" cy="27360"/>
                <wp:effectExtent l="38100" t="38100" r="50165" b="4889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2930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EFFB4" id="Ink 1466" o:spid="_x0000_s1026" type="#_x0000_t75" style="position:absolute;margin-left:486.7pt;margin-top:8.85pt;width:23.85pt;height:3.2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">
                <v:imagedata r:id="rId24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6333645</wp:posOffset>
                </wp:positionH>
                <wp:positionV relativeFrom="paragraph">
                  <wp:posOffset>-51015</wp:posOffset>
                </wp:positionV>
                <wp:extent cx="98280" cy="140760"/>
                <wp:effectExtent l="19050" t="38100" r="35560" b="5016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982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EB83C" id="Ink 1465" o:spid="_x0000_s1026" type="#_x0000_t75" style="position:absolute;margin-left:498.4pt;margin-top:-4.5pt;width:8.75pt;height:12.0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">
                <v:imagedata r:id="rId24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6123045</wp:posOffset>
                </wp:positionH>
                <wp:positionV relativeFrom="paragraph">
                  <wp:posOffset>15225</wp:posOffset>
                </wp:positionV>
                <wp:extent cx="118080" cy="20160"/>
                <wp:effectExtent l="38100" t="38100" r="34925" b="3746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1180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C541E" id="Ink 1464" o:spid="_x0000_s1026" type="#_x0000_t75" style="position:absolute;margin-left:481.8pt;margin-top:.6pt;width:10.1pt;height:2.7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">
                <v:imagedata r:id="rId24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5444085</wp:posOffset>
                </wp:positionH>
                <wp:positionV relativeFrom="paragraph">
                  <wp:posOffset>169665</wp:posOffset>
                </wp:positionV>
                <wp:extent cx="337680" cy="35280"/>
                <wp:effectExtent l="38100" t="38100" r="43815" b="4127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3376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B9DC7" id="Ink 1449" o:spid="_x0000_s1026" type="#_x0000_t75" style="position:absolute;margin-left:428.25pt;margin-top:12.6pt;width:27.55pt;height:4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">
                <v:imagedata r:id="rId24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5730645</wp:posOffset>
                </wp:positionH>
                <wp:positionV relativeFrom="paragraph">
                  <wp:posOffset>44385</wp:posOffset>
                </wp:positionV>
                <wp:extent cx="84600" cy="145800"/>
                <wp:effectExtent l="38100" t="38100" r="48895" b="4508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846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75AB8" id="Ink 1448" o:spid="_x0000_s1026" type="#_x0000_t75" style="position:absolute;margin-left:450.65pt;margin-top:2.85pt;width:7.95pt;height:12.8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">
                <v:imagedata r:id="rId24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5630925</wp:posOffset>
                </wp:positionH>
                <wp:positionV relativeFrom="paragraph">
                  <wp:posOffset>38625</wp:posOffset>
                </wp:positionV>
                <wp:extent cx="64440" cy="77400"/>
                <wp:effectExtent l="38100" t="38100" r="50165" b="3746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644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6E181" id="Ink 1447" o:spid="_x0000_s1026" type="#_x0000_t75" style="position:absolute;margin-left:443.05pt;margin-top:2.4pt;width:6.05pt;height:7.3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">
                <v:imagedata r:id="rId24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5626605</wp:posOffset>
                </wp:positionH>
                <wp:positionV relativeFrom="paragraph">
                  <wp:posOffset>26385</wp:posOffset>
                </wp:positionV>
                <wp:extent cx="37440" cy="204120"/>
                <wp:effectExtent l="38100" t="38100" r="39370" b="4381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374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AEADB" id="Ink 1446" o:spid="_x0000_s1026" type="#_x0000_t75" style="position:absolute;margin-left:442.55pt;margin-top:1.75pt;width:4.1pt;height:17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">
                <v:imagedata r:id="rId24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5535885</wp:posOffset>
                </wp:positionH>
                <wp:positionV relativeFrom="paragraph">
                  <wp:posOffset>19185</wp:posOffset>
                </wp:positionV>
                <wp:extent cx="74160" cy="104040"/>
                <wp:effectExtent l="38100" t="38100" r="40640" b="4889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74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118EF" id="Ink 1445" o:spid="_x0000_s1026" type="#_x0000_t75" style="position:absolute;margin-left:435.25pt;margin-top:1pt;width:7.25pt;height:9.4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">
                <v:imagedata r:id="rId24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5296845</wp:posOffset>
                </wp:positionH>
                <wp:positionV relativeFrom="paragraph">
                  <wp:posOffset>108465</wp:posOffset>
                </wp:positionV>
                <wp:extent cx="96840" cy="16560"/>
                <wp:effectExtent l="38100" t="38100" r="36830" b="4064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968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154D0" id="Ink 1444" o:spid="_x0000_s1026" type="#_x0000_t75" style="position:absolute;margin-left:416.6pt;margin-top:8.1pt;width:8.55pt;height:2.4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">
                <v:imagedata r:id="rId24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5292525</wp:posOffset>
                </wp:positionH>
                <wp:positionV relativeFrom="paragraph">
                  <wp:posOffset>52665</wp:posOffset>
                </wp:positionV>
                <wp:extent cx="82800" cy="23760"/>
                <wp:effectExtent l="19050" t="38100" r="50800" b="5270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82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8BE05" id="Ink 1443" o:spid="_x0000_s1026" type="#_x0000_t75" style="position:absolute;margin-left:416.3pt;margin-top:3.5pt;width:7.45pt;height:2.9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">
                <v:imagedata r:id="rId24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5032605</wp:posOffset>
                </wp:positionH>
                <wp:positionV relativeFrom="paragraph">
                  <wp:posOffset>103425</wp:posOffset>
                </wp:positionV>
                <wp:extent cx="155880" cy="11160"/>
                <wp:effectExtent l="19050" t="57150" r="34925" b="4635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55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217C1" id="Ink 1442" o:spid="_x0000_s1026" type="#_x0000_t75" style="position:absolute;margin-left:395.8pt;margin-top:7.4pt;width:13.25pt;height:2.4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">
                <v:imagedata r:id="rId24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5113965</wp:posOffset>
                </wp:positionH>
                <wp:positionV relativeFrom="paragraph">
                  <wp:posOffset>6945</wp:posOffset>
                </wp:positionV>
                <wp:extent cx="95760" cy="143280"/>
                <wp:effectExtent l="38100" t="38100" r="38100" b="4762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957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10AB2" id="Ink 1441" o:spid="_x0000_s1026" type="#_x0000_t75" style="position:absolute;margin-left:401.95pt;margin-top:-.2pt;width:9.15pt;height:12.8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">
                <v:imagedata r:id="rId24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4679445</wp:posOffset>
                </wp:positionH>
                <wp:positionV relativeFrom="paragraph">
                  <wp:posOffset>30345</wp:posOffset>
                </wp:positionV>
                <wp:extent cx="257040" cy="127800"/>
                <wp:effectExtent l="38100" t="38100" r="48260" b="4381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2570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86BA6" id="Ink 1440" o:spid="_x0000_s1026" type="#_x0000_t75" style="position:absolute;margin-left:367.9pt;margin-top:2.1pt;width:21.35pt;height:11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">
                <v:imagedata r:id="rId24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4527525</wp:posOffset>
                </wp:positionH>
                <wp:positionV relativeFrom="paragraph">
                  <wp:posOffset>39345</wp:posOffset>
                </wp:positionV>
                <wp:extent cx="176400" cy="58320"/>
                <wp:effectExtent l="38100" t="38100" r="33655" b="3746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1764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A18EC" id="Ink 1439" o:spid="_x0000_s1026" type="#_x0000_t75" style="position:absolute;margin-left:356.15pt;margin-top:2.55pt;width:14.8pt;height:5.5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">
                <v:imagedata r:id="rId24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4577565</wp:posOffset>
                </wp:positionH>
                <wp:positionV relativeFrom="paragraph">
                  <wp:posOffset>-20055</wp:posOffset>
                </wp:positionV>
                <wp:extent cx="60120" cy="201240"/>
                <wp:effectExtent l="38100" t="38100" r="35560" b="4699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601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C3486" id="Ink 1438" o:spid="_x0000_s1026" type="#_x0000_t75" style="position:absolute;margin-left:5in;margin-top:-2.1pt;width:5.55pt;height:16.8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">
                <v:imagedata r:id="rId24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6554589</wp:posOffset>
                </wp:positionH>
                <wp:positionV relativeFrom="paragraph">
                  <wp:posOffset>178932</wp:posOffset>
                </wp:positionV>
                <wp:extent cx="360" cy="360"/>
                <wp:effectExtent l="57150" t="57150" r="57150" b="5715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ED3F4" id="Ink 1410" o:spid="_x0000_s1026" type="#_x0000_t75" style="position:absolute;margin-left:515.15pt;margin-top:13.15pt;width:1.95pt;height:1.9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">
                <v:imagedata r:id="rId22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5735589</wp:posOffset>
                </wp:positionH>
                <wp:positionV relativeFrom="paragraph">
                  <wp:posOffset>144012</wp:posOffset>
                </wp:positionV>
                <wp:extent cx="360" cy="360"/>
                <wp:effectExtent l="57150" t="57150" r="57150" b="57150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6EC5C" id="Ink 1402" o:spid="_x0000_s1026" type="#_x0000_t75" style="position:absolute;margin-left:450.65pt;margin-top:10.4pt;width:1.95pt;height:1.9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">
                <v:imagedata r:id="rId24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2053869</wp:posOffset>
                </wp:positionH>
                <wp:positionV relativeFrom="paragraph">
                  <wp:posOffset>165612</wp:posOffset>
                </wp:positionV>
                <wp:extent cx="360" cy="360"/>
                <wp:effectExtent l="57150" t="57150" r="57150" b="5715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84F5E" id="Ink 1338" o:spid="_x0000_s1026" type="#_x0000_t75" style="position:absolute;margin-left:160.75pt;margin-top:12.1pt;width:1.95pt;height:1.9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">
                <v:imagedata r:id="rId390" o:title=""/>
              </v:shape>
            </w:pict>
          </mc:Fallback>
        </mc:AlternateContent>
      </w:r>
    </w:p>
    <w:p w:rsidR="00110BA8" w:rsidRDefault="00710ECB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4254285</wp:posOffset>
                </wp:positionH>
                <wp:positionV relativeFrom="paragraph">
                  <wp:posOffset>558375</wp:posOffset>
                </wp:positionV>
                <wp:extent cx="457560" cy="61920"/>
                <wp:effectExtent l="57150" t="76200" r="76200" b="10985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4575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0A475" id="Ink 1545" o:spid="_x0000_s1026" type="#_x0000_t75" style="position:absolute;margin-left:333.4pt;margin-top:39.95pt;width:39.35pt;height:12.3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">
                <v:imagedata r:id="rId24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2976285</wp:posOffset>
                </wp:positionH>
                <wp:positionV relativeFrom="paragraph">
                  <wp:posOffset>330495</wp:posOffset>
                </wp:positionV>
                <wp:extent cx="1522440" cy="128160"/>
                <wp:effectExtent l="57150" t="95250" r="0" b="10096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5224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A7357" id="Ink 1544" o:spid="_x0000_s1026" type="#_x0000_t75" style="position:absolute;margin-left:232.55pt;margin-top:20.95pt;width:123.55pt;height:18.3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">
                <v:imagedata r:id="rId24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-284955</wp:posOffset>
                </wp:positionH>
                <wp:positionV relativeFrom="paragraph">
                  <wp:posOffset>383415</wp:posOffset>
                </wp:positionV>
                <wp:extent cx="4513320" cy="207720"/>
                <wp:effectExtent l="38100" t="76200" r="78105" b="11620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451332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3814A" id="Ink 1543" o:spid="_x0000_s1026" type="#_x0000_t75" style="position:absolute;margin-left:-23.85pt;margin-top:26.75pt;width:358.5pt;height:24.2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">
                <v:imagedata r:id="rId24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-206115</wp:posOffset>
                </wp:positionH>
                <wp:positionV relativeFrom="paragraph">
                  <wp:posOffset>80295</wp:posOffset>
                </wp:positionV>
                <wp:extent cx="2991600" cy="20520"/>
                <wp:effectExtent l="57150" t="76200" r="56515" b="11303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29916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E9F82" id="Ink 1542" o:spid="_x0000_s1026" type="#_x0000_t75" style="position:absolute;margin-left:-17.9pt;margin-top:2.25pt;width:238.7pt;height:9.3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">
                <v:imagedata r:id="rId24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4669725</wp:posOffset>
                </wp:positionH>
                <wp:positionV relativeFrom="paragraph">
                  <wp:posOffset>627135</wp:posOffset>
                </wp:positionV>
                <wp:extent cx="19800" cy="6840"/>
                <wp:effectExtent l="38100" t="19050" r="37465" b="5080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19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608A2" id="Ink 1540" o:spid="_x0000_s1026" type="#_x0000_t75" style="position:absolute;margin-left:367.2pt;margin-top:48.85pt;width:2.6pt;height:1.6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">
                <v:imagedata r:id="rId24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4701405</wp:posOffset>
                </wp:positionH>
                <wp:positionV relativeFrom="paragraph">
                  <wp:posOffset>399255</wp:posOffset>
                </wp:positionV>
                <wp:extent cx="39240" cy="144720"/>
                <wp:effectExtent l="38100" t="38100" r="37465" b="4635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392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8EA56" id="Ink 1539" o:spid="_x0000_s1026" type="#_x0000_t75" style="position:absolute;margin-left:369.65pt;margin-top:30.9pt;width:4.3pt;height:12.5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">
                <v:imagedata r:id="rId25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4436085</wp:posOffset>
                </wp:positionH>
                <wp:positionV relativeFrom="paragraph">
                  <wp:posOffset>497535</wp:posOffset>
                </wp:positionV>
                <wp:extent cx="135720" cy="120600"/>
                <wp:effectExtent l="38100" t="38100" r="36195" b="5143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1357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9CF1A" id="Ink 1538" o:spid="_x0000_s1026" type="#_x0000_t75" style="position:absolute;margin-left:348.6pt;margin-top:38.75pt;width:12pt;height:10.7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">
                <v:imagedata r:id="rId25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4292445</wp:posOffset>
                </wp:positionH>
                <wp:positionV relativeFrom="paragraph">
                  <wp:posOffset>502935</wp:posOffset>
                </wp:positionV>
                <wp:extent cx="96120" cy="203760"/>
                <wp:effectExtent l="38100" t="38100" r="56515" b="4445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961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C0D98" id="Ink 1537" o:spid="_x0000_s1026" type="#_x0000_t75" style="position:absolute;margin-left:337.35pt;margin-top:39.05pt;width:8.95pt;height:17.4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">
                <v:imagedata r:id="rId25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4226925</wp:posOffset>
                </wp:positionH>
                <wp:positionV relativeFrom="paragraph">
                  <wp:posOffset>496455</wp:posOffset>
                </wp:positionV>
                <wp:extent cx="32760" cy="18000"/>
                <wp:effectExtent l="38100" t="38100" r="43815" b="3937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32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56B0F" id="Ink 1536" o:spid="_x0000_s1026" type="#_x0000_t75" style="position:absolute;margin-left:332.5pt;margin-top:38.6pt;width:3.35pt;height:2.3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">
                <v:imagedata r:id="rId25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4213605</wp:posOffset>
                </wp:positionH>
                <wp:positionV relativeFrom="paragraph">
                  <wp:posOffset>516255</wp:posOffset>
                </wp:positionV>
                <wp:extent cx="28080" cy="119520"/>
                <wp:effectExtent l="38100" t="38100" r="48260" b="5207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280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BF9DB" id="Ink 1535" o:spid="_x0000_s1026" type="#_x0000_t75" style="position:absolute;margin-left:331.1pt;margin-top:40.1pt;width:3.5pt;height:10.5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">
                <v:imagedata r:id="rId25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052685</wp:posOffset>
                </wp:positionH>
                <wp:positionV relativeFrom="paragraph">
                  <wp:posOffset>498255</wp:posOffset>
                </wp:positionV>
                <wp:extent cx="87840" cy="147240"/>
                <wp:effectExtent l="38100" t="38100" r="45720" b="4381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87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2BD4F" id="Ink 1534" o:spid="_x0000_s1026" type="#_x0000_t75" style="position:absolute;margin-left:318.55pt;margin-top:38.7pt;width:8.15pt;height:12.9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">
                <v:imagedata r:id="rId25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424925</wp:posOffset>
                </wp:positionH>
                <wp:positionV relativeFrom="paragraph">
                  <wp:posOffset>310335</wp:posOffset>
                </wp:positionV>
                <wp:extent cx="132480" cy="20520"/>
                <wp:effectExtent l="38100" t="57150" r="39370" b="3683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324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A0C6C" id="Ink 1533" o:spid="_x0000_s1026" type="#_x0000_t75" style="position:absolute;margin-left:347.95pt;margin-top:23.75pt;width:11.45pt;height:2.8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">
                <v:imagedata r:id="rId25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4500165</wp:posOffset>
                </wp:positionH>
                <wp:positionV relativeFrom="paragraph">
                  <wp:posOffset>247695</wp:posOffset>
                </wp:positionV>
                <wp:extent cx="33120" cy="144000"/>
                <wp:effectExtent l="38100" t="38100" r="43180" b="4699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331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F9994" id="Ink 1532" o:spid="_x0000_s1026" type="#_x0000_t75" style="position:absolute;margin-left:353.9pt;margin-top:19pt;width:3.7pt;height:12.3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">
                <v:imagedata r:id="rId25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4289925</wp:posOffset>
                </wp:positionH>
                <wp:positionV relativeFrom="paragraph">
                  <wp:posOffset>232215</wp:posOffset>
                </wp:positionV>
                <wp:extent cx="119160" cy="181800"/>
                <wp:effectExtent l="38100" t="38100" r="52705" b="4699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1191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34557" id="Ink 1531" o:spid="_x0000_s1026" type="#_x0000_t75" style="position:absolute;margin-left:337.1pt;margin-top:17.8pt;width:10.55pt;height:15.3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">
                <v:imagedata r:id="rId25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4146285</wp:posOffset>
                </wp:positionH>
                <wp:positionV relativeFrom="paragraph">
                  <wp:posOffset>287295</wp:posOffset>
                </wp:positionV>
                <wp:extent cx="119880" cy="199800"/>
                <wp:effectExtent l="19050" t="38100" r="52070" b="4826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1198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971D8" id="Ink 1530" o:spid="_x0000_s1026" type="#_x0000_t75" style="position:absolute;margin-left:325.85pt;margin-top:22.15pt;width:10.55pt;height:16.9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">
                <v:imagedata r:id="rId25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4112085</wp:posOffset>
                </wp:positionH>
                <wp:positionV relativeFrom="paragraph">
                  <wp:posOffset>274335</wp:posOffset>
                </wp:positionV>
                <wp:extent cx="8640" cy="4680"/>
                <wp:effectExtent l="38100" t="38100" r="29845" b="3365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8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17A0C" id="Ink 1529" o:spid="_x0000_s1026" type="#_x0000_t75" style="position:absolute;margin-left:323.45pt;margin-top:21.25pt;width:1.4pt;height:1.0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">
                <v:imagedata r:id="rId25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4053765</wp:posOffset>
                </wp:positionH>
                <wp:positionV relativeFrom="paragraph">
                  <wp:posOffset>306375</wp:posOffset>
                </wp:positionV>
                <wp:extent cx="38160" cy="109440"/>
                <wp:effectExtent l="38100" t="38100" r="38100" b="4318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381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CED0D" id="Ink 1528" o:spid="_x0000_s1026" type="#_x0000_t75" style="position:absolute;margin-left:318.6pt;margin-top:23.55pt;width:4.2pt;height:9.7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">
                <v:imagedata r:id="rId25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3938925</wp:posOffset>
                </wp:positionH>
                <wp:positionV relativeFrom="paragraph">
                  <wp:posOffset>287655</wp:posOffset>
                </wp:positionV>
                <wp:extent cx="122760" cy="130320"/>
                <wp:effectExtent l="57150" t="38100" r="0" b="4127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122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DEE7C" id="Ink 1527" o:spid="_x0000_s1026" type="#_x0000_t75" style="position:absolute;margin-left:309.45pt;margin-top:22.1pt;width:10.85pt;height:11.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">
                <v:imagedata r:id="rId25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4062765</wp:posOffset>
                </wp:positionH>
                <wp:positionV relativeFrom="paragraph">
                  <wp:posOffset>288735</wp:posOffset>
                </wp:positionV>
                <wp:extent cx="54720" cy="116280"/>
                <wp:effectExtent l="38100" t="38100" r="40640" b="3619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547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1D64D" id="Ink 1526" o:spid="_x0000_s1026" type="#_x0000_t75" style="position:absolute;margin-left:319.3pt;margin-top:22.4pt;width:5.3pt;height:10.0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">
                <v:imagedata r:id="rId25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3652005</wp:posOffset>
                </wp:positionH>
                <wp:positionV relativeFrom="paragraph">
                  <wp:posOffset>320055</wp:posOffset>
                </wp:positionV>
                <wp:extent cx="146520" cy="36000"/>
                <wp:effectExtent l="38100" t="38100" r="44450" b="4064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146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FD4AA" id="Ink 1525" o:spid="_x0000_s1026" type="#_x0000_t75" style="position:absolute;margin-left:287.15pt;margin-top:24.7pt;width:12.5pt;height:3.8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">
                <v:imagedata r:id="rId25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3709965</wp:posOffset>
                </wp:positionH>
                <wp:positionV relativeFrom="paragraph">
                  <wp:posOffset>233295</wp:posOffset>
                </wp:positionV>
                <wp:extent cx="45360" cy="185760"/>
                <wp:effectExtent l="38100" t="38100" r="50165" b="4318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453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75939" id="Ink 1524" o:spid="_x0000_s1026" type="#_x0000_t75" style="position:absolute;margin-left:291.7pt;margin-top:17.75pt;width:4.55pt;height:15.6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">
                <v:imagedata r:id="rId25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3545085</wp:posOffset>
                </wp:positionH>
                <wp:positionV relativeFrom="paragraph">
                  <wp:posOffset>327255</wp:posOffset>
                </wp:positionV>
                <wp:extent cx="98280" cy="101520"/>
                <wp:effectExtent l="38100" t="38100" r="35560" b="5143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982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F40C7" id="Ink 1523" o:spid="_x0000_s1026" type="#_x0000_t75" style="position:absolute;margin-left:278.8pt;margin-top:25.1pt;width:8.75pt;height:9.2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">
                <v:imagedata r:id="rId25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3425205</wp:posOffset>
                </wp:positionH>
                <wp:positionV relativeFrom="paragraph">
                  <wp:posOffset>285135</wp:posOffset>
                </wp:positionV>
                <wp:extent cx="90000" cy="219240"/>
                <wp:effectExtent l="38100" t="38100" r="43815" b="4762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900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F52AA" id="Ink 1522" o:spid="_x0000_s1026" type="#_x0000_t75" style="position:absolute;margin-left:269.2pt;margin-top:21.95pt;width:8.3pt;height:18.3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">
                <v:imagedata r:id="rId25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3114525</wp:posOffset>
                </wp:positionH>
                <wp:positionV relativeFrom="paragraph">
                  <wp:posOffset>309975</wp:posOffset>
                </wp:positionV>
                <wp:extent cx="178200" cy="89640"/>
                <wp:effectExtent l="38100" t="38100" r="50800" b="4381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782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4C770" id="Ink 1521" o:spid="_x0000_s1026" type="#_x0000_t75" style="position:absolute;margin-left:244.9pt;margin-top:23.9pt;width:15.15pt;height:8.2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">
                <v:imagedata r:id="rId25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3159525</wp:posOffset>
                </wp:positionH>
                <wp:positionV relativeFrom="paragraph">
                  <wp:posOffset>234015</wp:posOffset>
                </wp:positionV>
                <wp:extent cx="49320" cy="210600"/>
                <wp:effectExtent l="57150" t="38100" r="46355" b="3746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493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7E1B8" id="Ink 1520" o:spid="_x0000_s1026" type="#_x0000_t75" style="position:absolute;margin-left:248.15pt;margin-top:17.9pt;width:5.2pt;height:17.7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">
                <v:imagedata r:id="rId25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3018765</wp:posOffset>
                </wp:positionH>
                <wp:positionV relativeFrom="paragraph">
                  <wp:posOffset>480615</wp:posOffset>
                </wp:positionV>
                <wp:extent cx="68400" cy="201600"/>
                <wp:effectExtent l="38100" t="38100" r="46355" b="4635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684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3DAA9" id="Ink 1519" o:spid="_x0000_s1026" type="#_x0000_t75" style="position:absolute;margin-left:237.15pt;margin-top:37.4pt;width:6.7pt;height:16.9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">
                <v:imagedata r:id="rId25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2881605</wp:posOffset>
                </wp:positionH>
                <wp:positionV relativeFrom="paragraph">
                  <wp:posOffset>537135</wp:posOffset>
                </wp:positionV>
                <wp:extent cx="126360" cy="27360"/>
                <wp:effectExtent l="38100" t="38100" r="45720" b="4889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126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2E26D" id="Ink 1518" o:spid="_x0000_s1026" type="#_x0000_t75" style="position:absolute;margin-left:226.5pt;margin-top:41.6pt;width:10.9pt;height:3.2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">
                <v:imagedata r:id="rId25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2921205</wp:posOffset>
                </wp:positionH>
                <wp:positionV relativeFrom="paragraph">
                  <wp:posOffset>541095</wp:posOffset>
                </wp:positionV>
                <wp:extent cx="28800" cy="116640"/>
                <wp:effectExtent l="38100" t="38100" r="47625" b="3619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288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6DF5D" id="Ink 1517" o:spid="_x0000_s1026" type="#_x0000_t75" style="position:absolute;margin-left:229.55pt;margin-top:41.95pt;width:3.45pt;height:10.3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">
                <v:imagedata r:id="rId25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2651205</wp:posOffset>
                </wp:positionH>
                <wp:positionV relativeFrom="paragraph">
                  <wp:posOffset>526335</wp:posOffset>
                </wp:positionV>
                <wp:extent cx="198360" cy="126360"/>
                <wp:effectExtent l="57150" t="57150" r="49530" b="4572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1983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FD303" id="Ink 1516" o:spid="_x0000_s1026" type="#_x0000_t75" style="position:absolute;margin-left:208.1pt;margin-top:40.75pt;width:17pt;height:11.3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">
                <v:imagedata r:id="rId25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2537805</wp:posOffset>
                </wp:positionH>
                <wp:positionV relativeFrom="paragraph">
                  <wp:posOffset>525255</wp:posOffset>
                </wp:positionV>
                <wp:extent cx="71280" cy="153000"/>
                <wp:effectExtent l="38100" t="38100" r="43180" b="3810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712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7C783" id="Ink 1515" o:spid="_x0000_s1026" type="#_x0000_t75" style="position:absolute;margin-left:199.15pt;margin-top:40.8pt;width:6.95pt;height:13.2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">
                <v:imagedata r:id="rId25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2447805</wp:posOffset>
                </wp:positionH>
                <wp:positionV relativeFrom="paragraph">
                  <wp:posOffset>527775</wp:posOffset>
                </wp:positionV>
                <wp:extent cx="54360" cy="142560"/>
                <wp:effectExtent l="38100" t="38100" r="41275" b="4826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543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F57FF" id="Ink 1514" o:spid="_x0000_s1026" type="#_x0000_t75" style="position:absolute;margin-left:192.1pt;margin-top:41pt;width:5.45pt;height:12.3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">
                <v:imagedata r:id="rId25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2550765</wp:posOffset>
                </wp:positionH>
                <wp:positionV relativeFrom="paragraph">
                  <wp:posOffset>293775</wp:posOffset>
                </wp:positionV>
                <wp:extent cx="303840" cy="179280"/>
                <wp:effectExtent l="38100" t="38100" r="39370" b="4953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3038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A9AB7" id="Ink 1513" o:spid="_x0000_s1026" type="#_x0000_t75" style="position:absolute;margin-left:200.3pt;margin-top:22.5pt;width:25pt;height:15.3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">
                <v:imagedata r:id="rId25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2442765</wp:posOffset>
                </wp:positionH>
                <wp:positionV relativeFrom="paragraph">
                  <wp:posOffset>411495</wp:posOffset>
                </wp:positionV>
                <wp:extent cx="84600" cy="96120"/>
                <wp:effectExtent l="57150" t="38100" r="48895" b="3746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846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37C55" id="Ink 1512" o:spid="_x0000_s1026" type="#_x0000_t75" style="position:absolute;margin-left:191.7pt;margin-top:31.95pt;width:7.75pt;height:8.6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">
                <v:imagedata r:id="rId25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2237565</wp:posOffset>
                </wp:positionH>
                <wp:positionV relativeFrom="paragraph">
                  <wp:posOffset>438135</wp:posOffset>
                </wp:positionV>
                <wp:extent cx="85680" cy="38880"/>
                <wp:effectExtent l="38100" t="38100" r="48260" b="3746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856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51118" id="Ink 1511" o:spid="_x0000_s1026" type="#_x0000_t75" style="position:absolute;margin-left:175.8pt;margin-top:33.95pt;width:7.75pt;height:4.0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">
                <v:imagedata r:id="rId25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2272125</wp:posOffset>
                </wp:positionH>
                <wp:positionV relativeFrom="paragraph">
                  <wp:posOffset>301335</wp:posOffset>
                </wp:positionV>
                <wp:extent cx="83880" cy="225000"/>
                <wp:effectExtent l="38100" t="38100" r="49530" b="4191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8388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7E3F3" id="Ink 1510" o:spid="_x0000_s1026" type="#_x0000_t75" style="position:absolute;margin-left:178.45pt;margin-top:23.3pt;width:7.65pt;height:18.6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">
                <v:imagedata r:id="rId25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2032365</wp:posOffset>
                </wp:positionH>
                <wp:positionV relativeFrom="paragraph">
                  <wp:posOffset>423735</wp:posOffset>
                </wp:positionV>
                <wp:extent cx="208800" cy="119160"/>
                <wp:effectExtent l="57150" t="19050" r="39370" b="5270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2088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E5B4A" id="Ink 1509" o:spid="_x0000_s1026" type="#_x0000_t75" style="position:absolute;margin-left:159.4pt;margin-top:32.9pt;width:17.65pt;height:10.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">
                <v:imagedata r:id="rId25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1949205</wp:posOffset>
                </wp:positionH>
                <wp:positionV relativeFrom="paragraph">
                  <wp:posOffset>459375</wp:posOffset>
                </wp:positionV>
                <wp:extent cx="81360" cy="71640"/>
                <wp:effectExtent l="57150" t="38100" r="52070" b="43180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813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47291" id="Ink 1508" o:spid="_x0000_s1026" type="#_x0000_t75" style="position:absolute;margin-left:152.8pt;margin-top:35.7pt;width:7.55pt;height:6.8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">
                <v:imagedata r:id="rId25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1799805</wp:posOffset>
                </wp:positionH>
                <wp:positionV relativeFrom="paragraph">
                  <wp:posOffset>358935</wp:posOffset>
                </wp:positionV>
                <wp:extent cx="134280" cy="210600"/>
                <wp:effectExtent l="38100" t="38100" r="37465" b="5651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1342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61195" id="Ink 1507" o:spid="_x0000_s1026" type="#_x0000_t75" style="position:absolute;margin-left:141.1pt;margin-top:27.6pt;width:11.8pt;height:17.9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">
                <v:imagedata r:id="rId25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1693245</wp:posOffset>
                </wp:positionH>
                <wp:positionV relativeFrom="paragraph">
                  <wp:posOffset>448215</wp:posOffset>
                </wp:positionV>
                <wp:extent cx="70200" cy="79560"/>
                <wp:effectExtent l="38100" t="38100" r="44450" b="3492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702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133C8" id="Ink 1506" o:spid="_x0000_s1026" type="#_x0000_t75" style="position:absolute;margin-left:132.7pt;margin-top:34.7pt;width:6.9pt;height:7.2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">
                <v:imagedata r:id="rId25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1543125</wp:posOffset>
                </wp:positionH>
                <wp:positionV relativeFrom="paragraph">
                  <wp:posOffset>424095</wp:posOffset>
                </wp:positionV>
                <wp:extent cx="100440" cy="126360"/>
                <wp:effectExtent l="38100" t="38100" r="13970" b="4572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1004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E9D97" id="Ink 1505" o:spid="_x0000_s1026" type="#_x0000_t75" style="position:absolute;margin-left:120.9pt;margin-top:32.95pt;width:9.15pt;height:11.0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">
                <v:imagedata r:id="rId25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1438365</wp:posOffset>
                </wp:positionH>
                <wp:positionV relativeFrom="paragraph">
                  <wp:posOffset>400335</wp:posOffset>
                </wp:positionV>
                <wp:extent cx="99720" cy="246240"/>
                <wp:effectExtent l="38100" t="38100" r="33655" b="4000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997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BF4B7" id="Ink 1504" o:spid="_x0000_s1026" type="#_x0000_t75" style="position:absolute;margin-left:112.65pt;margin-top:31pt;width:8.8pt;height:20.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">
                <v:imagedata r:id="rId25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1157565</wp:posOffset>
                </wp:positionH>
                <wp:positionV relativeFrom="paragraph">
                  <wp:posOffset>453255</wp:posOffset>
                </wp:positionV>
                <wp:extent cx="90000" cy="187200"/>
                <wp:effectExtent l="38100" t="38100" r="43815" b="4191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900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E05B7" id="Ink 1503" o:spid="_x0000_s1026" type="#_x0000_t75" style="position:absolute;margin-left:90.8pt;margin-top:35.1pt;width:8.15pt;height:15.8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">
                <v:imagedata r:id="rId25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1081245</wp:posOffset>
                </wp:positionH>
                <wp:positionV relativeFrom="paragraph">
                  <wp:posOffset>348495</wp:posOffset>
                </wp:positionV>
                <wp:extent cx="39240" cy="141840"/>
                <wp:effectExtent l="38100" t="38100" r="37465" b="4889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392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68288" id="Ink 1502" o:spid="_x0000_s1026" type="#_x0000_t75" style="position:absolute;margin-left:84.5pt;margin-top:26.85pt;width:4.4pt;height:12.2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">
                <v:imagedata r:id="rId25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939045</wp:posOffset>
                </wp:positionH>
                <wp:positionV relativeFrom="paragraph">
                  <wp:posOffset>446775</wp:posOffset>
                </wp:positionV>
                <wp:extent cx="91800" cy="155520"/>
                <wp:effectExtent l="38100" t="38100" r="22860" b="3556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918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2F655" id="Ink 1501" o:spid="_x0000_s1026" type="#_x0000_t75" style="position:absolute;margin-left:73.3pt;margin-top:34.75pt;width:8.6pt;height:13.3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">
                <v:imagedata r:id="rId25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863085</wp:posOffset>
                </wp:positionH>
                <wp:positionV relativeFrom="paragraph">
                  <wp:posOffset>439215</wp:posOffset>
                </wp:positionV>
                <wp:extent cx="80280" cy="90720"/>
                <wp:effectExtent l="0" t="57150" r="53340" b="4318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802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8134C" id="Ink 1500" o:spid="_x0000_s1026" type="#_x0000_t75" style="position:absolute;margin-left:67.6pt;margin-top:33.95pt;width:7.4pt;height:8.3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">
                <v:imagedata r:id="rId25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822045</wp:posOffset>
                </wp:positionH>
                <wp:positionV relativeFrom="paragraph">
                  <wp:posOffset>432015</wp:posOffset>
                </wp:positionV>
                <wp:extent cx="63360" cy="200520"/>
                <wp:effectExtent l="38100" t="38100" r="51435" b="4762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633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52BD3" id="Ink 1499" o:spid="_x0000_s1026" type="#_x0000_t75" style="position:absolute;margin-left:64.1pt;margin-top:33.55pt;width:6.2pt;height:16.8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">
                <v:imagedata r:id="rId25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676965</wp:posOffset>
                </wp:positionH>
                <wp:positionV relativeFrom="paragraph">
                  <wp:posOffset>415455</wp:posOffset>
                </wp:positionV>
                <wp:extent cx="87840" cy="128520"/>
                <wp:effectExtent l="57150" t="57150" r="45720" b="4318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878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AF9EA" id="Ink 1498" o:spid="_x0000_s1026" type="#_x0000_t75" style="position:absolute;margin-left:52.6pt;margin-top:32.05pt;width:8.3pt;height:11.3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">
                <v:imagedata r:id="rId25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-57795</wp:posOffset>
                </wp:positionH>
                <wp:positionV relativeFrom="paragraph">
                  <wp:posOffset>292695</wp:posOffset>
                </wp:positionV>
                <wp:extent cx="566640" cy="255240"/>
                <wp:effectExtent l="38100" t="38100" r="43180" b="5016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5666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B0DAC" id="Ink 1489" o:spid="_x0000_s1026" type="#_x0000_t75" style="position:absolute;margin-left:-5pt;margin-top:22.35pt;width:45.6pt;height:21.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">
                <v:imagedata r:id="rId25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22845</wp:posOffset>
                </wp:positionH>
                <wp:positionV relativeFrom="paragraph">
                  <wp:posOffset>331935</wp:posOffset>
                </wp:positionV>
                <wp:extent cx="45360" cy="178560"/>
                <wp:effectExtent l="38100" t="38100" r="50165" b="5016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453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9C074" id="Ink 1488" o:spid="_x0000_s1026" type="#_x0000_t75" style="position:absolute;margin-left:1.25pt;margin-top:25.45pt;width:4.8pt;height:15.3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">
                <v:imagedata r:id="rId25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-206115</wp:posOffset>
                </wp:positionH>
                <wp:positionV relativeFrom="paragraph">
                  <wp:posOffset>337695</wp:posOffset>
                </wp:positionV>
                <wp:extent cx="103680" cy="208440"/>
                <wp:effectExtent l="38100" t="38100" r="48895" b="3937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1036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319F8" id="Ink 1487" o:spid="_x0000_s1026" type="#_x0000_t75" style="position:absolute;margin-left:-17pt;margin-top:26pt;width:9.6pt;height:17.7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">
                <v:imagedata r:id="rId25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2558325</wp:posOffset>
                </wp:positionH>
                <wp:positionV relativeFrom="paragraph">
                  <wp:posOffset>-69105</wp:posOffset>
                </wp:positionV>
                <wp:extent cx="157320" cy="247320"/>
                <wp:effectExtent l="57150" t="57150" r="33655" b="38735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1573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C519C" id="Ink 1486" o:spid="_x0000_s1026" type="#_x0000_t75" style="position:absolute;margin-left:200.75pt;margin-top:-6.1pt;width:13.85pt;height:20.6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">
                <v:imagedata r:id="rId25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2080605</wp:posOffset>
                </wp:positionH>
                <wp:positionV relativeFrom="paragraph">
                  <wp:posOffset>56535</wp:posOffset>
                </wp:positionV>
                <wp:extent cx="422280" cy="219240"/>
                <wp:effectExtent l="19050" t="38100" r="53975" b="4762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42228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BDFF1" id="Ink 1485" o:spid="_x0000_s1026" type="#_x0000_t75" style="position:absolute;margin-left:163.4pt;margin-top:3.85pt;width:34.45pt;height:18.7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">
                <v:imagedata r:id="rId25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2082045</wp:posOffset>
                </wp:positionH>
                <wp:positionV relativeFrom="paragraph">
                  <wp:posOffset>-26265</wp:posOffset>
                </wp:positionV>
                <wp:extent cx="127440" cy="216720"/>
                <wp:effectExtent l="57150" t="38100" r="44450" b="5016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12744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ED28C" id="Ink 1484" o:spid="_x0000_s1026" type="#_x0000_t75" style="position:absolute;margin-left:163.2pt;margin-top:-2.8pt;width:11.55pt;height:18.3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">
                <v:imagedata r:id="rId25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1767045</wp:posOffset>
                </wp:positionH>
                <wp:positionV relativeFrom="paragraph">
                  <wp:posOffset>82815</wp:posOffset>
                </wp:positionV>
                <wp:extent cx="139680" cy="135000"/>
                <wp:effectExtent l="38100" t="38100" r="51435" b="3683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1396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BE5C8" id="Ink 1483" o:spid="_x0000_s1026" type="#_x0000_t75" style="position:absolute;margin-left:138.5pt;margin-top:5.85pt;width:12.4pt;height:11.8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">
                <v:imagedata r:id="rId25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1638165</wp:posOffset>
                </wp:positionH>
                <wp:positionV relativeFrom="paragraph">
                  <wp:posOffset>87495</wp:posOffset>
                </wp:positionV>
                <wp:extent cx="118080" cy="61200"/>
                <wp:effectExtent l="38100" t="38100" r="34925" b="5334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1180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75118" id="Ink 1482" o:spid="_x0000_s1026" type="#_x0000_t75" style="position:absolute;margin-left:128.65pt;margin-top:6.35pt;width:10.15pt;height:5.9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">
                <v:imagedata r:id="rId25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1522245</wp:posOffset>
                </wp:positionH>
                <wp:positionV relativeFrom="paragraph">
                  <wp:posOffset>74535</wp:posOffset>
                </wp:positionV>
                <wp:extent cx="84960" cy="74160"/>
                <wp:effectExtent l="38100" t="38100" r="48895" b="4064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84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1AEC9" id="Ink 1481" o:spid="_x0000_s1026" type="#_x0000_t75" style="position:absolute;margin-left:119.5pt;margin-top:5.25pt;width:7.7pt;height:7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">
                <v:imagedata r:id="rId26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1335405</wp:posOffset>
                </wp:positionH>
                <wp:positionV relativeFrom="paragraph">
                  <wp:posOffset>47895</wp:posOffset>
                </wp:positionV>
                <wp:extent cx="176040" cy="133560"/>
                <wp:effectExtent l="38100" t="57150" r="0" b="3810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1760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5AEDA" id="Ink 1480" o:spid="_x0000_s1026" type="#_x0000_t75" style="position:absolute;margin-left:104.7pt;margin-top:3.05pt;width:14.85pt;height:11.8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">
                <v:imagedata r:id="rId26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1076925</wp:posOffset>
                </wp:positionH>
                <wp:positionV relativeFrom="paragraph">
                  <wp:posOffset>103695</wp:posOffset>
                </wp:positionV>
                <wp:extent cx="195840" cy="64440"/>
                <wp:effectExtent l="38100" t="38100" r="52070" b="5016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1958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719E5" id="Ink 1479" o:spid="_x0000_s1026" type="#_x0000_t75" style="position:absolute;margin-left:84.25pt;margin-top:7.6pt;width:16.55pt;height:6.0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">
                <v:imagedata r:id="rId26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1167645</wp:posOffset>
                </wp:positionH>
                <wp:positionV relativeFrom="paragraph">
                  <wp:posOffset>-91425</wp:posOffset>
                </wp:positionV>
                <wp:extent cx="98280" cy="359280"/>
                <wp:effectExtent l="38100" t="57150" r="54610" b="4127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9828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90ECB" id="Ink 1478" o:spid="_x0000_s1026" type="#_x0000_t75" style="position:absolute;margin-left:91.45pt;margin-top:-7.85pt;width:8.95pt;height:29.4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">
                <v:imagedata r:id="rId26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989085</wp:posOffset>
                </wp:positionH>
                <wp:positionV relativeFrom="paragraph">
                  <wp:posOffset>75255</wp:posOffset>
                </wp:positionV>
                <wp:extent cx="97920" cy="95760"/>
                <wp:effectExtent l="38100" t="57150" r="54610" b="3810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979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6161E" id="Ink 1477" o:spid="_x0000_s1026" type="#_x0000_t75" style="position:absolute;margin-left:77.5pt;margin-top:5.25pt;width:8.8pt;height:8.8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">
                <v:imagedata r:id="rId26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805125</wp:posOffset>
                </wp:positionH>
                <wp:positionV relativeFrom="paragraph">
                  <wp:posOffset>-50025</wp:posOffset>
                </wp:positionV>
                <wp:extent cx="133200" cy="209160"/>
                <wp:effectExtent l="38100" t="38100" r="38735" b="3873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13320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2CCA5" id="Ink 1476" o:spid="_x0000_s1026" type="#_x0000_t75" style="position:absolute;margin-left:62.8pt;margin-top:-4.55pt;width:11.8pt;height:17.7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">
                <v:imagedata r:id="rId26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777405</wp:posOffset>
                </wp:positionH>
                <wp:positionV relativeFrom="paragraph">
                  <wp:posOffset>-27345</wp:posOffset>
                </wp:positionV>
                <wp:extent cx="120600" cy="204480"/>
                <wp:effectExtent l="57150" t="38100" r="51435" b="4318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1206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8EE15" id="Ink 1475" o:spid="_x0000_s1026" type="#_x0000_t75" style="position:absolute;margin-left:60.45pt;margin-top:-2.65pt;width:10.75pt;height:17.3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">
                <v:imagedata r:id="rId26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405885</wp:posOffset>
                </wp:positionH>
                <wp:positionV relativeFrom="paragraph">
                  <wp:posOffset>69855</wp:posOffset>
                </wp:positionV>
                <wp:extent cx="118440" cy="114480"/>
                <wp:effectExtent l="19050" t="38100" r="53340" b="3810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118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99FAA" id="Ink 1474" o:spid="_x0000_s1026" type="#_x0000_t75" style="position:absolute;margin-left:31.6pt;margin-top:4.8pt;width:10.35pt;height:10.2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">
                <v:imagedata r:id="rId26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341805</wp:posOffset>
                </wp:positionH>
                <wp:positionV relativeFrom="paragraph">
                  <wp:posOffset>32055</wp:posOffset>
                </wp:positionV>
                <wp:extent cx="61560" cy="161640"/>
                <wp:effectExtent l="19050" t="38100" r="53340" b="4826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615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AFCB8" id="Ink 1473" o:spid="_x0000_s1026" type="#_x0000_t75" style="position:absolute;margin-left:26.3pt;margin-top:2pt;width:5.95pt;height:13.8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">
                <v:imagedata r:id="rId26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124365</wp:posOffset>
                </wp:positionH>
                <wp:positionV relativeFrom="paragraph">
                  <wp:posOffset>-30225</wp:posOffset>
                </wp:positionV>
                <wp:extent cx="152640" cy="209520"/>
                <wp:effectExtent l="38100" t="57150" r="38100" b="3873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1526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73818" id="Ink 1472" o:spid="_x0000_s1026" type="#_x0000_t75" style="position:absolute;margin-left:9.25pt;margin-top:-3.1pt;width:13.25pt;height:17.8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">
                <v:imagedata r:id="rId26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-382515</wp:posOffset>
                </wp:positionH>
                <wp:positionV relativeFrom="paragraph">
                  <wp:posOffset>142215</wp:posOffset>
                </wp:positionV>
                <wp:extent cx="218520" cy="28800"/>
                <wp:effectExtent l="38100" t="38100" r="48260" b="4762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218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B9101" id="Ink 1471" o:spid="_x0000_s1026" type="#_x0000_t75" style="position:absolute;margin-left:-30.5pt;margin-top:10.7pt;width:18.1pt;height:3.1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">
                <v:imagedata r:id="rId26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-331755</wp:posOffset>
                </wp:positionH>
                <wp:positionV relativeFrom="paragraph">
                  <wp:posOffset>48615</wp:posOffset>
                </wp:positionV>
                <wp:extent cx="114480" cy="218160"/>
                <wp:effectExtent l="38100" t="38100" r="38100" b="4889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11448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08901" id="Ink 1470" o:spid="_x0000_s1026" type="#_x0000_t75" style="position:absolute;margin-left:-26.6pt;margin-top:3.3pt;width:10.05pt;height:18.3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">
                <v:imagedata r:id="rId26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-350115</wp:posOffset>
                </wp:positionH>
                <wp:positionV relativeFrom="paragraph">
                  <wp:posOffset>71655</wp:posOffset>
                </wp:positionV>
                <wp:extent cx="108720" cy="191880"/>
                <wp:effectExtent l="38100" t="38100" r="43815" b="3683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1087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7BFDB" id="Ink 1469" o:spid="_x0000_s1026" type="#_x0000_t75" style="position:absolute;margin-left:-27.95pt;margin-top:5.2pt;width:9.65pt;height:16.1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">
                <v:imagedata r:id="rId26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6438765</wp:posOffset>
                </wp:positionH>
                <wp:positionV relativeFrom="paragraph">
                  <wp:posOffset>-35265</wp:posOffset>
                </wp:positionV>
                <wp:extent cx="68760" cy="265320"/>
                <wp:effectExtent l="38100" t="38100" r="45720" b="4000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6876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1CC0A" id="Ink 1468" o:spid="_x0000_s1026" type="#_x0000_t75" style="position:absolute;margin-left:506.4pt;margin-top:-3.15pt;width:6.45pt;height:21.7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">
                <v:imagedata r:id="rId26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6321045</wp:posOffset>
                </wp:positionH>
                <wp:positionV relativeFrom="paragraph">
                  <wp:posOffset>-34185</wp:posOffset>
                </wp:positionV>
                <wp:extent cx="117000" cy="117720"/>
                <wp:effectExtent l="38100" t="19050" r="35560" b="5397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1170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B2A67" id="Ink 1467" o:spid="_x0000_s1026" type="#_x0000_t75" style="position:absolute;margin-left:497.15pt;margin-top:-3.1pt;width:10.15pt;height:10.3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">
                <v:imagedata r:id="rId26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5912445</wp:posOffset>
                </wp:positionH>
                <wp:positionV relativeFrom="paragraph">
                  <wp:posOffset>66255</wp:posOffset>
                </wp:positionV>
                <wp:extent cx="74520" cy="25560"/>
                <wp:effectExtent l="38100" t="38100" r="40005" b="5080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74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9A172" id="Ink 1453" o:spid="_x0000_s1026" type="#_x0000_t75" style="position:absolute;margin-left:465.15pt;margin-top:4.75pt;width:6.7pt;height:3.0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">
                <v:imagedata r:id="rId26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5923605</wp:posOffset>
                </wp:positionH>
                <wp:positionV relativeFrom="paragraph">
                  <wp:posOffset>-1065</wp:posOffset>
                </wp:positionV>
                <wp:extent cx="68400" cy="11880"/>
                <wp:effectExtent l="38100" t="38100" r="46355" b="4572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68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29B2E" id="Ink 1452" o:spid="_x0000_s1026" type="#_x0000_t75" style="position:absolute;margin-left:466.05pt;margin-top:-.75pt;width:6.3pt;height:2.0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">
                <v:imagedata r:id="rId26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5750805</wp:posOffset>
                </wp:positionH>
                <wp:positionV relativeFrom="paragraph">
                  <wp:posOffset>56895</wp:posOffset>
                </wp:positionV>
                <wp:extent cx="18720" cy="19800"/>
                <wp:effectExtent l="38100" t="38100" r="38735" b="3746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187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323A3" id="Ink 1451" o:spid="_x0000_s1026" type="#_x0000_t75" style="position:absolute;margin-left:452.35pt;margin-top:4.2pt;width:2.25pt;height:2.2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">
                <v:imagedata r:id="rId26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5464605</wp:posOffset>
                </wp:positionH>
                <wp:positionV relativeFrom="paragraph">
                  <wp:posOffset>27735</wp:posOffset>
                </wp:positionV>
                <wp:extent cx="313920" cy="225360"/>
                <wp:effectExtent l="57150" t="38100" r="10160" b="4191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3139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4E8D7" id="Ink 1450" o:spid="_x0000_s1026" type="#_x0000_t75" style="position:absolute;margin-left:429.65pt;margin-top:1.45pt;width:26.05pt;height:19.2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">
                <v:imagedata r:id="rId26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6864645</wp:posOffset>
                </wp:positionH>
                <wp:positionV relativeFrom="paragraph">
                  <wp:posOffset>137175</wp:posOffset>
                </wp:positionV>
                <wp:extent cx="360" cy="360"/>
                <wp:effectExtent l="57150" t="57150" r="57150" b="5715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B8241" id="Ink 1411" o:spid="_x0000_s1026" type="#_x0000_t75" style="position:absolute;margin-left:539.55pt;margin-top:9.85pt;width:1.95pt;height:1.9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">
                <v:imagedata r:id="rId3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3486669</wp:posOffset>
                </wp:positionH>
                <wp:positionV relativeFrom="paragraph">
                  <wp:posOffset>139962</wp:posOffset>
                </wp:positionV>
                <wp:extent cx="360" cy="360"/>
                <wp:effectExtent l="57150" t="57150" r="57150" b="5715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BDE3F" id="Ink 1353" o:spid="_x0000_s1026" type="#_x0000_t75" style="position:absolute;margin-left:273.6pt;margin-top:10.05pt;width:1.95pt;height:1.9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">
                <v:imagedata r:id="rId22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2477589</wp:posOffset>
                </wp:positionH>
                <wp:positionV relativeFrom="paragraph">
                  <wp:posOffset>329322</wp:posOffset>
                </wp:positionV>
                <wp:extent cx="360" cy="360"/>
                <wp:effectExtent l="57150" t="57150" r="57150" b="5715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A3329" id="Ink 1349" o:spid="_x0000_s1026" type="#_x0000_t75" style="position:absolute;margin-left:194.15pt;margin-top:25pt;width:1.95pt;height:1.9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">
                <v:imagedata r:id="rId17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2415669</wp:posOffset>
                </wp:positionH>
                <wp:positionV relativeFrom="paragraph">
                  <wp:posOffset>527322</wp:posOffset>
                </wp:positionV>
                <wp:extent cx="360" cy="360"/>
                <wp:effectExtent l="57150" t="57150" r="57150" b="5715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888E8" id="Ink 1341" o:spid="_x0000_s1026" type="#_x0000_t75" style="position:absolute;margin-left:189.25pt;margin-top:40.55pt;width:1.95pt;height:1.9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">
                <v:imagedata r:id="rId8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1954509</wp:posOffset>
                </wp:positionH>
                <wp:positionV relativeFrom="paragraph">
                  <wp:posOffset>255162</wp:posOffset>
                </wp:positionV>
                <wp:extent cx="360" cy="360"/>
                <wp:effectExtent l="57150" t="57150" r="57150" b="5715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A04D9" id="Ink 1334" o:spid="_x0000_s1026" type="#_x0000_t75" style="position:absolute;margin-left:152.95pt;margin-top:19.15pt;width:1.95pt;height:1.9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">
                <v:imagedata r:id="rId390" o:title=""/>
              </v:shape>
            </w:pict>
          </mc:Fallback>
        </mc:AlternateContent>
      </w:r>
      <w:r w:rsidR="00A7249E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3525749</wp:posOffset>
                </wp:positionH>
                <wp:positionV relativeFrom="paragraph">
                  <wp:posOffset>103404</wp:posOffset>
                </wp:positionV>
                <wp:extent cx="12600" cy="99360"/>
                <wp:effectExtent l="38100" t="38100" r="45085" b="3429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12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FDCCF" id="Ink 614" o:spid="_x0000_s1026" type="#_x0000_t75" style="position:absolute;margin-left:277.25pt;margin-top:7.65pt;width:1.95pt;height:8.7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">
                <v:imagedata r:id="rId2643" o:title=""/>
              </v:shape>
            </w:pict>
          </mc:Fallback>
        </mc:AlternateContent>
      </w: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lastRenderedPageBreak/>
        <w:t>example</w:t>
      </w:r>
      <w:proofErr w:type="gramEnd"/>
      <w:r>
        <w:rPr>
          <w:rFonts w:ascii="Calibri" w:hAnsi="Calibri" w:cs="Calibri"/>
          <w:sz w:val="28"/>
          <w:szCs w:val="28"/>
        </w:rPr>
        <w:t>:</w:t>
      </w:r>
      <w:r>
        <w:rPr>
          <w:rFonts w:ascii="Calibri" w:hAnsi="Calibri" w:cs="Calibri"/>
          <w:sz w:val="28"/>
          <w:szCs w:val="28"/>
        </w:rPr>
        <w:tab/>
        <w:t>Without using a calculator, find sin</w:t>
      </w:r>
      <w:r w:rsidRPr="006C4D76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, cos</w:t>
      </w:r>
      <w:r w:rsidRPr="006C4D76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, and tan</w:t>
      </w:r>
      <w:r w:rsidRPr="006C4D76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.</w:t>
      </w: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C41CB6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t>exercise</w:t>
      </w:r>
      <w:proofErr w:type="gramEnd"/>
      <w:r>
        <w:rPr>
          <w:rFonts w:ascii="Calibri" w:hAnsi="Calibri" w:cs="Calibri"/>
          <w:sz w:val="28"/>
          <w:szCs w:val="28"/>
        </w:rPr>
        <w:t>:  Without using a calculator, determine sin</w:t>
      </w:r>
      <w:r w:rsidRPr="006C4D76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9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, cos</w:t>
      </w:r>
      <w:r w:rsidRPr="006C4D76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9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, and tan</w:t>
      </w:r>
      <w:r w:rsidRPr="006C4D76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9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.</w:t>
      </w: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p w:rsidR="00110BA8" w:rsidRPr="006C4D76" w:rsidRDefault="00110BA8" w:rsidP="00471F7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  <w:lang w:val="en-CA"/>
        </w:rPr>
      </w:pPr>
      <w:r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ab/>
        <w:t xml:space="preserve">                                                                                                          </w:t>
      </w:r>
      <w:r w:rsidRPr="006C4D76">
        <w:rPr>
          <w:rFonts w:ascii="Calibri" w:hAnsi="Calibri" w:cs="Calibri"/>
          <w:color w:val="FF0000"/>
          <w:sz w:val="20"/>
          <w:lang w:val="en-CA"/>
        </w:rPr>
        <w:t>[Answer:  1, 0, undefined]</w:t>
      </w:r>
    </w:p>
    <w:p w:rsidR="00110BA8" w:rsidRDefault="00110BA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t>exercise</w:t>
      </w:r>
      <w:proofErr w:type="gramEnd"/>
      <w:r>
        <w:rPr>
          <w:rFonts w:ascii="Calibri" w:hAnsi="Calibri" w:cs="Calibri"/>
          <w:sz w:val="28"/>
          <w:szCs w:val="28"/>
        </w:rPr>
        <w:t>: Without using a calculator, determine:</w:t>
      </w:r>
    </w:p>
    <w:p w:rsidR="00110BA8" w:rsidRDefault="00110BA8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110BA8" w:rsidRDefault="00110BA8" w:rsidP="006A1BB1">
      <w:pPr>
        <w:pStyle w:val="ListParagraph"/>
        <w:numPr>
          <w:ilvl w:val="0"/>
          <w:numId w:val="13"/>
        </w:num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sin 135</w:t>
      </w:r>
      <m:oMath>
        <m:r>
          <w:rPr>
            <w:rFonts w:ascii="Cambria Math" w:hAnsi="Cambria Math" w:cs="Calibri"/>
            <w:sz w:val="28"/>
            <w:szCs w:val="28"/>
          </w:rPr>
          <m:t>°</m:t>
        </m:r>
      </m:oMath>
      <w:r>
        <w:rPr>
          <w:rFonts w:ascii="Calibri" w:hAnsi="Calibri" w:cs="Calibri"/>
          <w:sz w:val="28"/>
          <w:szCs w:val="28"/>
        </w:rPr>
        <w:t xml:space="preserve">               b) cos 210</w:t>
      </w:r>
      <m:oMath>
        <m:r>
          <w:rPr>
            <w:rFonts w:ascii="Cambria Math" w:hAnsi="Cambria Math" w:cs="Calibri"/>
            <w:sz w:val="28"/>
            <w:szCs w:val="28"/>
          </w:rPr>
          <m:t>°</m:t>
        </m:r>
      </m:oMath>
      <w:r>
        <w:rPr>
          <w:rFonts w:ascii="Calibri" w:hAnsi="Calibri" w:cs="Calibri"/>
          <w:sz w:val="28"/>
          <w:szCs w:val="28"/>
        </w:rPr>
        <w:t xml:space="preserve">                   c) tan 300</w:t>
      </w:r>
      <m:oMath>
        <m:r>
          <w:rPr>
            <w:rFonts w:ascii="Cambria Math" w:hAnsi="Cambria Math" w:cs="Calibri"/>
            <w:sz w:val="28"/>
            <w:szCs w:val="28"/>
          </w:rPr>
          <m:t>°</m:t>
        </m:r>
      </m:oMath>
      <w:r>
        <w:rPr>
          <w:rFonts w:ascii="Calibri" w:hAnsi="Calibri" w:cs="Calibri"/>
          <w:sz w:val="28"/>
          <w:szCs w:val="28"/>
        </w:rPr>
        <w:t xml:space="preserve">                   d) tan 225</w:t>
      </w:r>
      <m:oMath>
        <m:r>
          <w:rPr>
            <w:rFonts w:ascii="Cambria Math" w:hAnsi="Cambria Math" w:cs="Calibri"/>
            <w:sz w:val="28"/>
            <w:szCs w:val="28"/>
          </w:rPr>
          <m:t>°</m:t>
        </m:r>
      </m:oMath>
    </w:p>
    <w:p w:rsidR="006E742D" w:rsidRDefault="006E742D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E742D" w:rsidRDefault="006E742D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77A2B" w:rsidRDefault="00677A2B" w:rsidP="006E742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E742D" w:rsidRDefault="00677A2B" w:rsidP="006E742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HW: Complete Trig Snowman and p. 96 #1-6, 8, </w:t>
      </w:r>
      <w:proofErr w:type="gramStart"/>
      <w:r>
        <w:rPr>
          <w:rFonts w:ascii="Calibri" w:hAnsi="Calibri" w:cs="Calibri"/>
          <w:sz w:val="28"/>
          <w:szCs w:val="28"/>
        </w:rPr>
        <w:t>16</w:t>
      </w:r>
      <w:proofErr w:type="gramEnd"/>
      <w:r>
        <w:rPr>
          <w:rFonts w:ascii="Calibri" w:hAnsi="Calibri" w:cs="Calibri"/>
          <w:sz w:val="28"/>
          <w:szCs w:val="28"/>
        </w:rPr>
        <w:t>.</w:t>
      </w:r>
      <w:r w:rsidR="006E742D">
        <w:rPr>
          <w:rFonts w:ascii="Calibri" w:hAnsi="Calibri" w:cs="Calibri"/>
          <w:sz w:val="28"/>
          <w:szCs w:val="28"/>
        </w:rPr>
        <w:br w:type="page"/>
      </w:r>
      <w:r w:rsidR="006E742D">
        <w:rPr>
          <w:rFonts w:ascii="Calibri" w:hAnsi="Calibri" w:cs="Calibri"/>
          <w:sz w:val="28"/>
          <w:szCs w:val="28"/>
        </w:rPr>
        <w:lastRenderedPageBreak/>
        <w:t>Do not print:</w:t>
      </w:r>
    </w:p>
    <w:p w:rsidR="006E742D" w:rsidRDefault="006E742D" w:rsidP="006E742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E742D" w:rsidRDefault="006E742D" w:rsidP="006E742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t>solution</w:t>
      </w:r>
      <w:proofErr w:type="gramEnd"/>
      <w:r>
        <w:rPr>
          <w:rFonts w:ascii="Calibri" w:hAnsi="Calibri" w:cs="Calibri"/>
          <w:sz w:val="28"/>
          <w:szCs w:val="28"/>
        </w:rPr>
        <w:t>:</w:t>
      </w:r>
    </w:p>
    <w:p w:rsidR="006E742D" w:rsidRDefault="006E742D" w:rsidP="006E742D">
      <w:pPr>
        <w:numPr>
          <w:ilvl w:val="0"/>
          <w:numId w:val="9"/>
        </w:numPr>
        <w:tabs>
          <w:tab w:val="left" w:pos="1440"/>
          <w:tab w:val="right" w:pos="8190"/>
          <w:tab w:val="left" w:pos="8280"/>
        </w:tabs>
        <w:ind w:left="1440" w:right="2160" w:hanging="270"/>
        <w:rPr>
          <w:rFonts w:ascii="Calibri" w:hAnsi="Calibri" w:cs="Calibri"/>
          <w:sz w:val="28"/>
          <w:szCs w:val="28"/>
        </w:rPr>
      </w:pPr>
      <w:proofErr w:type="gramStart"/>
      <w:r w:rsidRPr="00B1053F">
        <w:rPr>
          <w:i/>
          <w:sz w:val="28"/>
          <w:szCs w:val="28"/>
        </w:rPr>
        <w:t>x</w:t>
      </w:r>
      <w:proofErr w:type="gramEnd"/>
      <w:r>
        <w:rPr>
          <w:rFonts w:ascii="Calibri" w:hAnsi="Calibri"/>
          <w:sz w:val="28"/>
          <w:szCs w:val="28"/>
        </w:rPr>
        <w:t xml:space="preserve">, </w:t>
      </w:r>
      <w:r w:rsidRPr="00B1053F">
        <w:rPr>
          <w:i/>
          <w:sz w:val="28"/>
          <w:szCs w:val="28"/>
        </w:rPr>
        <w:t>y</w:t>
      </w:r>
      <w:r>
        <w:rPr>
          <w:rFonts w:ascii="Calibri" w:hAnsi="Calibri"/>
          <w:sz w:val="28"/>
          <w:szCs w:val="28"/>
        </w:rPr>
        <w:t xml:space="preserve">, </w:t>
      </w:r>
      <w:r w:rsidRPr="00B1053F">
        <w:rPr>
          <w:i/>
          <w:sz w:val="28"/>
          <w:szCs w:val="28"/>
        </w:rPr>
        <w:t>r</w:t>
      </w:r>
      <w:r>
        <w:rPr>
          <w:rFonts w:ascii="Calibri" w:hAnsi="Calibri" w:cs="Calibri"/>
          <w:sz w:val="28"/>
          <w:szCs w:val="28"/>
        </w:rPr>
        <w:t xml:space="preserve"> are needed to find the exact sine, cosine, and tangent ratios. Use the Pythagorean Theorem.</w:t>
      </w:r>
      <w:r>
        <w:rPr>
          <w:rFonts w:ascii="Calibri" w:hAnsi="Calibri" w:cs="Calibri"/>
          <w:sz w:val="28"/>
          <w:szCs w:val="28"/>
        </w:rPr>
        <w:tab/>
      </w:r>
      <w:r>
        <w:rPr>
          <w:i/>
          <w:sz w:val="28"/>
          <w:szCs w:val="28"/>
        </w:rPr>
        <w:t>r</w:t>
      </w:r>
      <w:r w:rsidRPr="006B12FE">
        <w:rPr>
          <w:rFonts w:ascii="Calibri" w:hAnsi="Calibri"/>
          <w:sz w:val="28"/>
          <w:szCs w:val="28"/>
          <w:vertAlign w:val="superscript"/>
        </w:rPr>
        <w:t>2</w:t>
      </w:r>
      <w:r w:rsidRPr="006B12FE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ab/>
        <w:t>=    </w:t>
      </w:r>
      <w:r w:rsidRPr="006B12FE">
        <w:rPr>
          <w:i/>
          <w:sz w:val="28"/>
          <w:szCs w:val="28"/>
        </w:rPr>
        <w:t>x</w:t>
      </w:r>
      <w:r w:rsidRPr="006B12FE">
        <w:rPr>
          <w:rFonts w:ascii="Calibri" w:hAnsi="Calibri"/>
          <w:sz w:val="28"/>
          <w:szCs w:val="28"/>
          <w:vertAlign w:val="superscript"/>
        </w:rPr>
        <w:t>2</w:t>
      </w:r>
      <w:r w:rsidRPr="006B12FE">
        <w:rPr>
          <w:rFonts w:ascii="Calibri" w:hAnsi="Calibri"/>
          <w:sz w:val="28"/>
          <w:szCs w:val="28"/>
        </w:rPr>
        <w:t>  +  </w:t>
      </w:r>
      <w:r w:rsidRPr="006B12FE">
        <w:rPr>
          <w:i/>
          <w:sz w:val="28"/>
          <w:szCs w:val="28"/>
        </w:rPr>
        <w:t>y</w:t>
      </w:r>
      <w:r w:rsidRPr="006B12FE">
        <w:rPr>
          <w:rFonts w:ascii="Calibri" w:hAnsi="Calibri"/>
          <w:sz w:val="28"/>
          <w:szCs w:val="28"/>
          <w:vertAlign w:val="superscript"/>
        </w:rPr>
        <w:t>2</w:t>
      </w:r>
      <w:r w:rsidRPr="006B12FE">
        <w:rPr>
          <w:rFonts w:ascii="Calibri" w:hAnsi="Calibri"/>
          <w:sz w:val="28"/>
          <w:szCs w:val="28"/>
        </w:rPr>
        <w:t> </w:t>
      </w:r>
    </w:p>
    <w:p w:rsidR="006E742D" w:rsidRDefault="006E742D" w:rsidP="006E742D">
      <w:pPr>
        <w:tabs>
          <w:tab w:val="right" w:pos="8190"/>
          <w:tab w:val="left" w:pos="8280"/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  <w:r>
        <w:rPr>
          <w:i/>
          <w:sz w:val="28"/>
          <w:szCs w:val="28"/>
        </w:rPr>
        <w:t>r</w:t>
      </w:r>
      <w:r w:rsidRPr="006B12FE">
        <w:rPr>
          <w:rFonts w:ascii="Calibri" w:hAnsi="Calibri"/>
          <w:sz w:val="28"/>
          <w:szCs w:val="28"/>
          <w:vertAlign w:val="superscript"/>
        </w:rPr>
        <w:t>2</w:t>
      </w:r>
      <w:r w:rsidRPr="006B12FE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</w:rPr>
        <w:t>=</w:t>
      </w:r>
      <w:proofErr w:type="gramStart"/>
      <w:r>
        <w:rPr>
          <w:rFonts w:ascii="Calibri" w:hAnsi="Calibri" w:cs="Calibri"/>
          <w:sz w:val="28"/>
          <w:szCs w:val="28"/>
        </w:rPr>
        <w:t>  (</w:t>
      </w:r>
      <w:proofErr w:type="gramEnd"/>
      <w:r>
        <w:rPr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3)</w:t>
      </w:r>
      <w:r w:rsidRPr="006B12FE">
        <w:rPr>
          <w:rFonts w:ascii="Calibri" w:hAnsi="Calibri"/>
          <w:sz w:val="28"/>
          <w:szCs w:val="28"/>
          <w:vertAlign w:val="superscript"/>
        </w:rPr>
        <w:t>2</w:t>
      </w:r>
      <w:r w:rsidRPr="006B12FE">
        <w:rPr>
          <w:rFonts w:ascii="Calibri" w:hAnsi="Calibri"/>
          <w:sz w:val="28"/>
          <w:szCs w:val="28"/>
        </w:rPr>
        <w:t> +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(2)</w:t>
      </w:r>
      <w:r w:rsidRPr="006B12FE">
        <w:rPr>
          <w:rFonts w:ascii="Calibri" w:hAnsi="Calibri"/>
          <w:sz w:val="28"/>
          <w:szCs w:val="28"/>
          <w:vertAlign w:val="superscript"/>
        </w:rPr>
        <w:t>2</w:t>
      </w:r>
      <w:r w:rsidRPr="006B12FE">
        <w:rPr>
          <w:rFonts w:ascii="Calibri" w:hAnsi="Calibri"/>
          <w:sz w:val="28"/>
          <w:szCs w:val="28"/>
        </w:rPr>
        <w:t> </w:t>
      </w:r>
    </w:p>
    <w:p w:rsidR="006E742D" w:rsidRDefault="006E742D" w:rsidP="006E742D">
      <w:pPr>
        <w:tabs>
          <w:tab w:val="right" w:pos="8190"/>
          <w:tab w:val="left" w:pos="8280"/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  <w:r>
        <w:rPr>
          <w:i/>
          <w:sz w:val="28"/>
          <w:szCs w:val="28"/>
        </w:rPr>
        <w:t>r</w:t>
      </w:r>
      <w:r w:rsidRPr="006B12FE">
        <w:rPr>
          <w:rFonts w:ascii="Calibri" w:hAnsi="Calibri"/>
          <w:sz w:val="28"/>
          <w:szCs w:val="28"/>
          <w:vertAlign w:val="superscript"/>
        </w:rPr>
        <w:t>2</w:t>
      </w:r>
      <w:r w:rsidRPr="006B12FE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</w:rPr>
        <w:t>=   13</w:t>
      </w:r>
    </w:p>
    <w:p w:rsidR="006E742D" w:rsidRDefault="006E742D" w:rsidP="006E742D">
      <w:pPr>
        <w:tabs>
          <w:tab w:val="right" w:pos="8190"/>
          <w:tab w:val="left" w:pos="828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proofErr w:type="gramStart"/>
      <w:r w:rsidRPr="006B12FE">
        <w:rPr>
          <w:i/>
          <w:sz w:val="28"/>
          <w:szCs w:val="28"/>
        </w:rPr>
        <w:t>r</w:t>
      </w:r>
      <w:proofErr w:type="gramEnd"/>
      <w:r>
        <w:rPr>
          <w:rFonts w:ascii="Calibri" w:hAnsi="Calibri" w:cs="Calibri"/>
          <w:sz w:val="28"/>
          <w:szCs w:val="28"/>
        </w:rPr>
        <w:t xml:space="preserve"> is always positive.</w:t>
      </w:r>
      <w:r>
        <w:rPr>
          <w:rFonts w:ascii="Calibri" w:hAnsi="Calibri" w:cs="Calibri"/>
          <w:sz w:val="28"/>
          <w:szCs w:val="28"/>
        </w:rPr>
        <w:tab/>
      </w:r>
      <w:r>
        <w:rPr>
          <w:i/>
          <w:sz w:val="28"/>
          <w:szCs w:val="28"/>
        </w:rPr>
        <w:t>r</w:t>
      </w:r>
      <w:r w:rsidRPr="006B12FE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  </w:t>
      </w:r>
      <w:r>
        <w:rPr>
          <w:rFonts w:ascii="Calibri" w:hAnsi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</w:rPr>
        <w:t>=  </w:t>
      </w:r>
      <w:r w:rsidRPr="006B12FE">
        <w:rPr>
          <w:rFonts w:ascii="Calibri" w:hAnsi="Calibri" w:cs="Calibri"/>
          <w:position w:val="-8"/>
          <w:sz w:val="28"/>
          <w:szCs w:val="28"/>
        </w:rPr>
        <w:object w:dxaOrig="540" w:dyaOrig="380">
          <v:shape id="_x0000_i1030" type="#_x0000_t75" style="width:27pt;height:19pt" o:ole="">
            <v:imagedata r:id="rId2644" o:title=""/>
          </v:shape>
          <o:OLEObject Type="Embed" ProgID="Equation.DSMT4" ShapeID="_x0000_i1030" DrawAspect="Content" ObjectID="_1494410422" r:id="rId2645"/>
        </w:object>
      </w:r>
    </w:p>
    <w:p w:rsidR="006E742D" w:rsidRDefault="006E742D" w:rsidP="006E742D">
      <w:pPr>
        <w:numPr>
          <w:ilvl w:val="0"/>
          <w:numId w:val="9"/>
        </w:numPr>
        <w:tabs>
          <w:tab w:val="left" w:pos="1440"/>
        </w:tabs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Use the new definitions to find the trigonometric values.</w:t>
      </w:r>
    </w:p>
    <w:p w:rsidR="006E742D" w:rsidRDefault="006E742D" w:rsidP="006E742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E742D" w:rsidRDefault="006E742D" w:rsidP="006E742D">
      <w:pPr>
        <w:tabs>
          <w:tab w:val="right" w:pos="10080"/>
        </w:tabs>
        <w:ind w:left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Answer:  sin</w:t>
      </w:r>
      <w:r w:rsidRPr="0048188C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sym w:font="Symbol" w:char="F071"/>
      </w:r>
      <w:r>
        <w:rPr>
          <w:rFonts w:ascii="Calibri" w:hAnsi="Calibri" w:cs="Calibri"/>
          <w:sz w:val="28"/>
          <w:szCs w:val="28"/>
        </w:rPr>
        <w:t> = </w:t>
      </w:r>
      <w:r w:rsidRPr="00AE5AFD">
        <w:rPr>
          <w:rFonts w:ascii="Calibri" w:hAnsi="Calibri" w:cs="Calibri"/>
          <w:position w:val="-28"/>
          <w:sz w:val="28"/>
          <w:szCs w:val="28"/>
        </w:rPr>
        <w:object w:dxaOrig="580" w:dyaOrig="639">
          <v:shape id="_x0000_i1031" type="#_x0000_t75" style="width:29.5pt;height:32pt" o:ole="">
            <v:imagedata r:id="rId2646" o:title=""/>
          </v:shape>
          <o:OLEObject Type="Embed" ProgID="Equation.DSMT4" ShapeID="_x0000_i1031" DrawAspect="Content" ObjectID="_1494410423" r:id="rId2647"/>
        </w:object>
      </w:r>
      <w:proofErr w:type="gramStart"/>
      <w:r>
        <w:rPr>
          <w:rFonts w:ascii="Calibri" w:hAnsi="Calibri" w:cs="Calibri"/>
          <w:sz w:val="28"/>
          <w:szCs w:val="28"/>
        </w:rPr>
        <w:t>= </w:t>
      </w:r>
      <w:proofErr w:type="gramEnd"/>
      <w:r w:rsidRPr="00AE5AFD">
        <w:rPr>
          <w:rFonts w:ascii="Calibri" w:hAnsi="Calibri" w:cs="Calibri"/>
          <w:position w:val="-22"/>
          <w:sz w:val="28"/>
          <w:szCs w:val="28"/>
        </w:rPr>
        <w:object w:dxaOrig="720" w:dyaOrig="639">
          <v:shape id="_x0000_i1032" type="#_x0000_t75" style="width:36pt;height:32pt" o:ole="">
            <v:imagedata r:id="rId2648" o:title=""/>
          </v:shape>
          <o:OLEObject Type="Embed" ProgID="Equation.DSMT4" ShapeID="_x0000_i1032" DrawAspect="Content" ObjectID="_1494410424" r:id="rId2649"/>
        </w:object>
      </w:r>
      <w:r>
        <w:rPr>
          <w:rFonts w:ascii="Calibri" w:hAnsi="Calibri" w:cs="Calibri"/>
          <w:sz w:val="28"/>
          <w:szCs w:val="28"/>
        </w:rPr>
        <w:t>, cos</w:t>
      </w:r>
      <w:r w:rsidRPr="0048188C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sym w:font="Symbol" w:char="F071"/>
      </w:r>
      <w:r>
        <w:rPr>
          <w:rFonts w:ascii="Calibri" w:hAnsi="Calibri" w:cs="Calibri"/>
          <w:sz w:val="28"/>
          <w:szCs w:val="28"/>
        </w:rPr>
        <w:t> = </w:t>
      </w:r>
      <w:r w:rsidRPr="00AE5AFD">
        <w:rPr>
          <w:rFonts w:ascii="Calibri" w:hAnsi="Calibri" w:cs="Calibri"/>
          <w:position w:val="-28"/>
          <w:sz w:val="28"/>
          <w:szCs w:val="28"/>
        </w:rPr>
        <w:object w:dxaOrig="760" w:dyaOrig="639">
          <v:shape id="_x0000_i1033" type="#_x0000_t75" style="width:38.5pt;height:32pt" o:ole="">
            <v:imagedata r:id="rId2650" o:title=""/>
          </v:shape>
          <o:OLEObject Type="Embed" ProgID="Equation.DSMT4" ShapeID="_x0000_i1033" DrawAspect="Content" ObjectID="_1494410425" r:id="rId2651"/>
        </w:object>
      </w:r>
      <w:r>
        <w:rPr>
          <w:rFonts w:ascii="Calibri" w:hAnsi="Calibri" w:cs="Calibri"/>
          <w:sz w:val="28"/>
          <w:szCs w:val="28"/>
        </w:rPr>
        <w:t>= </w:t>
      </w:r>
      <w:r w:rsidRPr="00AE5AFD">
        <w:rPr>
          <w:rFonts w:ascii="Calibri" w:hAnsi="Calibri" w:cs="Calibri"/>
          <w:position w:val="-22"/>
          <w:sz w:val="28"/>
          <w:szCs w:val="28"/>
        </w:rPr>
        <w:object w:dxaOrig="900" w:dyaOrig="639">
          <v:shape id="_x0000_i1034" type="#_x0000_t75" style="width:45pt;height:32pt" o:ole="">
            <v:imagedata r:id="rId2652" o:title=""/>
          </v:shape>
          <o:OLEObject Type="Embed" ProgID="Equation.DSMT4" ShapeID="_x0000_i1034" DrawAspect="Content" ObjectID="_1494410426" r:id="rId2653"/>
        </w:object>
      </w:r>
      <w:r>
        <w:rPr>
          <w:rFonts w:ascii="Calibri" w:hAnsi="Calibri" w:cs="Calibri"/>
          <w:sz w:val="28"/>
          <w:szCs w:val="28"/>
        </w:rPr>
        <w:t>, tan</w:t>
      </w:r>
      <w:r w:rsidRPr="0048188C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sym w:font="Symbol" w:char="F071"/>
      </w:r>
      <w:r>
        <w:rPr>
          <w:rFonts w:ascii="Calibri" w:hAnsi="Calibri" w:cs="Calibri"/>
          <w:sz w:val="28"/>
          <w:szCs w:val="28"/>
        </w:rPr>
        <w:t> = </w:t>
      </w:r>
      <w:r w:rsidRPr="00AE5AFD">
        <w:rPr>
          <w:rFonts w:ascii="Calibri" w:hAnsi="Calibri" w:cs="Calibri"/>
          <w:position w:val="-22"/>
          <w:sz w:val="28"/>
          <w:szCs w:val="28"/>
        </w:rPr>
        <w:object w:dxaOrig="420" w:dyaOrig="580">
          <v:shape id="_x0000_i1035" type="#_x0000_t75" style="width:21pt;height:29.5pt" o:ole="">
            <v:imagedata r:id="rId2654" o:title=""/>
          </v:shape>
          <o:OLEObject Type="Embed" ProgID="Equation.DSMT4" ShapeID="_x0000_i1035" DrawAspect="Content" ObjectID="_1494410427" r:id="rId2655"/>
        </w:object>
      </w:r>
    </w:p>
    <w:p w:rsidR="006E742D" w:rsidRDefault="006E742D" w:rsidP="006E742D">
      <w:pPr>
        <w:tabs>
          <w:tab w:val="right" w:pos="10080"/>
        </w:tabs>
        <w:ind w:left="1260"/>
        <w:rPr>
          <w:rFonts w:ascii="Calibri" w:hAnsi="Calibri" w:cs="Calibri"/>
          <w:sz w:val="28"/>
          <w:szCs w:val="28"/>
        </w:rPr>
      </w:pPr>
    </w:p>
    <w:p w:rsidR="006E742D" w:rsidRDefault="006E742D" w:rsidP="006E742D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t>solution</w:t>
      </w:r>
      <w:proofErr w:type="gramEnd"/>
      <w:r>
        <w:rPr>
          <w:rFonts w:ascii="Calibri" w:hAnsi="Calibri" w:cs="Calibri"/>
          <w:sz w:val="28"/>
          <w:szCs w:val="28"/>
        </w:rPr>
        <w:t>:</w:t>
      </w:r>
    </w:p>
    <w:p w:rsidR="006E742D" w:rsidRDefault="006E742D" w:rsidP="006E742D">
      <w:pPr>
        <w:numPr>
          <w:ilvl w:val="0"/>
          <w:numId w:val="9"/>
        </w:numPr>
        <w:tabs>
          <w:tab w:val="left" w:pos="1440"/>
          <w:tab w:val="center" w:pos="864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Draw the terminal arm of 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.</w:t>
      </w:r>
    </w:p>
    <w:p w:rsidR="006E742D" w:rsidRDefault="006E742D" w:rsidP="006E742D">
      <w:pPr>
        <w:numPr>
          <w:ilvl w:val="0"/>
          <w:numId w:val="9"/>
        </w:numPr>
        <w:tabs>
          <w:tab w:val="left" w:pos="1440"/>
          <w:tab w:val="center" w:pos="864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Choose a point on the terminal arm.</w:t>
      </w:r>
    </w:p>
    <w:p w:rsidR="006E742D" w:rsidRDefault="006E742D" w:rsidP="006E742D">
      <w:pPr>
        <w:numPr>
          <w:ilvl w:val="0"/>
          <w:numId w:val="9"/>
        </w:numPr>
        <w:tabs>
          <w:tab w:val="left" w:pos="1440"/>
          <w:tab w:val="center" w:pos="792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Determine </w:t>
      </w:r>
      <w:r w:rsidRPr="00B1053F">
        <w:rPr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</w:rPr>
        <w:t xml:space="preserve">, </w:t>
      </w:r>
      <w:r w:rsidRPr="00B1053F">
        <w:rPr>
          <w:i/>
          <w:sz w:val="28"/>
          <w:szCs w:val="28"/>
        </w:rPr>
        <w:t>y</w:t>
      </w:r>
      <w:r>
        <w:rPr>
          <w:rFonts w:ascii="Calibri" w:hAnsi="Calibri"/>
          <w:sz w:val="28"/>
          <w:szCs w:val="28"/>
        </w:rPr>
        <w:t xml:space="preserve">, and </w:t>
      </w:r>
      <w:proofErr w:type="gramStart"/>
      <w:r w:rsidRPr="00B1053F">
        <w:rPr>
          <w:i/>
          <w:sz w:val="28"/>
          <w:szCs w:val="28"/>
        </w:rPr>
        <w:t>r</w:t>
      </w:r>
      <w:r>
        <w:rPr>
          <w:rFonts w:ascii="Calibri" w:hAnsi="Calibri" w:cs="Calibri"/>
          <w:sz w:val="28"/>
          <w:szCs w:val="28"/>
        </w:rPr>
        <w:t xml:space="preserve"> .</w:t>
      </w:r>
      <w:r>
        <w:rPr>
          <w:rFonts w:ascii="Calibri" w:hAnsi="Calibri" w:cs="Calibri"/>
          <w:sz w:val="28"/>
          <w:szCs w:val="28"/>
        </w:rPr>
        <w:tab/>
      </w:r>
      <w:proofErr w:type="gramEnd"/>
      <w:r w:rsidRPr="00B1053F">
        <w:rPr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</w:rPr>
        <w:t xml:space="preserve"> = 1 ,  </w:t>
      </w:r>
      <w:r w:rsidRPr="00B1053F">
        <w:rPr>
          <w:i/>
          <w:sz w:val="28"/>
          <w:szCs w:val="28"/>
        </w:rPr>
        <w:t>y</w:t>
      </w:r>
      <w:r>
        <w:rPr>
          <w:rFonts w:ascii="Calibri" w:hAnsi="Calibri"/>
          <w:sz w:val="28"/>
          <w:szCs w:val="28"/>
        </w:rPr>
        <w:t xml:space="preserve"> = 0 ,  </w:t>
      </w:r>
      <w:r w:rsidRPr="00B1053F">
        <w:rPr>
          <w:i/>
          <w:sz w:val="28"/>
          <w:szCs w:val="28"/>
        </w:rPr>
        <w:t>r</w:t>
      </w:r>
      <w:r>
        <w:rPr>
          <w:rFonts w:ascii="Calibri" w:hAnsi="Calibri" w:cs="Calibri"/>
          <w:sz w:val="28"/>
          <w:szCs w:val="28"/>
        </w:rPr>
        <w:t> = 1</w:t>
      </w:r>
    </w:p>
    <w:p w:rsidR="006E742D" w:rsidRDefault="006E742D" w:rsidP="006E742D">
      <w:pPr>
        <w:numPr>
          <w:ilvl w:val="0"/>
          <w:numId w:val="9"/>
        </w:numPr>
        <w:tabs>
          <w:tab w:val="left" w:pos="1440"/>
          <w:tab w:val="center" w:pos="7920"/>
        </w:tabs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Use the new definitions.</w:t>
      </w:r>
      <w:r>
        <w:rPr>
          <w:rFonts w:ascii="Calibri" w:hAnsi="Calibri" w:cs="Calibri"/>
          <w:sz w:val="28"/>
          <w:szCs w:val="28"/>
        </w:rPr>
        <w:tab/>
        <w:t>sin</w:t>
      </w:r>
      <w:r w:rsidRPr="0048188C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 = </w:t>
      </w:r>
      <w:r w:rsidRPr="00471F7D">
        <w:rPr>
          <w:rFonts w:ascii="Calibri" w:hAnsi="Calibri" w:cs="Calibri"/>
          <w:position w:val="-22"/>
          <w:sz w:val="28"/>
          <w:szCs w:val="28"/>
        </w:rPr>
        <w:object w:dxaOrig="260" w:dyaOrig="580">
          <v:shape id="_x0000_i1036" type="#_x0000_t75" style="width:13pt;height:29.5pt" o:ole="">
            <v:imagedata r:id="rId2656" o:title=""/>
          </v:shape>
          <o:OLEObject Type="Embed" ProgID="Equation.DSMT4" ShapeID="_x0000_i1036" DrawAspect="Content" ObjectID="_1494410428" r:id="rId2657"/>
        </w:object>
      </w:r>
      <w:r>
        <w:rPr>
          <w:rFonts w:ascii="Calibri" w:hAnsi="Calibri" w:cs="Calibri"/>
          <w:sz w:val="28"/>
          <w:szCs w:val="28"/>
        </w:rPr>
        <w:t> ,  cos</w:t>
      </w:r>
      <w:r w:rsidRPr="0048188C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 = </w:t>
      </w:r>
      <w:r w:rsidRPr="00471F7D">
        <w:rPr>
          <w:rFonts w:ascii="Calibri" w:hAnsi="Calibri" w:cs="Calibri"/>
          <w:position w:val="-22"/>
          <w:sz w:val="28"/>
          <w:szCs w:val="28"/>
        </w:rPr>
        <w:object w:dxaOrig="240" w:dyaOrig="580">
          <v:shape id="_x0000_i1037" type="#_x0000_t75" style="width:12pt;height:29.5pt" o:ole="">
            <v:imagedata r:id="rId2658" o:title=""/>
          </v:shape>
          <o:OLEObject Type="Embed" ProgID="Equation.DSMT4" ShapeID="_x0000_i1037" DrawAspect="Content" ObjectID="_1494410429" r:id="rId2659"/>
        </w:object>
      </w:r>
      <w:r>
        <w:rPr>
          <w:rFonts w:ascii="Calibri" w:hAnsi="Calibri" w:cs="Calibri"/>
          <w:sz w:val="28"/>
          <w:szCs w:val="28"/>
        </w:rPr>
        <w:t> ,  tan</w:t>
      </w:r>
      <w:r w:rsidRPr="0048188C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> = </w:t>
      </w:r>
      <w:r w:rsidRPr="00471F7D">
        <w:rPr>
          <w:rFonts w:ascii="Calibri" w:hAnsi="Calibri" w:cs="Calibri"/>
          <w:position w:val="-22"/>
          <w:sz w:val="28"/>
          <w:szCs w:val="28"/>
        </w:rPr>
        <w:object w:dxaOrig="260" w:dyaOrig="580">
          <v:shape id="_x0000_i1038" type="#_x0000_t75" style="width:13pt;height:29.5pt" o:ole="">
            <v:imagedata r:id="rId2656" o:title=""/>
          </v:shape>
          <o:OLEObject Type="Embed" ProgID="Equation.DSMT4" ShapeID="_x0000_i1038" DrawAspect="Content" ObjectID="_1494410430" r:id="rId2660"/>
        </w:object>
      </w:r>
    </w:p>
    <w:p w:rsidR="006E742D" w:rsidRPr="003809BD" w:rsidRDefault="006E742D" w:rsidP="006E742D">
      <w:pPr>
        <w:tabs>
          <w:tab w:val="right" w:pos="10080"/>
        </w:tabs>
        <w:spacing w:before="120"/>
        <w:ind w:left="1260"/>
        <w:rPr>
          <w:rFonts w:ascii="Calibri" w:hAnsi="Calibri" w:cs="Calibri"/>
          <w:sz w:val="28"/>
          <w:szCs w:val="28"/>
          <w:u w:val="single"/>
        </w:rPr>
      </w:pPr>
      <w:r w:rsidRPr="003809BD">
        <w:rPr>
          <w:rFonts w:ascii="Calibri" w:hAnsi="Calibri" w:cs="Calibri"/>
          <w:sz w:val="28"/>
          <w:szCs w:val="28"/>
          <w:u w:val="single"/>
        </w:rPr>
        <w:t>Answer:     sin</w:t>
      </w:r>
      <w:r w:rsidRPr="003809BD">
        <w:rPr>
          <w:rFonts w:ascii="Calibri" w:hAnsi="Calibri" w:cs="Calibri"/>
          <w:sz w:val="16"/>
          <w:szCs w:val="16"/>
          <w:u w:val="single"/>
        </w:rPr>
        <w:t> </w:t>
      </w:r>
      <w:r>
        <w:rPr>
          <w:rFonts w:ascii="Calibri" w:hAnsi="Calibri" w:cs="Calibri"/>
          <w:sz w:val="28"/>
          <w:szCs w:val="28"/>
          <w:u w:val="single"/>
        </w:rPr>
        <w:t>0</w:t>
      </w:r>
      <w:r>
        <w:rPr>
          <w:rFonts w:ascii="Calibri" w:hAnsi="Calibri" w:cs="Calibri"/>
          <w:sz w:val="28"/>
          <w:szCs w:val="28"/>
          <w:u w:val="single"/>
        </w:rPr>
        <w:sym w:font="Symbol" w:char="F0B0"/>
      </w:r>
      <w:r w:rsidRPr="003809BD">
        <w:rPr>
          <w:rFonts w:ascii="Calibri" w:hAnsi="Calibri" w:cs="Calibri"/>
          <w:sz w:val="28"/>
          <w:szCs w:val="28"/>
          <w:u w:val="single"/>
        </w:rPr>
        <w:t> = </w:t>
      </w:r>
      <w:proofErr w:type="gramStart"/>
      <w:r w:rsidRPr="003809BD">
        <w:rPr>
          <w:rFonts w:ascii="Calibri" w:hAnsi="Calibri" w:cs="Calibri"/>
          <w:sz w:val="28"/>
          <w:szCs w:val="28"/>
          <w:u w:val="single"/>
        </w:rPr>
        <w:t>0 ,</w:t>
      </w:r>
      <w:proofErr w:type="gramEnd"/>
      <w:r w:rsidRPr="003809BD">
        <w:rPr>
          <w:rFonts w:ascii="Calibri" w:hAnsi="Calibri" w:cs="Calibri"/>
          <w:sz w:val="28"/>
          <w:szCs w:val="28"/>
          <w:u w:val="single"/>
        </w:rPr>
        <w:t xml:space="preserve">  cos</w:t>
      </w:r>
      <w:r w:rsidRPr="003809BD">
        <w:rPr>
          <w:rFonts w:ascii="Calibri" w:hAnsi="Calibri" w:cs="Calibri"/>
          <w:sz w:val="16"/>
          <w:szCs w:val="16"/>
          <w:u w:val="single"/>
        </w:rPr>
        <w:t> </w:t>
      </w:r>
      <w:r>
        <w:rPr>
          <w:rFonts w:ascii="Calibri" w:hAnsi="Calibri" w:cs="Calibri"/>
          <w:sz w:val="28"/>
          <w:szCs w:val="28"/>
          <w:u w:val="single"/>
        </w:rPr>
        <w:t>0</w:t>
      </w:r>
      <w:r>
        <w:rPr>
          <w:rFonts w:ascii="Calibri" w:hAnsi="Calibri" w:cs="Calibri"/>
          <w:sz w:val="28"/>
          <w:szCs w:val="28"/>
          <w:u w:val="single"/>
        </w:rPr>
        <w:sym w:font="Symbol" w:char="F0B0"/>
      </w:r>
      <w:r w:rsidRPr="003809BD">
        <w:rPr>
          <w:rFonts w:ascii="Calibri" w:hAnsi="Calibri" w:cs="Calibri"/>
          <w:sz w:val="28"/>
          <w:szCs w:val="28"/>
          <w:u w:val="single"/>
        </w:rPr>
        <w:t> = 1 ,  tan</w:t>
      </w:r>
      <w:r w:rsidRPr="003809BD">
        <w:rPr>
          <w:rFonts w:ascii="Calibri" w:hAnsi="Calibri" w:cs="Calibri"/>
          <w:sz w:val="16"/>
          <w:szCs w:val="16"/>
          <w:u w:val="single"/>
        </w:rPr>
        <w:t> </w:t>
      </w:r>
      <w:r>
        <w:rPr>
          <w:rFonts w:ascii="Calibri" w:hAnsi="Calibri" w:cs="Calibri"/>
          <w:sz w:val="28"/>
          <w:szCs w:val="28"/>
          <w:u w:val="single"/>
        </w:rPr>
        <w:t>0</w:t>
      </w:r>
      <w:r>
        <w:rPr>
          <w:rFonts w:ascii="Calibri" w:hAnsi="Calibri" w:cs="Calibri"/>
          <w:sz w:val="28"/>
          <w:szCs w:val="28"/>
          <w:u w:val="single"/>
        </w:rPr>
        <w:sym w:font="Symbol" w:char="F0B0"/>
      </w:r>
      <w:r w:rsidRPr="003809BD">
        <w:rPr>
          <w:rFonts w:ascii="Calibri" w:hAnsi="Calibri" w:cs="Calibri"/>
          <w:sz w:val="28"/>
          <w:szCs w:val="28"/>
          <w:u w:val="single"/>
        </w:rPr>
        <w:t> = 0</w:t>
      </w:r>
      <w:r>
        <w:rPr>
          <w:rFonts w:ascii="Calibri" w:hAnsi="Calibri" w:cs="Calibri"/>
          <w:sz w:val="28"/>
          <w:szCs w:val="28"/>
          <w:u w:val="single"/>
        </w:rPr>
        <w:tab/>
      </w:r>
    </w:p>
    <w:p w:rsidR="006E742D" w:rsidRDefault="006E742D" w:rsidP="006E742D">
      <w:pPr>
        <w:tabs>
          <w:tab w:val="right" w:pos="10080"/>
        </w:tabs>
        <w:ind w:left="1260"/>
        <w:rPr>
          <w:rFonts w:ascii="Calibri" w:hAnsi="Calibri" w:cs="Calibri"/>
          <w:sz w:val="28"/>
          <w:szCs w:val="28"/>
        </w:rPr>
      </w:pPr>
    </w:p>
    <w:p w:rsidR="006E742D" w:rsidRPr="00AE5AFD" w:rsidRDefault="006E742D" w:rsidP="006E742D">
      <w:pPr>
        <w:tabs>
          <w:tab w:val="right" w:pos="10080"/>
        </w:tabs>
        <w:ind w:left="1260"/>
        <w:rPr>
          <w:rFonts w:ascii="Calibri" w:hAnsi="Calibri" w:cs="Calibri"/>
          <w:sz w:val="4"/>
          <w:szCs w:val="4"/>
          <w:u w:val="single"/>
        </w:rPr>
      </w:pPr>
      <w:r w:rsidRPr="00AE5AFD">
        <w:rPr>
          <w:rFonts w:ascii="Calibri" w:hAnsi="Calibri" w:cs="Calibri"/>
          <w:sz w:val="4"/>
          <w:szCs w:val="4"/>
          <w:u w:val="single"/>
        </w:rPr>
        <w:tab/>
      </w:r>
    </w:p>
    <w:p w:rsidR="006E742D" w:rsidRPr="00BD14EC" w:rsidRDefault="006E742D" w:rsidP="006E742D">
      <w:pPr>
        <w:pStyle w:val="ListParagraph"/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sectPr w:rsidR="006E742D" w:rsidRPr="00BD14EC" w:rsidSect="004E3F7E">
      <w:headerReference w:type="even" r:id="rId2661"/>
      <w:headerReference w:type="default" r:id="rId2662"/>
      <w:headerReference w:type="first" r:id="rId2663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3317" w:rsidRDefault="00733317">
      <w:r>
        <w:separator/>
      </w:r>
    </w:p>
  </w:endnote>
  <w:endnote w:type="continuationSeparator" w:id="0">
    <w:p w:rsidR="00733317" w:rsidRDefault="007333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3317" w:rsidRDefault="00733317">
      <w:r>
        <w:separator/>
      </w:r>
    </w:p>
  </w:footnote>
  <w:footnote w:type="continuationSeparator" w:id="0">
    <w:p w:rsidR="00733317" w:rsidRDefault="007333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249E" w:rsidRDefault="00A7249E" w:rsidP="00401CE4">
    <w:pPr>
      <w:pStyle w:val="Header"/>
      <w:tabs>
        <w:tab w:val="clear" w:pos="4320"/>
        <w:tab w:val="clear" w:pos="8640"/>
        <w:tab w:val="right" w:pos="10089"/>
      </w:tabs>
      <w:rPr>
        <w:i/>
        <w:sz w:val="20"/>
        <w:u w:val="single"/>
      </w:rPr>
    </w:pPr>
    <w:r>
      <w:rPr>
        <w:i/>
        <w:sz w:val="20"/>
        <w:u w:val="single"/>
      </w:rPr>
      <w:t xml:space="preserve">Page </w:t>
    </w:r>
    <w:r>
      <w:rPr>
        <w:i/>
        <w:u w:val="single"/>
      </w:rPr>
      <w:fldChar w:fldCharType="begin"/>
    </w:r>
    <w:r>
      <w:rPr>
        <w:i/>
        <w:u w:val="single"/>
      </w:rPr>
      <w:instrText xml:space="preserve"> PAGE </w:instrText>
    </w:r>
    <w:r>
      <w:rPr>
        <w:i/>
        <w:u w:val="single"/>
      </w:rPr>
      <w:fldChar w:fldCharType="separate"/>
    </w:r>
    <w:r>
      <w:rPr>
        <w:i/>
        <w:noProof/>
        <w:u w:val="single"/>
      </w:rPr>
      <w:t>2</w:t>
    </w:r>
    <w:r>
      <w:rPr>
        <w:i/>
        <w:u w:val="single"/>
      </w:rPr>
      <w:fldChar w:fldCharType="end"/>
    </w:r>
    <w:r>
      <w:rPr>
        <w:i/>
        <w:sz w:val="20"/>
        <w:u w:val="single"/>
      </w:rPr>
      <w:t xml:space="preserve"> of </w:t>
    </w:r>
    <w:r>
      <w:rPr>
        <w:i/>
        <w:sz w:val="20"/>
        <w:u w:val="single"/>
      </w:rPr>
      <w:fldChar w:fldCharType="begin"/>
    </w:r>
    <w:r>
      <w:rPr>
        <w:i/>
        <w:sz w:val="20"/>
        <w:u w:val="single"/>
      </w:rPr>
      <w:instrText xml:space="preserve"> NUMPAGES </w:instrText>
    </w:r>
    <w:r>
      <w:rPr>
        <w:i/>
        <w:sz w:val="20"/>
        <w:u w:val="single"/>
      </w:rPr>
      <w:fldChar w:fldCharType="separate"/>
    </w:r>
    <w:r>
      <w:rPr>
        <w:i/>
        <w:noProof/>
        <w:sz w:val="20"/>
        <w:u w:val="single"/>
      </w:rPr>
      <w:t>4</w:t>
    </w:r>
    <w:r>
      <w:rPr>
        <w:i/>
        <w:sz w:val="20"/>
        <w:u w:val="single"/>
      </w:rPr>
      <w:fldChar w:fldCharType="end"/>
    </w:r>
    <w:r>
      <w:rPr>
        <w:i/>
        <w:sz w:val="20"/>
        <w:u w:val="single"/>
      </w:rPr>
      <w:tab/>
      <w:t>Chapter 1 -</w:t>
    </w:r>
    <w:proofErr w:type="spellStart"/>
    <w:r w:rsidRPr="00E71F98">
      <w:rPr>
        <w:i/>
        <w:sz w:val="20"/>
        <w:u w:val="single"/>
      </w:rPr>
      <w:fldChar w:fldCharType="begin"/>
    </w:r>
    <w:r w:rsidRPr="00E71F98">
      <w:rPr>
        <w:i/>
        <w:sz w:val="20"/>
        <w:u w:val="single"/>
      </w:rPr>
      <w:instrText xml:space="preserve"> FILENAME </w:instrText>
    </w:r>
    <w:r w:rsidRPr="00E71F98">
      <w:rPr>
        <w:i/>
        <w:sz w:val="20"/>
        <w:u w:val="single"/>
      </w:rPr>
      <w:fldChar w:fldCharType="separate"/>
    </w:r>
    <w:r>
      <w:rPr>
        <w:i/>
        <w:noProof/>
        <w:sz w:val="20"/>
        <w:u w:val="single"/>
      </w:rPr>
      <w:t>Prec</w:t>
    </w:r>
    <w:proofErr w:type="spellEnd"/>
    <w:r>
      <w:rPr>
        <w:i/>
        <w:noProof/>
        <w:sz w:val="20"/>
        <w:u w:val="single"/>
      </w:rPr>
      <w:t xml:space="preserve"> 11 Unit 8 Day 3 notes - TrigRatios (Part 1).docx</w:t>
    </w:r>
    <w:r w:rsidRPr="00E71F98">
      <w:rPr>
        <w:i/>
        <w:sz w:val="20"/>
        <w:u w:val="single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249E" w:rsidRPr="00F13FDB" w:rsidRDefault="00A7249E" w:rsidP="00B34652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8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3 notes – Trigonometric Ratios of Any Angle (Part 1)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155E24">
      <w:rPr>
        <w:rFonts w:ascii="Calibri" w:hAnsi="Calibri"/>
        <w:i/>
        <w:noProof/>
        <w:sz w:val="20"/>
        <w:u w:val="single"/>
      </w:rPr>
      <w:t>4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4</w:t>
    </w:r>
  </w:p>
  <w:p w:rsidR="00A7249E" w:rsidRPr="00805AEA" w:rsidRDefault="00A7249E" w:rsidP="00B3465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249E" w:rsidRPr="00F13FDB" w:rsidRDefault="00A7249E" w:rsidP="00B34652">
    <w:pPr>
      <w:pStyle w:val="Heading1"/>
      <w:rPr>
        <w:rFonts w:ascii="Calibri" w:hAnsi="Calibri"/>
        <w:u w:val="none"/>
      </w:rPr>
    </w:pPr>
  </w:p>
  <w:p w:rsidR="00A7249E" w:rsidRPr="00F13FDB" w:rsidRDefault="00A7249E" w:rsidP="00B34652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8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3:  TRIGONOMETRIC RATIOS OF ANY ANGLE (Part 1)</w:t>
    </w:r>
  </w:p>
  <w:p w:rsidR="00A7249E" w:rsidRDefault="00A7249E" w:rsidP="00B34652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8858F5"/>
    <w:multiLevelType w:val="hybridMultilevel"/>
    <w:tmpl w:val="E4064E6E"/>
    <w:lvl w:ilvl="0" w:tplc="6B2E34E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C7363B"/>
    <w:multiLevelType w:val="hybridMultilevel"/>
    <w:tmpl w:val="7A6A9FB8"/>
    <w:lvl w:ilvl="0" w:tplc="10090003">
      <w:start w:val="1"/>
      <w:numFmt w:val="bullet"/>
      <w:lvlText w:val="o"/>
      <w:lvlJc w:val="left"/>
      <w:pPr>
        <w:ind w:left="1890" w:hanging="360"/>
      </w:pPr>
      <w:rPr>
        <w:rFonts w:ascii="Courier New" w:hAnsi="Courier New" w:hint="default"/>
      </w:rPr>
    </w:lvl>
    <w:lvl w:ilvl="1" w:tplc="10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2" w15:restartNumberingAfterBreak="0">
    <w:nsid w:val="1296450C"/>
    <w:multiLevelType w:val="hybridMultilevel"/>
    <w:tmpl w:val="333C04C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D73F61"/>
    <w:multiLevelType w:val="hybridMultilevel"/>
    <w:tmpl w:val="4F029524"/>
    <w:lvl w:ilvl="0" w:tplc="258A84C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5264C0C"/>
    <w:multiLevelType w:val="hybridMultilevel"/>
    <w:tmpl w:val="5A40B5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477B78AE"/>
    <w:multiLevelType w:val="hybridMultilevel"/>
    <w:tmpl w:val="6CC2A79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4D2B2CBC"/>
    <w:multiLevelType w:val="hybridMultilevel"/>
    <w:tmpl w:val="D81E9C76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27518A2"/>
    <w:multiLevelType w:val="hybridMultilevel"/>
    <w:tmpl w:val="892E2614"/>
    <w:lvl w:ilvl="0" w:tplc="258A84C6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C72341"/>
    <w:multiLevelType w:val="hybridMultilevel"/>
    <w:tmpl w:val="3A22A4C8"/>
    <w:lvl w:ilvl="0" w:tplc="10090001">
      <w:start w:val="1"/>
      <w:numFmt w:val="bullet"/>
      <w:lvlText w:val=""/>
      <w:lvlJc w:val="left"/>
      <w:pPr>
        <w:ind w:left="19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9" w15:restartNumberingAfterBreak="0">
    <w:nsid w:val="686B1B8D"/>
    <w:multiLevelType w:val="hybridMultilevel"/>
    <w:tmpl w:val="88FCD23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76600ACB"/>
    <w:multiLevelType w:val="hybridMultilevel"/>
    <w:tmpl w:val="9BC6A0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6A430C8"/>
    <w:multiLevelType w:val="hybridMultilevel"/>
    <w:tmpl w:val="471671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6"/>
  </w:num>
  <w:num w:numId="4">
    <w:abstractNumId w:val="9"/>
  </w:num>
  <w:num w:numId="5">
    <w:abstractNumId w:val="8"/>
  </w:num>
  <w:num w:numId="6">
    <w:abstractNumId w:val="10"/>
  </w:num>
  <w:num w:numId="7">
    <w:abstractNumId w:val="0"/>
  </w:num>
  <w:num w:numId="8">
    <w:abstractNumId w:val="2"/>
  </w:num>
  <w:num w:numId="9">
    <w:abstractNumId w:val="1"/>
  </w:num>
  <w:num w:numId="10">
    <w:abstractNumId w:val="11"/>
  </w:num>
  <w:num w:numId="11">
    <w:abstractNumId w:val="11"/>
  </w:num>
  <w:num w:numId="12">
    <w:abstractNumId w:val="5"/>
  </w:num>
  <w:num w:numId="13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261A"/>
    <w:rsid w:val="00005211"/>
    <w:rsid w:val="000100CF"/>
    <w:rsid w:val="00011095"/>
    <w:rsid w:val="0001132D"/>
    <w:rsid w:val="00011789"/>
    <w:rsid w:val="000130D2"/>
    <w:rsid w:val="00014E92"/>
    <w:rsid w:val="00017F83"/>
    <w:rsid w:val="00021A75"/>
    <w:rsid w:val="00024163"/>
    <w:rsid w:val="00025064"/>
    <w:rsid w:val="000331DA"/>
    <w:rsid w:val="0004039D"/>
    <w:rsid w:val="00046AA0"/>
    <w:rsid w:val="00052637"/>
    <w:rsid w:val="000539B2"/>
    <w:rsid w:val="000566EE"/>
    <w:rsid w:val="00057B1C"/>
    <w:rsid w:val="000744C5"/>
    <w:rsid w:val="00083609"/>
    <w:rsid w:val="0008433F"/>
    <w:rsid w:val="000869C2"/>
    <w:rsid w:val="000A0A52"/>
    <w:rsid w:val="000C0DFD"/>
    <w:rsid w:val="000C395C"/>
    <w:rsid w:val="000C469F"/>
    <w:rsid w:val="000D1E52"/>
    <w:rsid w:val="000D2444"/>
    <w:rsid w:val="000D7790"/>
    <w:rsid w:val="000E2329"/>
    <w:rsid w:val="000F10EB"/>
    <w:rsid w:val="000F3479"/>
    <w:rsid w:val="000F6129"/>
    <w:rsid w:val="000F7550"/>
    <w:rsid w:val="00102D1A"/>
    <w:rsid w:val="00104490"/>
    <w:rsid w:val="0010639B"/>
    <w:rsid w:val="00107F81"/>
    <w:rsid w:val="00110BA8"/>
    <w:rsid w:val="001134CE"/>
    <w:rsid w:val="0011427A"/>
    <w:rsid w:val="00126C4D"/>
    <w:rsid w:val="00131C03"/>
    <w:rsid w:val="001350F8"/>
    <w:rsid w:val="00143DF6"/>
    <w:rsid w:val="00145D33"/>
    <w:rsid w:val="00151B11"/>
    <w:rsid w:val="00155995"/>
    <w:rsid w:val="00155E24"/>
    <w:rsid w:val="001601E9"/>
    <w:rsid w:val="00165FD1"/>
    <w:rsid w:val="00166CF8"/>
    <w:rsid w:val="001702C9"/>
    <w:rsid w:val="00174677"/>
    <w:rsid w:val="001766D3"/>
    <w:rsid w:val="00177BC8"/>
    <w:rsid w:val="00180658"/>
    <w:rsid w:val="001814D5"/>
    <w:rsid w:val="00181F92"/>
    <w:rsid w:val="0018247E"/>
    <w:rsid w:val="001855F4"/>
    <w:rsid w:val="00194F66"/>
    <w:rsid w:val="001959BA"/>
    <w:rsid w:val="001959D9"/>
    <w:rsid w:val="001A1547"/>
    <w:rsid w:val="001A57B3"/>
    <w:rsid w:val="001A79E5"/>
    <w:rsid w:val="001B3D12"/>
    <w:rsid w:val="001C010E"/>
    <w:rsid w:val="001C32F0"/>
    <w:rsid w:val="001C3848"/>
    <w:rsid w:val="001C3D99"/>
    <w:rsid w:val="001C59A5"/>
    <w:rsid w:val="001C6A05"/>
    <w:rsid w:val="001C734B"/>
    <w:rsid w:val="001D3636"/>
    <w:rsid w:val="001D408C"/>
    <w:rsid w:val="001D45B9"/>
    <w:rsid w:val="001D5463"/>
    <w:rsid w:val="001E2461"/>
    <w:rsid w:val="001E5A39"/>
    <w:rsid w:val="001F0A38"/>
    <w:rsid w:val="001F0B66"/>
    <w:rsid w:val="001F12D4"/>
    <w:rsid w:val="001F3CD3"/>
    <w:rsid w:val="0020289C"/>
    <w:rsid w:val="0020792B"/>
    <w:rsid w:val="002115D1"/>
    <w:rsid w:val="00213F86"/>
    <w:rsid w:val="002156B3"/>
    <w:rsid w:val="00216D24"/>
    <w:rsid w:val="00220E9D"/>
    <w:rsid w:val="00222EC0"/>
    <w:rsid w:val="00225D9B"/>
    <w:rsid w:val="002275F0"/>
    <w:rsid w:val="00231792"/>
    <w:rsid w:val="002408F2"/>
    <w:rsid w:val="00244E3C"/>
    <w:rsid w:val="00253E06"/>
    <w:rsid w:val="00254720"/>
    <w:rsid w:val="00263804"/>
    <w:rsid w:val="002639A6"/>
    <w:rsid w:val="00264807"/>
    <w:rsid w:val="00271517"/>
    <w:rsid w:val="0027214E"/>
    <w:rsid w:val="002778CE"/>
    <w:rsid w:val="00281DBE"/>
    <w:rsid w:val="002850B1"/>
    <w:rsid w:val="0029167F"/>
    <w:rsid w:val="002A0DDE"/>
    <w:rsid w:val="002A2E19"/>
    <w:rsid w:val="002A347D"/>
    <w:rsid w:val="002A7FED"/>
    <w:rsid w:val="002B04D5"/>
    <w:rsid w:val="002B253D"/>
    <w:rsid w:val="002B450F"/>
    <w:rsid w:val="002B6B7E"/>
    <w:rsid w:val="002B7BBA"/>
    <w:rsid w:val="002C44C8"/>
    <w:rsid w:val="002C6129"/>
    <w:rsid w:val="002D47D3"/>
    <w:rsid w:val="002D5CD9"/>
    <w:rsid w:val="002D6855"/>
    <w:rsid w:val="002E3746"/>
    <w:rsid w:val="00310C95"/>
    <w:rsid w:val="0032031B"/>
    <w:rsid w:val="003205B6"/>
    <w:rsid w:val="00322810"/>
    <w:rsid w:val="0032452B"/>
    <w:rsid w:val="003252B8"/>
    <w:rsid w:val="00325890"/>
    <w:rsid w:val="00333417"/>
    <w:rsid w:val="0033371C"/>
    <w:rsid w:val="00334DA0"/>
    <w:rsid w:val="00335B35"/>
    <w:rsid w:val="0034175D"/>
    <w:rsid w:val="00344FB7"/>
    <w:rsid w:val="0035071F"/>
    <w:rsid w:val="003570B5"/>
    <w:rsid w:val="00360995"/>
    <w:rsid w:val="0036269B"/>
    <w:rsid w:val="003628D7"/>
    <w:rsid w:val="003809BD"/>
    <w:rsid w:val="00381C07"/>
    <w:rsid w:val="00383025"/>
    <w:rsid w:val="00385FB5"/>
    <w:rsid w:val="003907F8"/>
    <w:rsid w:val="00394EB7"/>
    <w:rsid w:val="003952C4"/>
    <w:rsid w:val="0039569F"/>
    <w:rsid w:val="003967DC"/>
    <w:rsid w:val="00396B6E"/>
    <w:rsid w:val="003B22E1"/>
    <w:rsid w:val="003B7171"/>
    <w:rsid w:val="003C058E"/>
    <w:rsid w:val="003C258E"/>
    <w:rsid w:val="003C5481"/>
    <w:rsid w:val="003D02F6"/>
    <w:rsid w:val="003D1DCF"/>
    <w:rsid w:val="003D2A67"/>
    <w:rsid w:val="003E33F4"/>
    <w:rsid w:val="003F6D8D"/>
    <w:rsid w:val="00400632"/>
    <w:rsid w:val="00401CE4"/>
    <w:rsid w:val="00406091"/>
    <w:rsid w:val="00411974"/>
    <w:rsid w:val="004127EC"/>
    <w:rsid w:val="004132FA"/>
    <w:rsid w:val="004142BB"/>
    <w:rsid w:val="00421602"/>
    <w:rsid w:val="00422C83"/>
    <w:rsid w:val="00440674"/>
    <w:rsid w:val="00442200"/>
    <w:rsid w:val="00442ADC"/>
    <w:rsid w:val="004431D2"/>
    <w:rsid w:val="004457A1"/>
    <w:rsid w:val="0046276D"/>
    <w:rsid w:val="0046299D"/>
    <w:rsid w:val="00465F22"/>
    <w:rsid w:val="0047066D"/>
    <w:rsid w:val="004719B8"/>
    <w:rsid w:val="00471F7D"/>
    <w:rsid w:val="004723FC"/>
    <w:rsid w:val="00475C43"/>
    <w:rsid w:val="0048188C"/>
    <w:rsid w:val="004945F6"/>
    <w:rsid w:val="00495346"/>
    <w:rsid w:val="00495449"/>
    <w:rsid w:val="00496CF8"/>
    <w:rsid w:val="004A20F0"/>
    <w:rsid w:val="004A4A2E"/>
    <w:rsid w:val="004B0B0E"/>
    <w:rsid w:val="004B0B82"/>
    <w:rsid w:val="004B1083"/>
    <w:rsid w:val="004B5A3B"/>
    <w:rsid w:val="004C00B6"/>
    <w:rsid w:val="004C0613"/>
    <w:rsid w:val="004C1E5A"/>
    <w:rsid w:val="004D017D"/>
    <w:rsid w:val="004D0930"/>
    <w:rsid w:val="004D1A68"/>
    <w:rsid w:val="004D2CB0"/>
    <w:rsid w:val="004D3842"/>
    <w:rsid w:val="004D64EA"/>
    <w:rsid w:val="004E3F7E"/>
    <w:rsid w:val="004E4680"/>
    <w:rsid w:val="004E5B20"/>
    <w:rsid w:val="004E75EE"/>
    <w:rsid w:val="004F14AB"/>
    <w:rsid w:val="004F28F2"/>
    <w:rsid w:val="004F5011"/>
    <w:rsid w:val="0050293E"/>
    <w:rsid w:val="00504BE2"/>
    <w:rsid w:val="00511AAC"/>
    <w:rsid w:val="005130ED"/>
    <w:rsid w:val="00521C90"/>
    <w:rsid w:val="00525147"/>
    <w:rsid w:val="00525470"/>
    <w:rsid w:val="0052775B"/>
    <w:rsid w:val="00530543"/>
    <w:rsid w:val="005358B4"/>
    <w:rsid w:val="00536CD2"/>
    <w:rsid w:val="005420FC"/>
    <w:rsid w:val="00542C46"/>
    <w:rsid w:val="00545280"/>
    <w:rsid w:val="005453FE"/>
    <w:rsid w:val="00546B4A"/>
    <w:rsid w:val="00551447"/>
    <w:rsid w:val="0055224A"/>
    <w:rsid w:val="005631ED"/>
    <w:rsid w:val="00563633"/>
    <w:rsid w:val="005646BC"/>
    <w:rsid w:val="00565F5E"/>
    <w:rsid w:val="0057640B"/>
    <w:rsid w:val="00583713"/>
    <w:rsid w:val="005848B8"/>
    <w:rsid w:val="00587336"/>
    <w:rsid w:val="005941A6"/>
    <w:rsid w:val="00596355"/>
    <w:rsid w:val="005A7EBE"/>
    <w:rsid w:val="005B7ED9"/>
    <w:rsid w:val="005C05CF"/>
    <w:rsid w:val="005C3F89"/>
    <w:rsid w:val="005C744B"/>
    <w:rsid w:val="005D0C42"/>
    <w:rsid w:val="005D6211"/>
    <w:rsid w:val="005E0ADC"/>
    <w:rsid w:val="005E5AEB"/>
    <w:rsid w:val="005E6436"/>
    <w:rsid w:val="005E7041"/>
    <w:rsid w:val="005F235F"/>
    <w:rsid w:val="005F67FB"/>
    <w:rsid w:val="00600F5F"/>
    <w:rsid w:val="006030E8"/>
    <w:rsid w:val="006046C0"/>
    <w:rsid w:val="00604D1A"/>
    <w:rsid w:val="00612378"/>
    <w:rsid w:val="00613803"/>
    <w:rsid w:val="00615433"/>
    <w:rsid w:val="006165AE"/>
    <w:rsid w:val="006257F5"/>
    <w:rsid w:val="00625E92"/>
    <w:rsid w:val="00630481"/>
    <w:rsid w:val="00633F5B"/>
    <w:rsid w:val="00634AE4"/>
    <w:rsid w:val="006359E2"/>
    <w:rsid w:val="00643598"/>
    <w:rsid w:val="00643B5F"/>
    <w:rsid w:val="00646CD7"/>
    <w:rsid w:val="00647216"/>
    <w:rsid w:val="00650A3B"/>
    <w:rsid w:val="00651D52"/>
    <w:rsid w:val="00652196"/>
    <w:rsid w:val="00654376"/>
    <w:rsid w:val="00656F53"/>
    <w:rsid w:val="006601EB"/>
    <w:rsid w:val="00661E9B"/>
    <w:rsid w:val="00667AB2"/>
    <w:rsid w:val="00671C95"/>
    <w:rsid w:val="00673BD9"/>
    <w:rsid w:val="00677A2B"/>
    <w:rsid w:val="00681FF6"/>
    <w:rsid w:val="006A186C"/>
    <w:rsid w:val="006A1BB1"/>
    <w:rsid w:val="006A3551"/>
    <w:rsid w:val="006A3605"/>
    <w:rsid w:val="006A43FF"/>
    <w:rsid w:val="006B0B07"/>
    <w:rsid w:val="006B12FE"/>
    <w:rsid w:val="006B1E61"/>
    <w:rsid w:val="006B58DA"/>
    <w:rsid w:val="006B6176"/>
    <w:rsid w:val="006C161B"/>
    <w:rsid w:val="006C1B57"/>
    <w:rsid w:val="006C4D76"/>
    <w:rsid w:val="006D0933"/>
    <w:rsid w:val="006D1900"/>
    <w:rsid w:val="006D1A24"/>
    <w:rsid w:val="006D1A6D"/>
    <w:rsid w:val="006E742D"/>
    <w:rsid w:val="006F032A"/>
    <w:rsid w:val="006F1008"/>
    <w:rsid w:val="006F4097"/>
    <w:rsid w:val="006F70DD"/>
    <w:rsid w:val="00706D76"/>
    <w:rsid w:val="00710ECB"/>
    <w:rsid w:val="00712AC4"/>
    <w:rsid w:val="007148E6"/>
    <w:rsid w:val="007253DE"/>
    <w:rsid w:val="007260A2"/>
    <w:rsid w:val="0073272A"/>
    <w:rsid w:val="00733317"/>
    <w:rsid w:val="00735CCA"/>
    <w:rsid w:val="0073692C"/>
    <w:rsid w:val="00737D3C"/>
    <w:rsid w:val="0074116A"/>
    <w:rsid w:val="007423E3"/>
    <w:rsid w:val="007440B8"/>
    <w:rsid w:val="00751A97"/>
    <w:rsid w:val="0076395C"/>
    <w:rsid w:val="00777E3D"/>
    <w:rsid w:val="007802A5"/>
    <w:rsid w:val="00781CCD"/>
    <w:rsid w:val="00784E10"/>
    <w:rsid w:val="0079059A"/>
    <w:rsid w:val="007A00FF"/>
    <w:rsid w:val="007A3388"/>
    <w:rsid w:val="007A456B"/>
    <w:rsid w:val="007A49EF"/>
    <w:rsid w:val="007A6223"/>
    <w:rsid w:val="007B017F"/>
    <w:rsid w:val="007B0518"/>
    <w:rsid w:val="007B4CCF"/>
    <w:rsid w:val="007B57A8"/>
    <w:rsid w:val="007B63D7"/>
    <w:rsid w:val="007C2838"/>
    <w:rsid w:val="007C521F"/>
    <w:rsid w:val="007D4AE0"/>
    <w:rsid w:val="007D64C3"/>
    <w:rsid w:val="007E0BA9"/>
    <w:rsid w:val="007E7400"/>
    <w:rsid w:val="007E7EBD"/>
    <w:rsid w:val="007F2E32"/>
    <w:rsid w:val="007F690B"/>
    <w:rsid w:val="00802642"/>
    <w:rsid w:val="00805AEA"/>
    <w:rsid w:val="00807CC3"/>
    <w:rsid w:val="00814630"/>
    <w:rsid w:val="00815C91"/>
    <w:rsid w:val="00816FAD"/>
    <w:rsid w:val="0082097C"/>
    <w:rsid w:val="00823305"/>
    <w:rsid w:val="008249C5"/>
    <w:rsid w:val="008262B4"/>
    <w:rsid w:val="00827068"/>
    <w:rsid w:val="00832D62"/>
    <w:rsid w:val="00832DF7"/>
    <w:rsid w:val="00833CBA"/>
    <w:rsid w:val="008347BE"/>
    <w:rsid w:val="00834C31"/>
    <w:rsid w:val="008445CA"/>
    <w:rsid w:val="008461A3"/>
    <w:rsid w:val="00847EA4"/>
    <w:rsid w:val="00857C2A"/>
    <w:rsid w:val="0086343E"/>
    <w:rsid w:val="008711BF"/>
    <w:rsid w:val="00872676"/>
    <w:rsid w:val="00872EDB"/>
    <w:rsid w:val="00874DFB"/>
    <w:rsid w:val="00875FC6"/>
    <w:rsid w:val="00881D1C"/>
    <w:rsid w:val="0088327C"/>
    <w:rsid w:val="00883554"/>
    <w:rsid w:val="00896235"/>
    <w:rsid w:val="008A1F45"/>
    <w:rsid w:val="008A473A"/>
    <w:rsid w:val="008A58E9"/>
    <w:rsid w:val="008A5C8F"/>
    <w:rsid w:val="008A777C"/>
    <w:rsid w:val="008B1795"/>
    <w:rsid w:val="008B3F82"/>
    <w:rsid w:val="008B459B"/>
    <w:rsid w:val="008B5318"/>
    <w:rsid w:val="008B64AB"/>
    <w:rsid w:val="008C341E"/>
    <w:rsid w:val="008C3876"/>
    <w:rsid w:val="008C3B68"/>
    <w:rsid w:val="008C497C"/>
    <w:rsid w:val="008F1BA3"/>
    <w:rsid w:val="008F2436"/>
    <w:rsid w:val="00913A6B"/>
    <w:rsid w:val="009335AE"/>
    <w:rsid w:val="009340B9"/>
    <w:rsid w:val="00941362"/>
    <w:rsid w:val="00942AFC"/>
    <w:rsid w:val="0094669E"/>
    <w:rsid w:val="009521C0"/>
    <w:rsid w:val="009572EC"/>
    <w:rsid w:val="00957E80"/>
    <w:rsid w:val="009606E3"/>
    <w:rsid w:val="009635E9"/>
    <w:rsid w:val="00964D6F"/>
    <w:rsid w:val="00967051"/>
    <w:rsid w:val="0097211C"/>
    <w:rsid w:val="00972848"/>
    <w:rsid w:val="009747E0"/>
    <w:rsid w:val="0097633E"/>
    <w:rsid w:val="00980718"/>
    <w:rsid w:val="00981817"/>
    <w:rsid w:val="00991789"/>
    <w:rsid w:val="009937C0"/>
    <w:rsid w:val="009950AC"/>
    <w:rsid w:val="009A545E"/>
    <w:rsid w:val="009A5B51"/>
    <w:rsid w:val="009B0460"/>
    <w:rsid w:val="009B2741"/>
    <w:rsid w:val="009B3415"/>
    <w:rsid w:val="009B5EC3"/>
    <w:rsid w:val="009B6A80"/>
    <w:rsid w:val="009B6CF9"/>
    <w:rsid w:val="009B7B9C"/>
    <w:rsid w:val="009C2B82"/>
    <w:rsid w:val="009C3616"/>
    <w:rsid w:val="009D37E2"/>
    <w:rsid w:val="009E3044"/>
    <w:rsid w:val="009E546E"/>
    <w:rsid w:val="009F2638"/>
    <w:rsid w:val="009F3C7C"/>
    <w:rsid w:val="009F73C3"/>
    <w:rsid w:val="00A06987"/>
    <w:rsid w:val="00A1074C"/>
    <w:rsid w:val="00A12F2D"/>
    <w:rsid w:val="00A20A82"/>
    <w:rsid w:val="00A22159"/>
    <w:rsid w:val="00A2217E"/>
    <w:rsid w:val="00A26F55"/>
    <w:rsid w:val="00A27105"/>
    <w:rsid w:val="00A303B7"/>
    <w:rsid w:val="00A31E58"/>
    <w:rsid w:val="00A362B5"/>
    <w:rsid w:val="00A37F40"/>
    <w:rsid w:val="00A46DD0"/>
    <w:rsid w:val="00A57F86"/>
    <w:rsid w:val="00A64210"/>
    <w:rsid w:val="00A7249E"/>
    <w:rsid w:val="00A85E56"/>
    <w:rsid w:val="00A85FBE"/>
    <w:rsid w:val="00A942DD"/>
    <w:rsid w:val="00AA27B7"/>
    <w:rsid w:val="00AA4438"/>
    <w:rsid w:val="00AA5BF8"/>
    <w:rsid w:val="00AA5C46"/>
    <w:rsid w:val="00AB0709"/>
    <w:rsid w:val="00AB641C"/>
    <w:rsid w:val="00AC14DE"/>
    <w:rsid w:val="00AC3CBE"/>
    <w:rsid w:val="00AC61AC"/>
    <w:rsid w:val="00AE03DF"/>
    <w:rsid w:val="00AE5AFD"/>
    <w:rsid w:val="00AE7FF8"/>
    <w:rsid w:val="00AF0F5D"/>
    <w:rsid w:val="00B00BF7"/>
    <w:rsid w:val="00B03730"/>
    <w:rsid w:val="00B04F93"/>
    <w:rsid w:val="00B1053F"/>
    <w:rsid w:val="00B10B6B"/>
    <w:rsid w:val="00B129A1"/>
    <w:rsid w:val="00B27D6D"/>
    <w:rsid w:val="00B31514"/>
    <w:rsid w:val="00B3308F"/>
    <w:rsid w:val="00B335EB"/>
    <w:rsid w:val="00B34652"/>
    <w:rsid w:val="00B3723B"/>
    <w:rsid w:val="00B37D25"/>
    <w:rsid w:val="00B430AD"/>
    <w:rsid w:val="00B43D3F"/>
    <w:rsid w:val="00B45615"/>
    <w:rsid w:val="00B51F06"/>
    <w:rsid w:val="00B53A43"/>
    <w:rsid w:val="00B57A13"/>
    <w:rsid w:val="00B608B0"/>
    <w:rsid w:val="00B61D34"/>
    <w:rsid w:val="00B6212B"/>
    <w:rsid w:val="00B66849"/>
    <w:rsid w:val="00B7227C"/>
    <w:rsid w:val="00B72D6D"/>
    <w:rsid w:val="00B75D65"/>
    <w:rsid w:val="00B81A2E"/>
    <w:rsid w:val="00B84037"/>
    <w:rsid w:val="00B85056"/>
    <w:rsid w:val="00B86039"/>
    <w:rsid w:val="00B915B1"/>
    <w:rsid w:val="00B938AD"/>
    <w:rsid w:val="00B95C67"/>
    <w:rsid w:val="00B96F4D"/>
    <w:rsid w:val="00B97FAF"/>
    <w:rsid w:val="00BA028E"/>
    <w:rsid w:val="00BA5D2E"/>
    <w:rsid w:val="00BA6165"/>
    <w:rsid w:val="00BA7FD1"/>
    <w:rsid w:val="00BB0246"/>
    <w:rsid w:val="00BB152C"/>
    <w:rsid w:val="00BC21CD"/>
    <w:rsid w:val="00BD14EC"/>
    <w:rsid w:val="00BD1C2A"/>
    <w:rsid w:val="00BD2078"/>
    <w:rsid w:val="00BD7523"/>
    <w:rsid w:val="00BE4A2A"/>
    <w:rsid w:val="00BE669A"/>
    <w:rsid w:val="00BF4777"/>
    <w:rsid w:val="00C04B2F"/>
    <w:rsid w:val="00C13633"/>
    <w:rsid w:val="00C1568D"/>
    <w:rsid w:val="00C24791"/>
    <w:rsid w:val="00C3709D"/>
    <w:rsid w:val="00C41CB6"/>
    <w:rsid w:val="00C46725"/>
    <w:rsid w:val="00C5113E"/>
    <w:rsid w:val="00C527C1"/>
    <w:rsid w:val="00C5646D"/>
    <w:rsid w:val="00C56712"/>
    <w:rsid w:val="00C56E68"/>
    <w:rsid w:val="00C658ED"/>
    <w:rsid w:val="00C669B3"/>
    <w:rsid w:val="00C7078C"/>
    <w:rsid w:val="00C71F6E"/>
    <w:rsid w:val="00C7713F"/>
    <w:rsid w:val="00C8026E"/>
    <w:rsid w:val="00C821EB"/>
    <w:rsid w:val="00C822F5"/>
    <w:rsid w:val="00C90188"/>
    <w:rsid w:val="00CA2FC8"/>
    <w:rsid w:val="00CA40B7"/>
    <w:rsid w:val="00CA54D4"/>
    <w:rsid w:val="00CC754A"/>
    <w:rsid w:val="00CE32EB"/>
    <w:rsid w:val="00CE78CF"/>
    <w:rsid w:val="00CF12A1"/>
    <w:rsid w:val="00CF6EA3"/>
    <w:rsid w:val="00D01C15"/>
    <w:rsid w:val="00D035B7"/>
    <w:rsid w:val="00D06FE2"/>
    <w:rsid w:val="00D07D19"/>
    <w:rsid w:val="00D111FA"/>
    <w:rsid w:val="00D21303"/>
    <w:rsid w:val="00D4096D"/>
    <w:rsid w:val="00D43BC1"/>
    <w:rsid w:val="00D45D5B"/>
    <w:rsid w:val="00D47016"/>
    <w:rsid w:val="00D74BE5"/>
    <w:rsid w:val="00D76388"/>
    <w:rsid w:val="00D84166"/>
    <w:rsid w:val="00D84A5D"/>
    <w:rsid w:val="00D878AF"/>
    <w:rsid w:val="00D91722"/>
    <w:rsid w:val="00D95748"/>
    <w:rsid w:val="00DA6D82"/>
    <w:rsid w:val="00DB1B78"/>
    <w:rsid w:val="00DB647A"/>
    <w:rsid w:val="00DC186B"/>
    <w:rsid w:val="00DC1AE6"/>
    <w:rsid w:val="00DC3F2E"/>
    <w:rsid w:val="00DC4EB3"/>
    <w:rsid w:val="00DC671F"/>
    <w:rsid w:val="00DC6E7C"/>
    <w:rsid w:val="00DD23B3"/>
    <w:rsid w:val="00DD3297"/>
    <w:rsid w:val="00DE5008"/>
    <w:rsid w:val="00DE6A64"/>
    <w:rsid w:val="00E01602"/>
    <w:rsid w:val="00E0394B"/>
    <w:rsid w:val="00E0441B"/>
    <w:rsid w:val="00E05033"/>
    <w:rsid w:val="00E079ED"/>
    <w:rsid w:val="00E11100"/>
    <w:rsid w:val="00E17BE8"/>
    <w:rsid w:val="00E20600"/>
    <w:rsid w:val="00E2105B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57DF3"/>
    <w:rsid w:val="00E61494"/>
    <w:rsid w:val="00E62441"/>
    <w:rsid w:val="00E628CC"/>
    <w:rsid w:val="00E642F7"/>
    <w:rsid w:val="00E645E5"/>
    <w:rsid w:val="00E646C2"/>
    <w:rsid w:val="00E65E81"/>
    <w:rsid w:val="00E67584"/>
    <w:rsid w:val="00E71F98"/>
    <w:rsid w:val="00E72823"/>
    <w:rsid w:val="00E7517A"/>
    <w:rsid w:val="00E75871"/>
    <w:rsid w:val="00E771E0"/>
    <w:rsid w:val="00E93B7D"/>
    <w:rsid w:val="00E94127"/>
    <w:rsid w:val="00E97102"/>
    <w:rsid w:val="00EA28C5"/>
    <w:rsid w:val="00EA32C3"/>
    <w:rsid w:val="00EA635E"/>
    <w:rsid w:val="00EB362B"/>
    <w:rsid w:val="00EB3FD5"/>
    <w:rsid w:val="00EB4CE2"/>
    <w:rsid w:val="00EB6D21"/>
    <w:rsid w:val="00EB79EB"/>
    <w:rsid w:val="00EC2849"/>
    <w:rsid w:val="00EC4A9D"/>
    <w:rsid w:val="00EC52F3"/>
    <w:rsid w:val="00EC6AB2"/>
    <w:rsid w:val="00EC7BD1"/>
    <w:rsid w:val="00ED13E7"/>
    <w:rsid w:val="00EE4389"/>
    <w:rsid w:val="00EE60C0"/>
    <w:rsid w:val="00EF3836"/>
    <w:rsid w:val="00F00C24"/>
    <w:rsid w:val="00F042C9"/>
    <w:rsid w:val="00F06026"/>
    <w:rsid w:val="00F13FDB"/>
    <w:rsid w:val="00F1529D"/>
    <w:rsid w:val="00F21F90"/>
    <w:rsid w:val="00F24EA1"/>
    <w:rsid w:val="00F342A7"/>
    <w:rsid w:val="00F34D64"/>
    <w:rsid w:val="00F36C53"/>
    <w:rsid w:val="00F40B34"/>
    <w:rsid w:val="00F50441"/>
    <w:rsid w:val="00F50575"/>
    <w:rsid w:val="00F51590"/>
    <w:rsid w:val="00F53E3E"/>
    <w:rsid w:val="00F54D4D"/>
    <w:rsid w:val="00F561C5"/>
    <w:rsid w:val="00F61627"/>
    <w:rsid w:val="00F66CC0"/>
    <w:rsid w:val="00F66EB6"/>
    <w:rsid w:val="00F70205"/>
    <w:rsid w:val="00F822DF"/>
    <w:rsid w:val="00F90CDD"/>
    <w:rsid w:val="00F913FC"/>
    <w:rsid w:val="00F92C55"/>
    <w:rsid w:val="00F934DD"/>
    <w:rsid w:val="00F93B80"/>
    <w:rsid w:val="00F94647"/>
    <w:rsid w:val="00F974A5"/>
    <w:rsid w:val="00FA63F9"/>
    <w:rsid w:val="00FA6BD9"/>
    <w:rsid w:val="00FA6D57"/>
    <w:rsid w:val="00FA7388"/>
    <w:rsid w:val="00FB42FB"/>
    <w:rsid w:val="00FB4A0E"/>
    <w:rsid w:val="00FB4C63"/>
    <w:rsid w:val="00FB6887"/>
    <w:rsid w:val="00FB79A1"/>
    <w:rsid w:val="00FC2867"/>
    <w:rsid w:val="00FC64AB"/>
    <w:rsid w:val="00FD0088"/>
    <w:rsid w:val="00FD37E7"/>
    <w:rsid w:val="00FD55B5"/>
    <w:rsid w:val="00FD601B"/>
    <w:rsid w:val="00FE3987"/>
    <w:rsid w:val="00FF3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6A13F400-6F67-473B-B123-C3C7FD5C00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6026"/>
    <w:rPr>
      <w:sz w:val="24"/>
      <w:lang w:val="en-GB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06026"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uiPriority w:val="99"/>
    <w:qFormat/>
    <w:rsid w:val="00F06026"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5816F7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link w:val="Heading2"/>
    <w:uiPriority w:val="9"/>
    <w:semiHidden/>
    <w:rsid w:val="005816F7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table" w:styleId="TableGrid">
    <w:name w:val="Table Grid"/>
    <w:basedOn w:val="TableNormal"/>
    <w:uiPriority w:val="99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253E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816F7"/>
    <w:rPr>
      <w:sz w:val="0"/>
      <w:szCs w:val="0"/>
      <w:lang w:val="en-GB"/>
    </w:rPr>
  </w:style>
  <w:style w:type="paragraph" w:styleId="Header">
    <w:name w:val="header"/>
    <w:basedOn w:val="Normal"/>
    <w:link w:val="HeaderChar"/>
    <w:uiPriority w:val="99"/>
    <w:rsid w:val="009335AE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5816F7"/>
    <w:rPr>
      <w:sz w:val="24"/>
      <w:szCs w:val="20"/>
      <w:lang w:val="en-GB"/>
    </w:rPr>
  </w:style>
  <w:style w:type="paragraph" w:styleId="Footer">
    <w:name w:val="footer"/>
    <w:basedOn w:val="Normal"/>
    <w:link w:val="FooterChar"/>
    <w:uiPriority w:val="99"/>
    <w:rsid w:val="009335AE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5816F7"/>
    <w:rPr>
      <w:sz w:val="24"/>
      <w:szCs w:val="20"/>
      <w:lang w:val="en-GB"/>
    </w:rPr>
  </w:style>
  <w:style w:type="paragraph" w:styleId="BodyText">
    <w:name w:val="Body Text"/>
    <w:basedOn w:val="Normal"/>
    <w:link w:val="BodyTextChar"/>
    <w:uiPriority w:val="99"/>
    <w:rsid w:val="008347BE"/>
    <w:pPr>
      <w:jc w:val="right"/>
    </w:pPr>
    <w:rPr>
      <w:sz w:val="20"/>
      <w:lang w:val="en-US"/>
    </w:rPr>
  </w:style>
  <w:style w:type="character" w:customStyle="1" w:styleId="BodyTextChar">
    <w:name w:val="Body Text Char"/>
    <w:link w:val="BodyText"/>
    <w:uiPriority w:val="99"/>
    <w:locked/>
    <w:rsid w:val="008347BE"/>
    <w:rPr>
      <w:lang w:eastAsia="en-US"/>
    </w:rPr>
  </w:style>
  <w:style w:type="character" w:styleId="PlaceholderText">
    <w:name w:val="Placeholder Text"/>
    <w:uiPriority w:val="99"/>
    <w:semiHidden/>
    <w:rsid w:val="00504BE2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BD14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51043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34.emf"/><Relationship Id="rId1827" Type="http://schemas.openxmlformats.org/officeDocument/2006/relationships/customXml" Target="ink/ink880.xml"/><Relationship Id="rId21" Type="http://schemas.openxmlformats.org/officeDocument/2006/relationships/customXml" Target="ink/ink8.xml"/><Relationship Id="rId2089" Type="http://schemas.openxmlformats.org/officeDocument/2006/relationships/customXml" Target="ink/ink1012.xml"/><Relationship Id="rId170" Type="http://schemas.openxmlformats.org/officeDocument/2006/relationships/image" Target="media/image82.emf"/><Relationship Id="rId2296" Type="http://schemas.openxmlformats.org/officeDocument/2006/relationships/image" Target="media/image1113.emf"/><Relationship Id="rId268" Type="http://schemas.openxmlformats.org/officeDocument/2006/relationships/image" Target="media/image131.wmf"/><Relationship Id="rId475" Type="http://schemas.openxmlformats.org/officeDocument/2006/relationships/customXml" Target="ink/ink208.xml"/><Relationship Id="rId682" Type="http://schemas.openxmlformats.org/officeDocument/2006/relationships/image" Target="media/image318.emf"/><Relationship Id="rId2156" Type="http://schemas.openxmlformats.org/officeDocument/2006/relationships/customXml" Target="ink/ink1046.xml"/><Relationship Id="rId2363" Type="http://schemas.openxmlformats.org/officeDocument/2006/relationships/customXml" Target="ink/ink1152.xml"/><Relationship Id="rId2570" Type="http://schemas.openxmlformats.org/officeDocument/2006/relationships/image" Target="media/image1249.emf"/><Relationship Id="rId128" Type="http://schemas.openxmlformats.org/officeDocument/2006/relationships/image" Target="media/image61.emf"/><Relationship Id="rId335" Type="http://schemas.openxmlformats.org/officeDocument/2006/relationships/image" Target="media/image154.emf"/><Relationship Id="rId542" Type="http://schemas.openxmlformats.org/officeDocument/2006/relationships/customXml" Target="ink/ink236.xml"/><Relationship Id="rId987" Type="http://schemas.openxmlformats.org/officeDocument/2006/relationships/customXml" Target="ink/ink455.xml"/><Relationship Id="rId1172" Type="http://schemas.openxmlformats.org/officeDocument/2006/relationships/image" Target="media/image562.emf"/><Relationship Id="rId2016" Type="http://schemas.openxmlformats.org/officeDocument/2006/relationships/image" Target="media/image977.emf"/><Relationship Id="rId2223" Type="http://schemas.openxmlformats.org/officeDocument/2006/relationships/image" Target="media/image1078.emf"/><Relationship Id="rId2430" Type="http://schemas.openxmlformats.org/officeDocument/2006/relationships/image" Target="media/image1180.emf"/><Relationship Id="rId402" Type="http://schemas.openxmlformats.org/officeDocument/2006/relationships/image" Target="media/image186.emf"/><Relationship Id="rId847" Type="http://schemas.openxmlformats.org/officeDocument/2006/relationships/customXml" Target="ink/ink384.xml"/><Relationship Id="rId1032" Type="http://schemas.openxmlformats.org/officeDocument/2006/relationships/image" Target="media/image492.emf"/><Relationship Id="rId1477" Type="http://schemas.openxmlformats.org/officeDocument/2006/relationships/customXml" Target="ink/ink703.xml"/><Relationship Id="rId1684" Type="http://schemas.openxmlformats.org/officeDocument/2006/relationships/image" Target="media/image814.emf"/><Relationship Id="rId1891" Type="http://schemas.openxmlformats.org/officeDocument/2006/relationships/customXml" Target="ink/ink913.xml"/><Relationship Id="rId2528" Type="http://schemas.openxmlformats.org/officeDocument/2006/relationships/image" Target="media/image1228.emf"/><Relationship Id="rId707" Type="http://schemas.openxmlformats.org/officeDocument/2006/relationships/customXml" Target="ink/ink314.xml"/><Relationship Id="rId914" Type="http://schemas.openxmlformats.org/officeDocument/2006/relationships/image" Target="media/image433.emf"/><Relationship Id="rId1337" Type="http://schemas.openxmlformats.org/officeDocument/2006/relationships/image" Target="media/image644.emf"/><Relationship Id="rId1544" Type="http://schemas.openxmlformats.org/officeDocument/2006/relationships/image" Target="media/image745.emf"/><Relationship Id="rId1751" Type="http://schemas.openxmlformats.org/officeDocument/2006/relationships/customXml" Target="ink/ink842.xml"/><Relationship Id="rId1989" Type="http://schemas.openxmlformats.org/officeDocument/2006/relationships/customXml" Target="ink/ink962.xml"/><Relationship Id="rId43" Type="http://schemas.openxmlformats.org/officeDocument/2006/relationships/customXml" Target="ink/ink19.xml"/><Relationship Id="rId1404" Type="http://schemas.openxmlformats.org/officeDocument/2006/relationships/customXml" Target="ink/ink665.xml"/><Relationship Id="rId1611" Type="http://schemas.openxmlformats.org/officeDocument/2006/relationships/customXml" Target="ink/ink770.xml"/><Relationship Id="rId1849" Type="http://schemas.openxmlformats.org/officeDocument/2006/relationships/customXml" Target="ink/ink891.xml"/><Relationship Id="rId192" Type="http://schemas.openxmlformats.org/officeDocument/2006/relationships/image" Target="media/image93.emf"/><Relationship Id="rId1709" Type="http://schemas.openxmlformats.org/officeDocument/2006/relationships/customXml" Target="ink/ink820.xml"/><Relationship Id="rId1916" Type="http://schemas.openxmlformats.org/officeDocument/2006/relationships/image" Target="media/image927.emf"/><Relationship Id="rId497" Type="http://schemas.openxmlformats.org/officeDocument/2006/relationships/customXml" Target="ink/ink219.xml"/><Relationship Id="rId2080" Type="http://schemas.openxmlformats.org/officeDocument/2006/relationships/image" Target="media/image1009.emf"/><Relationship Id="rId2178" Type="http://schemas.openxmlformats.org/officeDocument/2006/relationships/image" Target="media/image1056.emf"/><Relationship Id="rId2385" Type="http://schemas.openxmlformats.org/officeDocument/2006/relationships/customXml" Target="ink/ink1163.xml"/><Relationship Id="rId357" Type="http://schemas.openxmlformats.org/officeDocument/2006/relationships/image" Target="media/image165.emf"/><Relationship Id="rId1194" Type="http://schemas.openxmlformats.org/officeDocument/2006/relationships/image" Target="media/image573.emf"/><Relationship Id="rId2038" Type="http://schemas.openxmlformats.org/officeDocument/2006/relationships/image" Target="media/image988.emf"/><Relationship Id="rId2592" Type="http://schemas.openxmlformats.org/officeDocument/2006/relationships/image" Target="media/image1260.emf"/><Relationship Id="rId217" Type="http://schemas.openxmlformats.org/officeDocument/2006/relationships/customXml" Target="ink/ink106.xml"/><Relationship Id="rId564" Type="http://schemas.openxmlformats.org/officeDocument/2006/relationships/customXml" Target="ink/ink247.xml"/><Relationship Id="rId771" Type="http://schemas.openxmlformats.org/officeDocument/2006/relationships/customXml" Target="ink/ink346.xml"/><Relationship Id="rId869" Type="http://schemas.openxmlformats.org/officeDocument/2006/relationships/image" Target="media/image411.emf"/><Relationship Id="rId1499" Type="http://schemas.openxmlformats.org/officeDocument/2006/relationships/customXml" Target="ink/ink714.xml"/><Relationship Id="rId2245" Type="http://schemas.openxmlformats.org/officeDocument/2006/relationships/customXml" Target="ink/ink1093.xml"/><Relationship Id="rId2452" Type="http://schemas.openxmlformats.org/officeDocument/2006/relationships/image" Target="media/image1191.emf"/><Relationship Id="rId424" Type="http://schemas.openxmlformats.org/officeDocument/2006/relationships/image" Target="media/image197.emf"/><Relationship Id="rId631" Type="http://schemas.openxmlformats.org/officeDocument/2006/relationships/image" Target="media/image292.emf"/><Relationship Id="rId729" Type="http://schemas.openxmlformats.org/officeDocument/2006/relationships/customXml" Target="ink/ink325.xml"/><Relationship Id="rId1054" Type="http://schemas.openxmlformats.org/officeDocument/2006/relationships/image" Target="media/image503.emf"/><Relationship Id="rId1261" Type="http://schemas.openxmlformats.org/officeDocument/2006/relationships/image" Target="media/image606.emf"/><Relationship Id="rId1359" Type="http://schemas.openxmlformats.org/officeDocument/2006/relationships/image" Target="media/image655.emf"/><Relationship Id="rId2105" Type="http://schemas.openxmlformats.org/officeDocument/2006/relationships/image" Target="media/image1021.emf"/><Relationship Id="rId2312" Type="http://schemas.openxmlformats.org/officeDocument/2006/relationships/image" Target="media/image1121.emf"/><Relationship Id="rId936" Type="http://schemas.openxmlformats.org/officeDocument/2006/relationships/image" Target="media/image444.emf"/><Relationship Id="rId1121" Type="http://schemas.openxmlformats.org/officeDocument/2006/relationships/customXml" Target="ink/ink522.xml"/><Relationship Id="rId1219" Type="http://schemas.openxmlformats.org/officeDocument/2006/relationships/image" Target="media/image585.emf"/><Relationship Id="rId1566" Type="http://schemas.openxmlformats.org/officeDocument/2006/relationships/image" Target="media/image756.emf"/><Relationship Id="rId1773" Type="http://schemas.openxmlformats.org/officeDocument/2006/relationships/image" Target="media/image857.emf"/><Relationship Id="rId1980" Type="http://schemas.openxmlformats.org/officeDocument/2006/relationships/image" Target="media/image959.emf"/><Relationship Id="rId2617" Type="http://schemas.openxmlformats.org/officeDocument/2006/relationships/customXml" Target="ink/ink1280.xml"/><Relationship Id="rId65" Type="http://schemas.openxmlformats.org/officeDocument/2006/relationships/customXml" Target="ink/ink30.xml"/><Relationship Id="rId1426" Type="http://schemas.openxmlformats.org/officeDocument/2006/relationships/customXml" Target="ink/ink676.xml"/><Relationship Id="rId1633" Type="http://schemas.openxmlformats.org/officeDocument/2006/relationships/customXml" Target="ink/ink781.xml"/><Relationship Id="rId1840" Type="http://schemas.openxmlformats.org/officeDocument/2006/relationships/image" Target="media/image890.emf"/><Relationship Id="rId1700" Type="http://schemas.openxmlformats.org/officeDocument/2006/relationships/image" Target="media/image822.emf"/><Relationship Id="rId1938" Type="http://schemas.openxmlformats.org/officeDocument/2006/relationships/image" Target="media/image938.emf"/><Relationship Id="rId281" Type="http://schemas.openxmlformats.org/officeDocument/2006/relationships/image" Target="media/image137.wmf"/><Relationship Id="rId141" Type="http://schemas.openxmlformats.org/officeDocument/2006/relationships/customXml" Target="ink/ink68.xml"/><Relationship Id="rId379" Type="http://schemas.openxmlformats.org/officeDocument/2006/relationships/image" Target="media/image176.emf"/><Relationship Id="rId586" Type="http://schemas.openxmlformats.org/officeDocument/2006/relationships/customXml" Target="ink/ink254.xml"/><Relationship Id="rId793" Type="http://schemas.openxmlformats.org/officeDocument/2006/relationships/customXml" Target="ink/ink357.xml"/><Relationship Id="rId2267" Type="http://schemas.openxmlformats.org/officeDocument/2006/relationships/customXml" Target="ink/ink1104.xml"/><Relationship Id="rId2474" Type="http://schemas.openxmlformats.org/officeDocument/2006/relationships/image" Target="media/image1202.emf"/><Relationship Id="rId7" Type="http://schemas.openxmlformats.org/officeDocument/2006/relationships/customXml" Target="ink/ink1.xml"/><Relationship Id="rId239" Type="http://schemas.openxmlformats.org/officeDocument/2006/relationships/customXml" Target="ink/ink116.xml"/><Relationship Id="rId446" Type="http://schemas.openxmlformats.org/officeDocument/2006/relationships/image" Target="media/image207.emf"/><Relationship Id="rId653" Type="http://schemas.openxmlformats.org/officeDocument/2006/relationships/image" Target="media/image303.emf"/><Relationship Id="rId1076" Type="http://schemas.openxmlformats.org/officeDocument/2006/relationships/image" Target="media/image514.emf"/><Relationship Id="rId1283" Type="http://schemas.openxmlformats.org/officeDocument/2006/relationships/image" Target="media/image617.emf"/><Relationship Id="rId1490" Type="http://schemas.openxmlformats.org/officeDocument/2006/relationships/image" Target="media/image718.emf"/><Relationship Id="rId2127" Type="http://schemas.openxmlformats.org/officeDocument/2006/relationships/image" Target="media/image1032.emf"/><Relationship Id="rId2334" Type="http://schemas.openxmlformats.org/officeDocument/2006/relationships/image" Target="media/image1132.emf"/><Relationship Id="rId306" Type="http://schemas.openxmlformats.org/officeDocument/2006/relationships/image" Target="media/image145.wmf"/><Relationship Id="rId860" Type="http://schemas.openxmlformats.org/officeDocument/2006/relationships/image" Target="media/image407.emf"/><Relationship Id="rId958" Type="http://schemas.openxmlformats.org/officeDocument/2006/relationships/image" Target="media/image455.emf"/><Relationship Id="rId1143" Type="http://schemas.openxmlformats.org/officeDocument/2006/relationships/customXml" Target="ink/ink533.xml"/><Relationship Id="rId1588" Type="http://schemas.openxmlformats.org/officeDocument/2006/relationships/image" Target="media/image767.emf"/><Relationship Id="rId1795" Type="http://schemas.openxmlformats.org/officeDocument/2006/relationships/image" Target="media/image868.emf"/><Relationship Id="rId2541" Type="http://schemas.openxmlformats.org/officeDocument/2006/relationships/customXml" Target="ink/ink1242.xml"/><Relationship Id="rId2639" Type="http://schemas.openxmlformats.org/officeDocument/2006/relationships/customXml" Target="ink/ink1292.xml"/><Relationship Id="rId87" Type="http://schemas.openxmlformats.org/officeDocument/2006/relationships/customXml" Target="ink/ink41.xml"/><Relationship Id="rId513" Type="http://schemas.openxmlformats.org/officeDocument/2006/relationships/oleObject" Target="embeddings/oleObject51.bin"/><Relationship Id="rId720" Type="http://schemas.openxmlformats.org/officeDocument/2006/relationships/image" Target="media/image337.emf"/><Relationship Id="rId818" Type="http://schemas.openxmlformats.org/officeDocument/2006/relationships/image" Target="media/image386.emf"/><Relationship Id="rId1350" Type="http://schemas.openxmlformats.org/officeDocument/2006/relationships/customXml" Target="ink/ink637.xml"/><Relationship Id="rId1448" Type="http://schemas.openxmlformats.org/officeDocument/2006/relationships/customXml" Target="ink/ink687.xml"/><Relationship Id="rId1655" Type="http://schemas.openxmlformats.org/officeDocument/2006/relationships/image" Target="media/image800.emf"/><Relationship Id="rId2401" Type="http://schemas.openxmlformats.org/officeDocument/2006/relationships/customXml" Target="ink/ink1171.xml"/><Relationship Id="rId1003" Type="http://schemas.openxmlformats.org/officeDocument/2006/relationships/customXml" Target="ink/ink463.xml"/><Relationship Id="rId1210" Type="http://schemas.openxmlformats.org/officeDocument/2006/relationships/customXml" Target="ink/ink567.xml"/><Relationship Id="rId1308" Type="http://schemas.openxmlformats.org/officeDocument/2006/relationships/customXml" Target="ink/ink616.xml"/><Relationship Id="rId1862" Type="http://schemas.openxmlformats.org/officeDocument/2006/relationships/image" Target="media/image901.emf"/><Relationship Id="rId1515" Type="http://schemas.openxmlformats.org/officeDocument/2006/relationships/customXml" Target="ink/ink722.xml"/><Relationship Id="rId1722" Type="http://schemas.openxmlformats.org/officeDocument/2006/relationships/image" Target="media/image832.emf"/><Relationship Id="rId14" Type="http://schemas.openxmlformats.org/officeDocument/2006/relationships/image" Target="media/image4.emf"/><Relationship Id="rId2191" Type="http://schemas.openxmlformats.org/officeDocument/2006/relationships/customXml" Target="ink/ink1064.xml"/><Relationship Id="rId163" Type="http://schemas.openxmlformats.org/officeDocument/2006/relationships/customXml" Target="ink/ink79.xml"/><Relationship Id="rId370" Type="http://schemas.openxmlformats.org/officeDocument/2006/relationships/customXml" Target="ink/ink158.xml"/><Relationship Id="rId2051" Type="http://schemas.openxmlformats.org/officeDocument/2006/relationships/customXml" Target="ink/ink993.xml"/><Relationship Id="rId2289" Type="http://schemas.openxmlformats.org/officeDocument/2006/relationships/customXml" Target="ink/ink1115.xml"/><Relationship Id="rId2496" Type="http://schemas.openxmlformats.org/officeDocument/2006/relationships/image" Target="media/image1212.emf"/><Relationship Id="rId230" Type="http://schemas.openxmlformats.org/officeDocument/2006/relationships/image" Target="media/image112.emf"/><Relationship Id="rId468" Type="http://schemas.openxmlformats.org/officeDocument/2006/relationships/oleObject" Target="embeddings/oleObject41.bin"/><Relationship Id="rId675" Type="http://schemas.openxmlformats.org/officeDocument/2006/relationships/customXml" Target="ink/ink298.xml"/><Relationship Id="rId882" Type="http://schemas.openxmlformats.org/officeDocument/2006/relationships/customXml" Target="ink/ink402.xml"/><Relationship Id="rId1098" Type="http://schemas.openxmlformats.org/officeDocument/2006/relationships/image" Target="media/image525.emf"/><Relationship Id="rId2149" Type="http://schemas.openxmlformats.org/officeDocument/2006/relationships/image" Target="media/image1043.emf"/><Relationship Id="rId2356" Type="http://schemas.openxmlformats.org/officeDocument/2006/relationships/image" Target="media/image1143.emf"/><Relationship Id="rId2563" Type="http://schemas.openxmlformats.org/officeDocument/2006/relationships/customXml" Target="ink/ink1253.xml"/><Relationship Id="rId328" Type="http://schemas.openxmlformats.org/officeDocument/2006/relationships/customXml" Target="ink/ink137.xml"/><Relationship Id="rId535" Type="http://schemas.openxmlformats.org/officeDocument/2006/relationships/image" Target="media/image246.emf"/><Relationship Id="rId742" Type="http://schemas.openxmlformats.org/officeDocument/2006/relationships/image" Target="media/image348.emf"/><Relationship Id="rId1165" Type="http://schemas.openxmlformats.org/officeDocument/2006/relationships/customXml" Target="ink/ink544.xml"/><Relationship Id="rId1372" Type="http://schemas.openxmlformats.org/officeDocument/2006/relationships/customXml" Target="ink/ink648.xml"/><Relationship Id="rId2009" Type="http://schemas.openxmlformats.org/officeDocument/2006/relationships/customXml" Target="ink/ink972.xml"/><Relationship Id="rId2216" Type="http://schemas.openxmlformats.org/officeDocument/2006/relationships/customXml" Target="ink/ink1077.xml"/><Relationship Id="rId2423" Type="http://schemas.openxmlformats.org/officeDocument/2006/relationships/customXml" Target="ink/ink1182.xml"/><Relationship Id="rId2630" Type="http://schemas.openxmlformats.org/officeDocument/2006/relationships/image" Target="media/image1279.emf"/><Relationship Id="rId602" Type="http://schemas.openxmlformats.org/officeDocument/2006/relationships/customXml" Target="ink/ink262.xml"/><Relationship Id="rId1025" Type="http://schemas.openxmlformats.org/officeDocument/2006/relationships/customXml" Target="ink/ink474.xml"/><Relationship Id="rId1232" Type="http://schemas.openxmlformats.org/officeDocument/2006/relationships/customXml" Target="ink/ink578.xml"/><Relationship Id="rId1677" Type="http://schemas.openxmlformats.org/officeDocument/2006/relationships/image" Target="media/image811.emf"/><Relationship Id="rId1884" Type="http://schemas.openxmlformats.org/officeDocument/2006/relationships/image" Target="media/image911.emf"/><Relationship Id="rId907" Type="http://schemas.openxmlformats.org/officeDocument/2006/relationships/customXml" Target="ink/ink415.xml"/><Relationship Id="rId1537" Type="http://schemas.openxmlformats.org/officeDocument/2006/relationships/customXml" Target="ink/ink733.xml"/><Relationship Id="rId1744" Type="http://schemas.openxmlformats.org/officeDocument/2006/relationships/image" Target="media/image843.emf"/><Relationship Id="rId1951" Type="http://schemas.openxmlformats.org/officeDocument/2006/relationships/customXml" Target="ink/ink943.xml"/><Relationship Id="rId36" Type="http://schemas.openxmlformats.org/officeDocument/2006/relationships/image" Target="media/image15.emf"/><Relationship Id="rId1604" Type="http://schemas.openxmlformats.org/officeDocument/2006/relationships/image" Target="media/image775.emf"/><Relationship Id="rId185" Type="http://schemas.openxmlformats.org/officeDocument/2006/relationships/customXml" Target="ink/ink90.xml"/><Relationship Id="rId1811" Type="http://schemas.openxmlformats.org/officeDocument/2006/relationships/customXml" Target="ink/ink872.xml"/><Relationship Id="rId1909" Type="http://schemas.openxmlformats.org/officeDocument/2006/relationships/customXml" Target="ink/ink922.xml"/><Relationship Id="rId392" Type="http://schemas.openxmlformats.org/officeDocument/2006/relationships/image" Target="media/image182.emf"/><Relationship Id="rId697" Type="http://schemas.openxmlformats.org/officeDocument/2006/relationships/customXml" Target="ink/ink309.xml"/><Relationship Id="rId2073" Type="http://schemas.openxmlformats.org/officeDocument/2006/relationships/customXml" Target="ink/ink1004.xml"/><Relationship Id="rId2280" Type="http://schemas.openxmlformats.org/officeDocument/2006/relationships/image" Target="media/image1105.emf"/><Relationship Id="rId2378" Type="http://schemas.openxmlformats.org/officeDocument/2006/relationships/image" Target="media/image1154.emf"/><Relationship Id="rId252" Type="http://schemas.openxmlformats.org/officeDocument/2006/relationships/customXml" Target="ink/ink123.xml"/><Relationship Id="rId1187" Type="http://schemas.openxmlformats.org/officeDocument/2006/relationships/customXml" Target="ink/ink555.xml"/><Relationship Id="rId2140" Type="http://schemas.openxmlformats.org/officeDocument/2006/relationships/customXml" Target="ink/ink1038.xml"/><Relationship Id="rId2585" Type="http://schemas.openxmlformats.org/officeDocument/2006/relationships/customXml" Target="ink/ink1264.xml"/><Relationship Id="rId112" Type="http://schemas.openxmlformats.org/officeDocument/2006/relationships/image" Target="media/image53.emf"/><Relationship Id="rId557" Type="http://schemas.openxmlformats.org/officeDocument/2006/relationships/image" Target="media/image257.emf"/><Relationship Id="rId764" Type="http://schemas.openxmlformats.org/officeDocument/2006/relationships/image" Target="media/image359.emf"/><Relationship Id="rId971" Type="http://schemas.openxmlformats.org/officeDocument/2006/relationships/customXml" Target="ink/ink447.xml"/><Relationship Id="rId1394" Type="http://schemas.openxmlformats.org/officeDocument/2006/relationships/customXml" Target="ink/ink660.xml"/><Relationship Id="rId1699" Type="http://schemas.openxmlformats.org/officeDocument/2006/relationships/customXml" Target="ink/ink815.xml"/><Relationship Id="rId2000" Type="http://schemas.openxmlformats.org/officeDocument/2006/relationships/image" Target="media/image969.emf"/><Relationship Id="rId2238" Type="http://schemas.openxmlformats.org/officeDocument/2006/relationships/image" Target="media/image1085.emf"/><Relationship Id="rId2445" Type="http://schemas.openxmlformats.org/officeDocument/2006/relationships/customXml" Target="ink/ink1193.xml"/><Relationship Id="rId2652" Type="http://schemas.openxmlformats.org/officeDocument/2006/relationships/image" Target="media/image1288.wmf"/><Relationship Id="rId417" Type="http://schemas.openxmlformats.org/officeDocument/2006/relationships/customXml" Target="ink/ink183.xml"/><Relationship Id="rId624" Type="http://schemas.openxmlformats.org/officeDocument/2006/relationships/customXml" Target="ink/ink273.xml"/><Relationship Id="rId831" Type="http://schemas.openxmlformats.org/officeDocument/2006/relationships/customXml" Target="ink/ink376.xml"/><Relationship Id="rId1047" Type="http://schemas.openxmlformats.org/officeDocument/2006/relationships/customXml" Target="ink/ink485.xml"/><Relationship Id="rId1254" Type="http://schemas.openxmlformats.org/officeDocument/2006/relationships/customXml" Target="ink/ink589.xml"/><Relationship Id="rId1461" Type="http://schemas.openxmlformats.org/officeDocument/2006/relationships/image" Target="media/image705.emf"/><Relationship Id="rId2305" Type="http://schemas.openxmlformats.org/officeDocument/2006/relationships/customXml" Target="ink/ink1123.xml"/><Relationship Id="rId2512" Type="http://schemas.openxmlformats.org/officeDocument/2006/relationships/image" Target="media/image1220.emf"/><Relationship Id="rId929" Type="http://schemas.openxmlformats.org/officeDocument/2006/relationships/customXml" Target="ink/ink426.xml"/><Relationship Id="rId1114" Type="http://schemas.openxmlformats.org/officeDocument/2006/relationships/image" Target="media/image533.emf"/><Relationship Id="rId1321" Type="http://schemas.openxmlformats.org/officeDocument/2006/relationships/image" Target="media/image636.emf"/><Relationship Id="rId1559" Type="http://schemas.openxmlformats.org/officeDocument/2006/relationships/customXml" Target="ink/ink744.xml"/><Relationship Id="rId1766" Type="http://schemas.openxmlformats.org/officeDocument/2006/relationships/customXml" Target="ink/ink850.xml"/><Relationship Id="rId1973" Type="http://schemas.openxmlformats.org/officeDocument/2006/relationships/customXml" Target="ink/ink954.xml"/><Relationship Id="rId58" Type="http://schemas.openxmlformats.org/officeDocument/2006/relationships/image" Target="media/image26.emf"/><Relationship Id="rId1419" Type="http://schemas.openxmlformats.org/officeDocument/2006/relationships/image" Target="media/image684.emf"/><Relationship Id="rId1626" Type="http://schemas.openxmlformats.org/officeDocument/2006/relationships/image" Target="media/image786.emf"/><Relationship Id="rId1833" Type="http://schemas.openxmlformats.org/officeDocument/2006/relationships/customXml" Target="ink/ink883.xml"/><Relationship Id="rId1900" Type="http://schemas.openxmlformats.org/officeDocument/2006/relationships/image" Target="media/image919.emf"/><Relationship Id="rId2095" Type="http://schemas.openxmlformats.org/officeDocument/2006/relationships/customXml" Target="ink/ink1015.xml"/><Relationship Id="rId274" Type="http://schemas.openxmlformats.org/officeDocument/2006/relationships/image" Target="media/image134.wmf"/><Relationship Id="rId481" Type="http://schemas.openxmlformats.org/officeDocument/2006/relationships/customXml" Target="ink/ink211.xml"/><Relationship Id="rId2162" Type="http://schemas.openxmlformats.org/officeDocument/2006/relationships/customXml" Target="ink/ink1049.xml"/><Relationship Id="rId134" Type="http://schemas.openxmlformats.org/officeDocument/2006/relationships/image" Target="media/image64.emf"/><Relationship Id="rId579" Type="http://schemas.openxmlformats.org/officeDocument/2006/relationships/oleObject" Target="embeddings/oleObject53.bin"/><Relationship Id="rId786" Type="http://schemas.openxmlformats.org/officeDocument/2006/relationships/image" Target="media/image370.emf"/><Relationship Id="rId993" Type="http://schemas.openxmlformats.org/officeDocument/2006/relationships/customXml" Target="ink/ink458.xml"/><Relationship Id="rId2467" Type="http://schemas.openxmlformats.org/officeDocument/2006/relationships/customXml" Target="ink/ink1204.xml"/><Relationship Id="rId341" Type="http://schemas.openxmlformats.org/officeDocument/2006/relationships/image" Target="media/image157.emf"/><Relationship Id="rId439" Type="http://schemas.openxmlformats.org/officeDocument/2006/relationships/oleObject" Target="embeddings/oleObject36.bin"/><Relationship Id="rId646" Type="http://schemas.openxmlformats.org/officeDocument/2006/relationships/customXml" Target="ink/ink284.xml"/><Relationship Id="rId1069" Type="http://schemas.openxmlformats.org/officeDocument/2006/relationships/customXml" Target="ink/ink496.xml"/><Relationship Id="rId1276" Type="http://schemas.openxmlformats.org/officeDocument/2006/relationships/customXml" Target="ink/ink600.xml"/><Relationship Id="rId1483" Type="http://schemas.openxmlformats.org/officeDocument/2006/relationships/customXml" Target="ink/ink706.xml"/><Relationship Id="rId2022" Type="http://schemas.openxmlformats.org/officeDocument/2006/relationships/image" Target="media/image980.emf"/><Relationship Id="rId2327" Type="http://schemas.openxmlformats.org/officeDocument/2006/relationships/customXml" Target="ink/ink1134.xml"/><Relationship Id="rId201" Type="http://schemas.openxmlformats.org/officeDocument/2006/relationships/customXml" Target="ink/ink98.xml"/><Relationship Id="rId506" Type="http://schemas.openxmlformats.org/officeDocument/2006/relationships/image" Target="media/image235.wmf"/><Relationship Id="rId853" Type="http://schemas.openxmlformats.org/officeDocument/2006/relationships/customXml" Target="ink/ink387.xml"/><Relationship Id="rId1136" Type="http://schemas.openxmlformats.org/officeDocument/2006/relationships/image" Target="media/image544.emf"/><Relationship Id="rId1690" Type="http://schemas.openxmlformats.org/officeDocument/2006/relationships/image" Target="media/image817.emf"/><Relationship Id="rId1788" Type="http://schemas.openxmlformats.org/officeDocument/2006/relationships/customXml" Target="ink/ink861.xml"/><Relationship Id="rId1995" Type="http://schemas.openxmlformats.org/officeDocument/2006/relationships/customXml" Target="ink/ink965.xml"/><Relationship Id="rId2534" Type="http://schemas.openxmlformats.org/officeDocument/2006/relationships/image" Target="media/image1231.emf"/><Relationship Id="rId713" Type="http://schemas.openxmlformats.org/officeDocument/2006/relationships/customXml" Target="ink/ink317.xml"/><Relationship Id="rId920" Type="http://schemas.openxmlformats.org/officeDocument/2006/relationships/image" Target="media/image436.emf"/><Relationship Id="rId1343" Type="http://schemas.openxmlformats.org/officeDocument/2006/relationships/image" Target="media/image647.emf"/><Relationship Id="rId1550" Type="http://schemas.openxmlformats.org/officeDocument/2006/relationships/image" Target="media/image748.emf"/><Relationship Id="rId1648" Type="http://schemas.openxmlformats.org/officeDocument/2006/relationships/customXml" Target="ink/ink789.xml"/><Relationship Id="rId2601" Type="http://schemas.openxmlformats.org/officeDocument/2006/relationships/customXml" Target="ink/ink1272.xml"/><Relationship Id="rId1203" Type="http://schemas.openxmlformats.org/officeDocument/2006/relationships/image" Target="media/image577.emf"/><Relationship Id="rId1410" Type="http://schemas.openxmlformats.org/officeDocument/2006/relationships/customXml" Target="ink/ink668.xml"/><Relationship Id="rId1508" Type="http://schemas.openxmlformats.org/officeDocument/2006/relationships/image" Target="media/image727.emf"/><Relationship Id="rId1855" Type="http://schemas.openxmlformats.org/officeDocument/2006/relationships/customXml" Target="ink/ink894.xml"/><Relationship Id="rId1715" Type="http://schemas.openxmlformats.org/officeDocument/2006/relationships/customXml" Target="ink/ink823.xml"/><Relationship Id="rId1922" Type="http://schemas.openxmlformats.org/officeDocument/2006/relationships/image" Target="media/image930.emf"/><Relationship Id="rId296" Type="http://schemas.openxmlformats.org/officeDocument/2006/relationships/oleObject" Target="embeddings/oleObject14.bin"/><Relationship Id="rId2184" Type="http://schemas.openxmlformats.org/officeDocument/2006/relationships/image" Target="media/image1059.emf"/><Relationship Id="rId2391" Type="http://schemas.openxmlformats.org/officeDocument/2006/relationships/customXml" Target="ink/ink1166.xml"/><Relationship Id="rId156" Type="http://schemas.openxmlformats.org/officeDocument/2006/relationships/image" Target="media/image75.emf"/><Relationship Id="rId363" Type="http://schemas.openxmlformats.org/officeDocument/2006/relationships/image" Target="media/image168.emf"/><Relationship Id="rId570" Type="http://schemas.openxmlformats.org/officeDocument/2006/relationships/customXml" Target="ink/ink250.xml"/><Relationship Id="rId2044" Type="http://schemas.openxmlformats.org/officeDocument/2006/relationships/image" Target="media/image991.emf"/><Relationship Id="rId2251" Type="http://schemas.openxmlformats.org/officeDocument/2006/relationships/customXml" Target="ink/ink1096.xml"/><Relationship Id="rId2489" Type="http://schemas.openxmlformats.org/officeDocument/2006/relationships/customXml" Target="ink/ink1216.xml"/><Relationship Id="rId223" Type="http://schemas.openxmlformats.org/officeDocument/2006/relationships/image" Target="media/image109.wmf"/><Relationship Id="rId430" Type="http://schemas.openxmlformats.org/officeDocument/2006/relationships/image" Target="media/image200.emf"/><Relationship Id="rId668" Type="http://schemas.openxmlformats.org/officeDocument/2006/relationships/image" Target="media/image311.emf"/><Relationship Id="rId875" Type="http://schemas.openxmlformats.org/officeDocument/2006/relationships/image" Target="media/image414.emf"/><Relationship Id="rId1060" Type="http://schemas.openxmlformats.org/officeDocument/2006/relationships/image" Target="media/image506.emf"/><Relationship Id="rId1298" Type="http://schemas.openxmlformats.org/officeDocument/2006/relationships/customXml" Target="ink/ink611.xml"/><Relationship Id="rId2111" Type="http://schemas.openxmlformats.org/officeDocument/2006/relationships/image" Target="media/image1024.emf"/><Relationship Id="rId2349" Type="http://schemas.openxmlformats.org/officeDocument/2006/relationships/customXml" Target="ink/ink1145.xml"/><Relationship Id="rId2556" Type="http://schemas.openxmlformats.org/officeDocument/2006/relationships/image" Target="media/image1242.emf"/><Relationship Id="rId528" Type="http://schemas.openxmlformats.org/officeDocument/2006/relationships/customXml" Target="ink/ink229.xml"/><Relationship Id="rId735" Type="http://schemas.openxmlformats.org/officeDocument/2006/relationships/customXml" Target="ink/ink328.xml"/><Relationship Id="rId942" Type="http://schemas.openxmlformats.org/officeDocument/2006/relationships/image" Target="media/image447.emf"/><Relationship Id="rId1158" Type="http://schemas.openxmlformats.org/officeDocument/2006/relationships/image" Target="media/image555.emf"/><Relationship Id="rId1365" Type="http://schemas.openxmlformats.org/officeDocument/2006/relationships/image" Target="media/image658.emf"/><Relationship Id="rId1572" Type="http://schemas.openxmlformats.org/officeDocument/2006/relationships/image" Target="media/image759.emf"/><Relationship Id="rId2209" Type="http://schemas.openxmlformats.org/officeDocument/2006/relationships/image" Target="media/image1071.emf"/><Relationship Id="rId2416" Type="http://schemas.openxmlformats.org/officeDocument/2006/relationships/image" Target="media/image1173.emf"/><Relationship Id="rId2623" Type="http://schemas.openxmlformats.org/officeDocument/2006/relationships/customXml" Target="ink/ink1283.xml"/><Relationship Id="rId1018" Type="http://schemas.openxmlformats.org/officeDocument/2006/relationships/image" Target="media/image485.emf"/><Relationship Id="rId1225" Type="http://schemas.openxmlformats.org/officeDocument/2006/relationships/image" Target="media/image588.emf"/><Relationship Id="rId1432" Type="http://schemas.openxmlformats.org/officeDocument/2006/relationships/customXml" Target="ink/ink679.xml"/><Relationship Id="rId1877" Type="http://schemas.openxmlformats.org/officeDocument/2006/relationships/customXml" Target="ink/ink905.xml"/><Relationship Id="rId71" Type="http://schemas.openxmlformats.org/officeDocument/2006/relationships/customXml" Target="ink/ink33.xml"/><Relationship Id="rId802" Type="http://schemas.openxmlformats.org/officeDocument/2006/relationships/image" Target="media/image378.emf"/><Relationship Id="rId1737" Type="http://schemas.openxmlformats.org/officeDocument/2006/relationships/customXml" Target="ink/ink835.xml"/><Relationship Id="rId1944" Type="http://schemas.openxmlformats.org/officeDocument/2006/relationships/image" Target="media/image941.emf"/><Relationship Id="rId29" Type="http://schemas.openxmlformats.org/officeDocument/2006/relationships/customXml" Target="ink/ink12.xml"/><Relationship Id="rId178" Type="http://schemas.openxmlformats.org/officeDocument/2006/relationships/image" Target="media/image86.emf"/><Relationship Id="rId1804" Type="http://schemas.openxmlformats.org/officeDocument/2006/relationships/customXml" Target="ink/ink869.xml"/><Relationship Id="rId385" Type="http://schemas.openxmlformats.org/officeDocument/2006/relationships/image" Target="media/image179.emf"/><Relationship Id="rId592" Type="http://schemas.openxmlformats.org/officeDocument/2006/relationships/customXml" Target="ink/ink257.xml"/><Relationship Id="rId2066" Type="http://schemas.openxmlformats.org/officeDocument/2006/relationships/image" Target="media/image1002.emf"/><Relationship Id="rId2273" Type="http://schemas.openxmlformats.org/officeDocument/2006/relationships/customXml" Target="ink/ink1107.xml"/><Relationship Id="rId2480" Type="http://schemas.openxmlformats.org/officeDocument/2006/relationships/image" Target="media/image1205.emf"/><Relationship Id="rId245" Type="http://schemas.openxmlformats.org/officeDocument/2006/relationships/customXml" Target="ink/ink119.xml"/><Relationship Id="rId452" Type="http://schemas.openxmlformats.org/officeDocument/2006/relationships/image" Target="media/image210.emf"/><Relationship Id="rId897" Type="http://schemas.openxmlformats.org/officeDocument/2006/relationships/customXml" Target="ink/ink410.xml"/><Relationship Id="rId1082" Type="http://schemas.openxmlformats.org/officeDocument/2006/relationships/image" Target="media/image517.emf"/><Relationship Id="rId2133" Type="http://schemas.openxmlformats.org/officeDocument/2006/relationships/image" Target="media/image1035.emf"/><Relationship Id="rId2340" Type="http://schemas.openxmlformats.org/officeDocument/2006/relationships/image" Target="media/image1135.emf"/><Relationship Id="rId2578" Type="http://schemas.openxmlformats.org/officeDocument/2006/relationships/image" Target="media/image1253.emf"/><Relationship Id="rId105" Type="http://schemas.openxmlformats.org/officeDocument/2006/relationships/customXml" Target="ink/ink50.xml"/><Relationship Id="rId312" Type="http://schemas.openxmlformats.org/officeDocument/2006/relationships/oleObject" Target="embeddings/oleObject27.bin"/><Relationship Id="rId757" Type="http://schemas.openxmlformats.org/officeDocument/2006/relationships/customXml" Target="ink/ink339.xml"/><Relationship Id="rId964" Type="http://schemas.openxmlformats.org/officeDocument/2006/relationships/image" Target="media/image458.emf"/><Relationship Id="rId1387" Type="http://schemas.openxmlformats.org/officeDocument/2006/relationships/image" Target="media/image668.emf"/><Relationship Id="rId1594" Type="http://schemas.openxmlformats.org/officeDocument/2006/relationships/image" Target="media/image770.emf"/><Relationship Id="rId2200" Type="http://schemas.openxmlformats.org/officeDocument/2006/relationships/image" Target="media/image1067.emf"/><Relationship Id="rId2438" Type="http://schemas.openxmlformats.org/officeDocument/2006/relationships/image" Target="media/image1184.emf"/><Relationship Id="rId2645" Type="http://schemas.openxmlformats.org/officeDocument/2006/relationships/oleObject" Target="embeddings/oleObject60.bin"/><Relationship Id="rId93" Type="http://schemas.openxmlformats.org/officeDocument/2006/relationships/customXml" Target="ink/ink44.xml"/><Relationship Id="rId617" Type="http://schemas.openxmlformats.org/officeDocument/2006/relationships/image" Target="media/image285.emf"/><Relationship Id="rId824" Type="http://schemas.openxmlformats.org/officeDocument/2006/relationships/image" Target="media/image389.emf"/><Relationship Id="rId1247" Type="http://schemas.openxmlformats.org/officeDocument/2006/relationships/image" Target="media/image599.emf"/><Relationship Id="rId1454" Type="http://schemas.openxmlformats.org/officeDocument/2006/relationships/customXml" Target="ink/ink690.xml"/><Relationship Id="rId1661" Type="http://schemas.openxmlformats.org/officeDocument/2006/relationships/image" Target="media/image803.emf"/><Relationship Id="rId1899" Type="http://schemas.openxmlformats.org/officeDocument/2006/relationships/customXml" Target="ink/ink917.xml"/><Relationship Id="rId2505" Type="http://schemas.openxmlformats.org/officeDocument/2006/relationships/customXml" Target="ink/ink1224.xml"/><Relationship Id="rId1107" Type="http://schemas.openxmlformats.org/officeDocument/2006/relationships/customXml" Target="ink/ink515.xml"/><Relationship Id="rId1314" Type="http://schemas.openxmlformats.org/officeDocument/2006/relationships/customXml" Target="ink/ink619.xml"/><Relationship Id="rId1521" Type="http://schemas.openxmlformats.org/officeDocument/2006/relationships/customXml" Target="ink/ink725.xml"/><Relationship Id="rId1759" Type="http://schemas.openxmlformats.org/officeDocument/2006/relationships/customXml" Target="ink/ink846.xml"/><Relationship Id="rId1966" Type="http://schemas.openxmlformats.org/officeDocument/2006/relationships/image" Target="media/image952.emf"/><Relationship Id="rId1619" Type="http://schemas.openxmlformats.org/officeDocument/2006/relationships/customXml" Target="ink/ink774.xml"/><Relationship Id="rId1826" Type="http://schemas.openxmlformats.org/officeDocument/2006/relationships/image" Target="media/image883.emf"/><Relationship Id="rId20" Type="http://schemas.openxmlformats.org/officeDocument/2006/relationships/image" Target="media/image7.emf"/><Relationship Id="rId2088" Type="http://schemas.openxmlformats.org/officeDocument/2006/relationships/image" Target="media/image1013.emf"/><Relationship Id="rId2295" Type="http://schemas.openxmlformats.org/officeDocument/2006/relationships/customXml" Target="ink/ink1118.xml"/><Relationship Id="rId267" Type="http://schemas.openxmlformats.org/officeDocument/2006/relationships/image" Target="media/image130.emf"/><Relationship Id="rId474" Type="http://schemas.openxmlformats.org/officeDocument/2006/relationships/image" Target="media/image220.emf"/><Relationship Id="rId2155" Type="http://schemas.openxmlformats.org/officeDocument/2006/relationships/image" Target="media/image1046.emf"/><Relationship Id="rId127" Type="http://schemas.openxmlformats.org/officeDocument/2006/relationships/customXml" Target="ink/ink61.xml"/><Relationship Id="rId681" Type="http://schemas.openxmlformats.org/officeDocument/2006/relationships/customXml" Target="ink/ink301.xml"/><Relationship Id="rId779" Type="http://schemas.openxmlformats.org/officeDocument/2006/relationships/customXml" Target="ink/ink350.xml"/><Relationship Id="rId986" Type="http://schemas.openxmlformats.org/officeDocument/2006/relationships/image" Target="media/image469.emf"/><Relationship Id="rId2362" Type="http://schemas.openxmlformats.org/officeDocument/2006/relationships/image" Target="media/image1146.emf"/><Relationship Id="rId334" Type="http://schemas.openxmlformats.org/officeDocument/2006/relationships/customXml" Target="ink/ink140.xml"/><Relationship Id="rId541" Type="http://schemas.openxmlformats.org/officeDocument/2006/relationships/image" Target="media/image249.emf"/><Relationship Id="rId639" Type="http://schemas.openxmlformats.org/officeDocument/2006/relationships/image" Target="media/image296.emf"/><Relationship Id="rId1171" Type="http://schemas.openxmlformats.org/officeDocument/2006/relationships/customXml" Target="ink/ink547.xml"/><Relationship Id="rId1269" Type="http://schemas.openxmlformats.org/officeDocument/2006/relationships/image" Target="media/image610.emf"/><Relationship Id="rId1476" Type="http://schemas.openxmlformats.org/officeDocument/2006/relationships/image" Target="media/image711.emf"/><Relationship Id="rId2015" Type="http://schemas.openxmlformats.org/officeDocument/2006/relationships/customXml" Target="ink/ink975.xml"/><Relationship Id="rId2222" Type="http://schemas.openxmlformats.org/officeDocument/2006/relationships/customXml" Target="ink/ink1080.xml"/><Relationship Id="rId401" Type="http://schemas.openxmlformats.org/officeDocument/2006/relationships/customXml" Target="ink/ink175.xml"/><Relationship Id="rId846" Type="http://schemas.openxmlformats.org/officeDocument/2006/relationships/image" Target="media/image400.emf"/><Relationship Id="rId1031" Type="http://schemas.openxmlformats.org/officeDocument/2006/relationships/customXml" Target="ink/ink477.xml"/><Relationship Id="rId1129" Type="http://schemas.openxmlformats.org/officeDocument/2006/relationships/customXml" Target="ink/ink526.xml"/><Relationship Id="rId1683" Type="http://schemas.openxmlformats.org/officeDocument/2006/relationships/customXml" Target="ink/ink807.xml"/><Relationship Id="rId1890" Type="http://schemas.openxmlformats.org/officeDocument/2006/relationships/image" Target="media/image914.emf"/><Relationship Id="rId1988" Type="http://schemas.openxmlformats.org/officeDocument/2006/relationships/image" Target="media/image963.emf"/><Relationship Id="rId2527" Type="http://schemas.openxmlformats.org/officeDocument/2006/relationships/customXml" Target="ink/ink1235.xml"/><Relationship Id="rId706" Type="http://schemas.openxmlformats.org/officeDocument/2006/relationships/image" Target="media/image330.emf"/><Relationship Id="rId913" Type="http://schemas.openxmlformats.org/officeDocument/2006/relationships/customXml" Target="ink/ink418.xml"/><Relationship Id="rId1336" Type="http://schemas.openxmlformats.org/officeDocument/2006/relationships/customXml" Target="ink/ink630.xml"/><Relationship Id="rId1543" Type="http://schemas.openxmlformats.org/officeDocument/2006/relationships/customXml" Target="ink/ink736.xml"/><Relationship Id="rId1750" Type="http://schemas.openxmlformats.org/officeDocument/2006/relationships/image" Target="media/image846.emf"/><Relationship Id="rId42" Type="http://schemas.openxmlformats.org/officeDocument/2006/relationships/image" Target="media/image18.emf"/><Relationship Id="rId1403" Type="http://schemas.openxmlformats.org/officeDocument/2006/relationships/image" Target="media/image676.emf"/><Relationship Id="rId1610" Type="http://schemas.openxmlformats.org/officeDocument/2006/relationships/image" Target="media/image778.emf"/><Relationship Id="rId1848" Type="http://schemas.openxmlformats.org/officeDocument/2006/relationships/image" Target="media/image894.emf"/><Relationship Id="rId191" Type="http://schemas.openxmlformats.org/officeDocument/2006/relationships/customXml" Target="ink/ink93.xml"/><Relationship Id="rId1708" Type="http://schemas.openxmlformats.org/officeDocument/2006/relationships/image" Target="media/image826.emf"/><Relationship Id="rId1915" Type="http://schemas.openxmlformats.org/officeDocument/2006/relationships/customXml" Target="ink/ink925.xml"/><Relationship Id="rId289" Type="http://schemas.openxmlformats.org/officeDocument/2006/relationships/oleObject" Target="embeddings/oleObject10.bin"/><Relationship Id="rId496" Type="http://schemas.openxmlformats.org/officeDocument/2006/relationships/image" Target="media/image231.emf"/><Relationship Id="rId2177" Type="http://schemas.openxmlformats.org/officeDocument/2006/relationships/customXml" Target="ink/ink1057.xml"/><Relationship Id="rId2384" Type="http://schemas.openxmlformats.org/officeDocument/2006/relationships/image" Target="media/image1157.emf"/><Relationship Id="rId2591" Type="http://schemas.openxmlformats.org/officeDocument/2006/relationships/customXml" Target="ink/ink1267.xml"/><Relationship Id="rId149" Type="http://schemas.openxmlformats.org/officeDocument/2006/relationships/customXml" Target="ink/ink72.xml"/><Relationship Id="rId356" Type="http://schemas.openxmlformats.org/officeDocument/2006/relationships/customXml" Target="ink/ink151.xml"/><Relationship Id="rId563" Type="http://schemas.openxmlformats.org/officeDocument/2006/relationships/image" Target="media/image260.emf"/><Relationship Id="rId770" Type="http://schemas.openxmlformats.org/officeDocument/2006/relationships/image" Target="media/image362.emf"/><Relationship Id="rId1193" Type="http://schemas.openxmlformats.org/officeDocument/2006/relationships/customXml" Target="ink/ink558.xml"/><Relationship Id="rId2037" Type="http://schemas.openxmlformats.org/officeDocument/2006/relationships/customXml" Target="ink/ink986.xml"/><Relationship Id="rId2244" Type="http://schemas.openxmlformats.org/officeDocument/2006/relationships/image" Target="media/image1087.emf"/><Relationship Id="rId2451" Type="http://schemas.openxmlformats.org/officeDocument/2006/relationships/customXml" Target="ink/ink1196.xml"/><Relationship Id="rId216" Type="http://schemas.openxmlformats.org/officeDocument/2006/relationships/image" Target="media/image105.emf"/><Relationship Id="rId423" Type="http://schemas.openxmlformats.org/officeDocument/2006/relationships/customXml" Target="ink/ink186.xml"/><Relationship Id="rId868" Type="http://schemas.openxmlformats.org/officeDocument/2006/relationships/customXml" Target="ink/ink395.xml"/><Relationship Id="rId1053" Type="http://schemas.openxmlformats.org/officeDocument/2006/relationships/customXml" Target="ink/ink488.xml"/><Relationship Id="rId1260" Type="http://schemas.openxmlformats.org/officeDocument/2006/relationships/customXml" Target="ink/ink592.xml"/><Relationship Id="rId1498" Type="http://schemas.openxmlformats.org/officeDocument/2006/relationships/image" Target="media/image722.emf"/><Relationship Id="rId2104" Type="http://schemas.openxmlformats.org/officeDocument/2006/relationships/customXml" Target="ink/ink1020.xml"/><Relationship Id="rId2549" Type="http://schemas.openxmlformats.org/officeDocument/2006/relationships/customXml" Target="ink/ink1246.xml"/><Relationship Id="rId630" Type="http://schemas.openxmlformats.org/officeDocument/2006/relationships/customXml" Target="ink/ink276.xml"/><Relationship Id="rId728" Type="http://schemas.openxmlformats.org/officeDocument/2006/relationships/image" Target="media/image341.emf"/><Relationship Id="rId935" Type="http://schemas.openxmlformats.org/officeDocument/2006/relationships/customXml" Target="ink/ink429.xml"/><Relationship Id="rId1358" Type="http://schemas.openxmlformats.org/officeDocument/2006/relationships/customXml" Target="ink/ink641.xml"/><Relationship Id="rId1565" Type="http://schemas.openxmlformats.org/officeDocument/2006/relationships/customXml" Target="ink/ink747.xml"/><Relationship Id="rId1772" Type="http://schemas.openxmlformats.org/officeDocument/2006/relationships/customXml" Target="ink/ink853.xml"/><Relationship Id="rId2311" Type="http://schemas.openxmlformats.org/officeDocument/2006/relationships/customXml" Target="ink/ink1126.xml"/><Relationship Id="rId2409" Type="http://schemas.openxmlformats.org/officeDocument/2006/relationships/customXml" Target="ink/ink1175.xml"/><Relationship Id="rId2616" Type="http://schemas.openxmlformats.org/officeDocument/2006/relationships/image" Target="media/image1272.emf"/><Relationship Id="rId64" Type="http://schemas.openxmlformats.org/officeDocument/2006/relationships/image" Target="media/image29.emf"/><Relationship Id="rId1120" Type="http://schemas.openxmlformats.org/officeDocument/2006/relationships/image" Target="media/image536.emf"/><Relationship Id="rId1218" Type="http://schemas.openxmlformats.org/officeDocument/2006/relationships/customXml" Target="ink/ink571.xml"/><Relationship Id="rId1425" Type="http://schemas.openxmlformats.org/officeDocument/2006/relationships/image" Target="media/image687.emf"/><Relationship Id="rId1632" Type="http://schemas.openxmlformats.org/officeDocument/2006/relationships/image" Target="media/image789.emf"/><Relationship Id="rId1937" Type="http://schemas.openxmlformats.org/officeDocument/2006/relationships/customXml" Target="ink/ink936.xml"/><Relationship Id="rId2199" Type="http://schemas.openxmlformats.org/officeDocument/2006/relationships/customXml" Target="ink/ink1068.xml"/><Relationship Id="rId280" Type="http://schemas.openxmlformats.org/officeDocument/2006/relationships/oleObject" Target="embeddings/oleObject4.bin"/><Relationship Id="rId140" Type="http://schemas.openxmlformats.org/officeDocument/2006/relationships/image" Target="media/image67.emf"/><Relationship Id="rId378" Type="http://schemas.openxmlformats.org/officeDocument/2006/relationships/customXml" Target="ink/ink162.xml"/><Relationship Id="rId585" Type="http://schemas.openxmlformats.org/officeDocument/2006/relationships/image" Target="media/image269.emf"/><Relationship Id="rId792" Type="http://schemas.openxmlformats.org/officeDocument/2006/relationships/image" Target="media/image373.emf"/><Relationship Id="rId2059" Type="http://schemas.openxmlformats.org/officeDocument/2006/relationships/customXml" Target="ink/ink997.xml"/><Relationship Id="rId2266" Type="http://schemas.openxmlformats.org/officeDocument/2006/relationships/image" Target="media/image1098.emf"/><Relationship Id="rId2473" Type="http://schemas.openxmlformats.org/officeDocument/2006/relationships/customXml" Target="ink/ink1207.xml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445" Type="http://schemas.openxmlformats.org/officeDocument/2006/relationships/customXml" Target="ink/ink196.xml"/><Relationship Id="rId652" Type="http://schemas.openxmlformats.org/officeDocument/2006/relationships/customXml" Target="ink/ink287.xml"/><Relationship Id="rId1075" Type="http://schemas.openxmlformats.org/officeDocument/2006/relationships/customXml" Target="ink/ink499.xml"/><Relationship Id="rId1282" Type="http://schemas.openxmlformats.org/officeDocument/2006/relationships/customXml" Target="ink/ink603.xml"/><Relationship Id="rId2126" Type="http://schemas.openxmlformats.org/officeDocument/2006/relationships/customXml" Target="ink/ink1031.xml"/><Relationship Id="rId2333" Type="http://schemas.openxmlformats.org/officeDocument/2006/relationships/customXml" Target="ink/ink1137.xml"/><Relationship Id="rId2540" Type="http://schemas.openxmlformats.org/officeDocument/2006/relationships/image" Target="media/image1234.emf"/><Relationship Id="rId305" Type="http://schemas.openxmlformats.org/officeDocument/2006/relationships/oleObject" Target="embeddings/oleObject21.bin"/><Relationship Id="rId512" Type="http://schemas.openxmlformats.org/officeDocument/2006/relationships/oleObject" Target="embeddings/oleObject50.bin"/><Relationship Id="rId957" Type="http://schemas.openxmlformats.org/officeDocument/2006/relationships/customXml" Target="ink/ink440.xml"/><Relationship Id="rId1142" Type="http://schemas.openxmlformats.org/officeDocument/2006/relationships/image" Target="media/image547.emf"/><Relationship Id="rId1587" Type="http://schemas.openxmlformats.org/officeDocument/2006/relationships/customXml" Target="ink/ink758.xml"/><Relationship Id="rId1794" Type="http://schemas.openxmlformats.org/officeDocument/2006/relationships/customXml" Target="ink/ink864.xml"/><Relationship Id="rId2400" Type="http://schemas.openxmlformats.org/officeDocument/2006/relationships/image" Target="media/image1165.emf"/><Relationship Id="rId2638" Type="http://schemas.openxmlformats.org/officeDocument/2006/relationships/customXml" Target="ink/ink1291.xml"/><Relationship Id="rId86" Type="http://schemas.openxmlformats.org/officeDocument/2006/relationships/image" Target="media/image40.emf"/><Relationship Id="rId817" Type="http://schemas.openxmlformats.org/officeDocument/2006/relationships/customXml" Target="ink/ink369.xml"/><Relationship Id="rId1002" Type="http://schemas.openxmlformats.org/officeDocument/2006/relationships/image" Target="media/image477.emf"/><Relationship Id="rId1447" Type="http://schemas.openxmlformats.org/officeDocument/2006/relationships/image" Target="media/image698.emf"/><Relationship Id="rId1654" Type="http://schemas.openxmlformats.org/officeDocument/2006/relationships/customXml" Target="ink/ink792.xml"/><Relationship Id="rId1861" Type="http://schemas.openxmlformats.org/officeDocument/2006/relationships/customXml" Target="ink/ink897.xml"/><Relationship Id="rId1307" Type="http://schemas.openxmlformats.org/officeDocument/2006/relationships/image" Target="media/image629.emf"/><Relationship Id="rId1514" Type="http://schemas.openxmlformats.org/officeDocument/2006/relationships/image" Target="media/image730.emf"/><Relationship Id="rId1721" Type="http://schemas.openxmlformats.org/officeDocument/2006/relationships/customXml" Target="ink/ink827.xml"/><Relationship Id="rId1959" Type="http://schemas.openxmlformats.org/officeDocument/2006/relationships/customXml" Target="ink/ink947.xml"/><Relationship Id="rId13" Type="http://schemas.openxmlformats.org/officeDocument/2006/relationships/customXml" Target="ink/ink4.xml"/><Relationship Id="rId1819" Type="http://schemas.openxmlformats.org/officeDocument/2006/relationships/customXml" Target="ink/ink876.xml"/><Relationship Id="rId2190" Type="http://schemas.openxmlformats.org/officeDocument/2006/relationships/image" Target="media/image1062.emf"/><Relationship Id="rId2288" Type="http://schemas.openxmlformats.org/officeDocument/2006/relationships/image" Target="media/image1109.emf"/><Relationship Id="rId2495" Type="http://schemas.openxmlformats.org/officeDocument/2006/relationships/customXml" Target="ink/ink1219.xml"/><Relationship Id="rId162" Type="http://schemas.openxmlformats.org/officeDocument/2006/relationships/image" Target="media/image78.emf"/><Relationship Id="rId467" Type="http://schemas.openxmlformats.org/officeDocument/2006/relationships/oleObject" Target="embeddings/oleObject40.bin"/><Relationship Id="rId1097" Type="http://schemas.openxmlformats.org/officeDocument/2006/relationships/customXml" Target="ink/ink510.xml"/><Relationship Id="rId2050" Type="http://schemas.openxmlformats.org/officeDocument/2006/relationships/image" Target="media/image994.emf"/><Relationship Id="rId2148" Type="http://schemas.openxmlformats.org/officeDocument/2006/relationships/customXml" Target="ink/ink1042.xml"/><Relationship Id="rId674" Type="http://schemas.openxmlformats.org/officeDocument/2006/relationships/image" Target="media/image314.emf"/><Relationship Id="rId881" Type="http://schemas.openxmlformats.org/officeDocument/2006/relationships/image" Target="media/image417.emf"/><Relationship Id="rId979" Type="http://schemas.openxmlformats.org/officeDocument/2006/relationships/customXml" Target="ink/ink451.xml"/><Relationship Id="rId2355" Type="http://schemas.openxmlformats.org/officeDocument/2006/relationships/customXml" Target="ink/ink1148.xml"/><Relationship Id="rId2562" Type="http://schemas.openxmlformats.org/officeDocument/2006/relationships/image" Target="media/image1245.emf"/><Relationship Id="rId327" Type="http://schemas.openxmlformats.org/officeDocument/2006/relationships/image" Target="media/image150.emf"/><Relationship Id="rId534" Type="http://schemas.openxmlformats.org/officeDocument/2006/relationships/customXml" Target="ink/ink232.xml"/><Relationship Id="rId741" Type="http://schemas.openxmlformats.org/officeDocument/2006/relationships/customXml" Target="ink/ink331.xml"/><Relationship Id="rId839" Type="http://schemas.openxmlformats.org/officeDocument/2006/relationships/customXml" Target="ink/ink380.xml"/><Relationship Id="rId1164" Type="http://schemas.openxmlformats.org/officeDocument/2006/relationships/image" Target="media/image558.emf"/><Relationship Id="rId1371" Type="http://schemas.openxmlformats.org/officeDocument/2006/relationships/image" Target="media/image661.emf"/><Relationship Id="rId1469" Type="http://schemas.openxmlformats.org/officeDocument/2006/relationships/customXml" Target="ink/ink699.xml"/><Relationship Id="rId2008" Type="http://schemas.openxmlformats.org/officeDocument/2006/relationships/image" Target="media/image973.emf"/><Relationship Id="rId2215" Type="http://schemas.openxmlformats.org/officeDocument/2006/relationships/image" Target="media/image1074.emf"/><Relationship Id="rId2422" Type="http://schemas.openxmlformats.org/officeDocument/2006/relationships/image" Target="media/image1176.emf"/><Relationship Id="rId601" Type="http://schemas.openxmlformats.org/officeDocument/2006/relationships/image" Target="media/image277.emf"/><Relationship Id="rId1024" Type="http://schemas.openxmlformats.org/officeDocument/2006/relationships/image" Target="media/image488.emf"/><Relationship Id="rId1231" Type="http://schemas.openxmlformats.org/officeDocument/2006/relationships/image" Target="media/image591.emf"/><Relationship Id="rId1676" Type="http://schemas.openxmlformats.org/officeDocument/2006/relationships/customXml" Target="ink/ink803.xml"/><Relationship Id="rId1883" Type="http://schemas.openxmlformats.org/officeDocument/2006/relationships/customXml" Target="ink/ink909.xml"/><Relationship Id="rId906" Type="http://schemas.openxmlformats.org/officeDocument/2006/relationships/image" Target="media/image429.emf"/><Relationship Id="rId1329" Type="http://schemas.openxmlformats.org/officeDocument/2006/relationships/image" Target="media/image640.emf"/><Relationship Id="rId1536" Type="http://schemas.openxmlformats.org/officeDocument/2006/relationships/image" Target="media/image741.emf"/><Relationship Id="rId1743" Type="http://schemas.openxmlformats.org/officeDocument/2006/relationships/customXml" Target="ink/ink838.xml"/><Relationship Id="rId1950" Type="http://schemas.openxmlformats.org/officeDocument/2006/relationships/image" Target="media/image944.emf"/><Relationship Id="rId35" Type="http://schemas.openxmlformats.org/officeDocument/2006/relationships/customXml" Target="ink/ink15.xml"/><Relationship Id="rId1603" Type="http://schemas.openxmlformats.org/officeDocument/2006/relationships/customXml" Target="ink/ink766.xml"/><Relationship Id="rId1810" Type="http://schemas.openxmlformats.org/officeDocument/2006/relationships/image" Target="media/image875.emf"/><Relationship Id="rId184" Type="http://schemas.openxmlformats.org/officeDocument/2006/relationships/image" Target="media/image89.emf"/><Relationship Id="rId391" Type="http://schemas.openxmlformats.org/officeDocument/2006/relationships/customXml" Target="ink/ink169.xml"/><Relationship Id="rId1908" Type="http://schemas.openxmlformats.org/officeDocument/2006/relationships/image" Target="media/image923.emf"/><Relationship Id="rId2072" Type="http://schemas.openxmlformats.org/officeDocument/2006/relationships/image" Target="media/image1005.emf"/><Relationship Id="rId251" Type="http://schemas.openxmlformats.org/officeDocument/2006/relationships/image" Target="media/image122.emf"/><Relationship Id="rId489" Type="http://schemas.openxmlformats.org/officeDocument/2006/relationships/customXml" Target="ink/ink215.xml"/><Relationship Id="rId696" Type="http://schemas.openxmlformats.org/officeDocument/2006/relationships/image" Target="media/image325.emf"/><Relationship Id="rId2377" Type="http://schemas.openxmlformats.org/officeDocument/2006/relationships/customXml" Target="ink/ink1159.xml"/><Relationship Id="rId2584" Type="http://schemas.openxmlformats.org/officeDocument/2006/relationships/image" Target="media/image1256.emf"/><Relationship Id="rId349" Type="http://schemas.openxmlformats.org/officeDocument/2006/relationships/image" Target="media/image161.emf"/><Relationship Id="rId556" Type="http://schemas.openxmlformats.org/officeDocument/2006/relationships/customXml" Target="ink/ink243.xml"/><Relationship Id="rId763" Type="http://schemas.openxmlformats.org/officeDocument/2006/relationships/customXml" Target="ink/ink342.xml"/><Relationship Id="rId1186" Type="http://schemas.openxmlformats.org/officeDocument/2006/relationships/image" Target="media/image569.emf"/><Relationship Id="rId1393" Type="http://schemas.openxmlformats.org/officeDocument/2006/relationships/image" Target="media/image671.emf"/><Relationship Id="rId2237" Type="http://schemas.openxmlformats.org/officeDocument/2006/relationships/customXml" Target="ink/ink1088.xml"/><Relationship Id="rId2444" Type="http://schemas.openxmlformats.org/officeDocument/2006/relationships/image" Target="media/image1187.emf"/><Relationship Id="rId111" Type="http://schemas.openxmlformats.org/officeDocument/2006/relationships/customXml" Target="ink/ink53.xml"/><Relationship Id="rId209" Type="http://schemas.openxmlformats.org/officeDocument/2006/relationships/customXml" Target="ink/ink102.xml"/><Relationship Id="rId416" Type="http://schemas.openxmlformats.org/officeDocument/2006/relationships/image" Target="media/image193.emf"/><Relationship Id="rId970" Type="http://schemas.openxmlformats.org/officeDocument/2006/relationships/image" Target="media/image461.emf"/><Relationship Id="rId1046" Type="http://schemas.openxmlformats.org/officeDocument/2006/relationships/image" Target="media/image499.emf"/><Relationship Id="rId1253" Type="http://schemas.openxmlformats.org/officeDocument/2006/relationships/image" Target="media/image602.emf"/><Relationship Id="rId1698" Type="http://schemas.openxmlformats.org/officeDocument/2006/relationships/image" Target="media/image821.emf"/><Relationship Id="rId2651" Type="http://schemas.openxmlformats.org/officeDocument/2006/relationships/oleObject" Target="embeddings/oleObject63.bin"/><Relationship Id="rId623" Type="http://schemas.openxmlformats.org/officeDocument/2006/relationships/image" Target="media/image288.emf"/><Relationship Id="rId830" Type="http://schemas.openxmlformats.org/officeDocument/2006/relationships/image" Target="media/image392.emf"/><Relationship Id="rId928" Type="http://schemas.openxmlformats.org/officeDocument/2006/relationships/image" Target="media/image440.emf"/><Relationship Id="rId1460" Type="http://schemas.openxmlformats.org/officeDocument/2006/relationships/customXml" Target="ink/ink693.xml"/><Relationship Id="rId1558" Type="http://schemas.openxmlformats.org/officeDocument/2006/relationships/image" Target="media/image752.emf"/><Relationship Id="rId1765" Type="http://schemas.openxmlformats.org/officeDocument/2006/relationships/image" Target="media/image853.emf"/><Relationship Id="rId2304" Type="http://schemas.openxmlformats.org/officeDocument/2006/relationships/image" Target="media/image1117.emf"/><Relationship Id="rId2511" Type="http://schemas.openxmlformats.org/officeDocument/2006/relationships/customXml" Target="ink/ink1227.xml"/><Relationship Id="rId2609" Type="http://schemas.openxmlformats.org/officeDocument/2006/relationships/customXml" Target="ink/ink1276.xml"/><Relationship Id="rId57" Type="http://schemas.openxmlformats.org/officeDocument/2006/relationships/customXml" Target="ink/ink26.xml"/><Relationship Id="rId1113" Type="http://schemas.openxmlformats.org/officeDocument/2006/relationships/customXml" Target="ink/ink518.xml"/><Relationship Id="rId1320" Type="http://schemas.openxmlformats.org/officeDocument/2006/relationships/customXml" Target="ink/ink622.xml"/><Relationship Id="rId1418" Type="http://schemas.openxmlformats.org/officeDocument/2006/relationships/customXml" Target="ink/ink672.xml"/><Relationship Id="rId1972" Type="http://schemas.openxmlformats.org/officeDocument/2006/relationships/image" Target="media/image955.emf"/><Relationship Id="rId1625" Type="http://schemas.openxmlformats.org/officeDocument/2006/relationships/customXml" Target="ink/ink777.xml"/><Relationship Id="rId1832" Type="http://schemas.openxmlformats.org/officeDocument/2006/relationships/image" Target="media/image886.emf"/><Relationship Id="rId2094" Type="http://schemas.openxmlformats.org/officeDocument/2006/relationships/image" Target="media/image1016.emf"/><Relationship Id="rId273" Type="http://schemas.openxmlformats.org/officeDocument/2006/relationships/image" Target="media/image133.emf"/><Relationship Id="rId480" Type="http://schemas.openxmlformats.org/officeDocument/2006/relationships/image" Target="media/image223.emf"/><Relationship Id="rId2161" Type="http://schemas.openxmlformats.org/officeDocument/2006/relationships/image" Target="media/image1049.emf"/><Relationship Id="rId2399" Type="http://schemas.openxmlformats.org/officeDocument/2006/relationships/customXml" Target="ink/ink1170.xml"/><Relationship Id="rId133" Type="http://schemas.openxmlformats.org/officeDocument/2006/relationships/customXml" Target="ink/ink64.xml"/><Relationship Id="rId340" Type="http://schemas.openxmlformats.org/officeDocument/2006/relationships/customXml" Target="ink/ink143.xml"/><Relationship Id="rId578" Type="http://schemas.openxmlformats.org/officeDocument/2006/relationships/image" Target="media/image268.wmf"/><Relationship Id="rId785" Type="http://schemas.openxmlformats.org/officeDocument/2006/relationships/customXml" Target="ink/ink353.xml"/><Relationship Id="rId992" Type="http://schemas.openxmlformats.org/officeDocument/2006/relationships/image" Target="media/image472.emf"/><Relationship Id="rId2021" Type="http://schemas.openxmlformats.org/officeDocument/2006/relationships/customXml" Target="ink/ink978.xml"/><Relationship Id="rId2259" Type="http://schemas.openxmlformats.org/officeDocument/2006/relationships/customXml" Target="ink/ink1100.xml"/><Relationship Id="rId2466" Type="http://schemas.openxmlformats.org/officeDocument/2006/relationships/image" Target="media/image1198.emf"/><Relationship Id="rId200" Type="http://schemas.openxmlformats.org/officeDocument/2006/relationships/image" Target="media/image97.emf"/><Relationship Id="rId438" Type="http://schemas.openxmlformats.org/officeDocument/2006/relationships/image" Target="media/image204.emf"/><Relationship Id="rId645" Type="http://schemas.openxmlformats.org/officeDocument/2006/relationships/image" Target="media/image299.emf"/><Relationship Id="rId852" Type="http://schemas.openxmlformats.org/officeDocument/2006/relationships/image" Target="media/image403.emf"/><Relationship Id="rId1068" Type="http://schemas.openxmlformats.org/officeDocument/2006/relationships/image" Target="media/image510.emf"/><Relationship Id="rId1275" Type="http://schemas.openxmlformats.org/officeDocument/2006/relationships/image" Target="media/image613.emf"/><Relationship Id="rId1482" Type="http://schemas.openxmlformats.org/officeDocument/2006/relationships/image" Target="media/image714.emf"/><Relationship Id="rId2119" Type="http://schemas.openxmlformats.org/officeDocument/2006/relationships/image" Target="media/image1028.emf"/><Relationship Id="rId2326" Type="http://schemas.openxmlformats.org/officeDocument/2006/relationships/image" Target="media/image1128.emf"/><Relationship Id="rId2533" Type="http://schemas.openxmlformats.org/officeDocument/2006/relationships/customXml" Target="ink/ink1238.xml"/><Relationship Id="rId505" Type="http://schemas.openxmlformats.org/officeDocument/2006/relationships/oleObject" Target="embeddings/oleObject44.bin"/><Relationship Id="rId712" Type="http://schemas.openxmlformats.org/officeDocument/2006/relationships/image" Target="media/image333.emf"/><Relationship Id="rId1135" Type="http://schemas.openxmlformats.org/officeDocument/2006/relationships/customXml" Target="ink/ink529.xml"/><Relationship Id="rId1342" Type="http://schemas.openxmlformats.org/officeDocument/2006/relationships/customXml" Target="ink/ink633.xml"/><Relationship Id="rId1787" Type="http://schemas.openxmlformats.org/officeDocument/2006/relationships/image" Target="media/image864.emf"/><Relationship Id="rId1994" Type="http://schemas.openxmlformats.org/officeDocument/2006/relationships/image" Target="media/image966.emf"/><Relationship Id="rId79" Type="http://schemas.openxmlformats.org/officeDocument/2006/relationships/customXml" Target="ink/ink37.xml"/><Relationship Id="rId1202" Type="http://schemas.openxmlformats.org/officeDocument/2006/relationships/customXml" Target="ink/ink563.xml"/><Relationship Id="rId1647" Type="http://schemas.openxmlformats.org/officeDocument/2006/relationships/image" Target="media/image796.emf"/><Relationship Id="rId1854" Type="http://schemas.openxmlformats.org/officeDocument/2006/relationships/image" Target="media/image897.emf"/><Relationship Id="rId2600" Type="http://schemas.openxmlformats.org/officeDocument/2006/relationships/image" Target="media/image1264.emf"/><Relationship Id="rId1507" Type="http://schemas.openxmlformats.org/officeDocument/2006/relationships/customXml" Target="ink/ink718.xml"/><Relationship Id="rId1714" Type="http://schemas.openxmlformats.org/officeDocument/2006/relationships/image" Target="media/image829.emf"/><Relationship Id="rId295" Type="http://schemas.openxmlformats.org/officeDocument/2006/relationships/oleObject" Target="embeddings/oleObject13.bin"/><Relationship Id="rId1921" Type="http://schemas.openxmlformats.org/officeDocument/2006/relationships/customXml" Target="ink/ink928.xml"/><Relationship Id="rId2183" Type="http://schemas.openxmlformats.org/officeDocument/2006/relationships/customXml" Target="ink/ink1060.xml"/><Relationship Id="rId2390" Type="http://schemas.openxmlformats.org/officeDocument/2006/relationships/image" Target="media/image1160.emf"/><Relationship Id="rId2488" Type="http://schemas.openxmlformats.org/officeDocument/2006/relationships/customXml" Target="ink/ink1215.xml"/><Relationship Id="rId155" Type="http://schemas.openxmlformats.org/officeDocument/2006/relationships/customXml" Target="ink/ink75.xml"/><Relationship Id="rId362" Type="http://schemas.openxmlformats.org/officeDocument/2006/relationships/customXml" Target="ink/ink154.xml"/><Relationship Id="rId1297" Type="http://schemas.openxmlformats.org/officeDocument/2006/relationships/image" Target="media/image624.emf"/><Relationship Id="rId2043" Type="http://schemas.openxmlformats.org/officeDocument/2006/relationships/customXml" Target="ink/ink989.xml"/><Relationship Id="rId2250" Type="http://schemas.openxmlformats.org/officeDocument/2006/relationships/image" Target="media/image1090.emf"/><Relationship Id="rId222" Type="http://schemas.openxmlformats.org/officeDocument/2006/relationships/image" Target="media/image108.emf"/><Relationship Id="rId667" Type="http://schemas.openxmlformats.org/officeDocument/2006/relationships/customXml" Target="ink/ink294.xml"/><Relationship Id="rId874" Type="http://schemas.openxmlformats.org/officeDocument/2006/relationships/customXml" Target="ink/ink398.xml"/><Relationship Id="rId2110" Type="http://schemas.openxmlformats.org/officeDocument/2006/relationships/customXml" Target="ink/ink1023.xml"/><Relationship Id="rId2348" Type="http://schemas.openxmlformats.org/officeDocument/2006/relationships/image" Target="media/image1139.emf"/><Relationship Id="rId2555" Type="http://schemas.openxmlformats.org/officeDocument/2006/relationships/customXml" Target="ink/ink1249.xml"/><Relationship Id="rId527" Type="http://schemas.openxmlformats.org/officeDocument/2006/relationships/image" Target="media/image242.emf"/><Relationship Id="rId734" Type="http://schemas.openxmlformats.org/officeDocument/2006/relationships/image" Target="media/image344.emf"/><Relationship Id="rId941" Type="http://schemas.openxmlformats.org/officeDocument/2006/relationships/customXml" Target="ink/ink432.xml"/><Relationship Id="rId1157" Type="http://schemas.openxmlformats.org/officeDocument/2006/relationships/customXml" Target="ink/ink540.xml"/><Relationship Id="rId1364" Type="http://schemas.openxmlformats.org/officeDocument/2006/relationships/customXml" Target="ink/ink644.xml"/><Relationship Id="rId1571" Type="http://schemas.openxmlformats.org/officeDocument/2006/relationships/customXml" Target="ink/ink750.xml"/><Relationship Id="rId2208" Type="http://schemas.openxmlformats.org/officeDocument/2006/relationships/customXml" Target="ink/ink1073.xml"/><Relationship Id="rId2415" Type="http://schemas.openxmlformats.org/officeDocument/2006/relationships/customXml" Target="ink/ink1178.xml"/><Relationship Id="rId2622" Type="http://schemas.openxmlformats.org/officeDocument/2006/relationships/image" Target="media/image1275.emf"/><Relationship Id="rId70" Type="http://schemas.openxmlformats.org/officeDocument/2006/relationships/image" Target="media/image32.emf"/><Relationship Id="rId801" Type="http://schemas.openxmlformats.org/officeDocument/2006/relationships/customXml" Target="ink/ink361.xml"/><Relationship Id="rId1017" Type="http://schemas.openxmlformats.org/officeDocument/2006/relationships/customXml" Target="ink/ink470.xml"/><Relationship Id="rId1224" Type="http://schemas.openxmlformats.org/officeDocument/2006/relationships/customXml" Target="ink/ink574.xml"/><Relationship Id="rId1431" Type="http://schemas.openxmlformats.org/officeDocument/2006/relationships/image" Target="media/image690.emf"/><Relationship Id="rId1669" Type="http://schemas.openxmlformats.org/officeDocument/2006/relationships/image" Target="media/image807.emf"/><Relationship Id="rId1876" Type="http://schemas.openxmlformats.org/officeDocument/2006/relationships/image" Target="media/image908.emf"/><Relationship Id="rId1529" Type="http://schemas.openxmlformats.org/officeDocument/2006/relationships/customXml" Target="ink/ink729.xml"/><Relationship Id="rId1736" Type="http://schemas.openxmlformats.org/officeDocument/2006/relationships/image" Target="media/image839.emf"/><Relationship Id="rId1943" Type="http://schemas.openxmlformats.org/officeDocument/2006/relationships/customXml" Target="ink/ink939.xml"/><Relationship Id="rId28" Type="http://schemas.openxmlformats.org/officeDocument/2006/relationships/image" Target="media/image11.emf"/><Relationship Id="rId1803" Type="http://schemas.openxmlformats.org/officeDocument/2006/relationships/image" Target="media/image872.emf"/><Relationship Id="rId177" Type="http://schemas.openxmlformats.org/officeDocument/2006/relationships/customXml" Target="ink/ink86.xml"/><Relationship Id="rId384" Type="http://schemas.openxmlformats.org/officeDocument/2006/relationships/customXml" Target="ink/ink165.xml"/><Relationship Id="rId591" Type="http://schemas.openxmlformats.org/officeDocument/2006/relationships/image" Target="media/image272.emf"/><Relationship Id="rId2065" Type="http://schemas.openxmlformats.org/officeDocument/2006/relationships/customXml" Target="ink/ink1000.xml"/><Relationship Id="rId2272" Type="http://schemas.openxmlformats.org/officeDocument/2006/relationships/image" Target="media/image1101.emf"/><Relationship Id="rId244" Type="http://schemas.openxmlformats.org/officeDocument/2006/relationships/image" Target="media/image119.emf"/><Relationship Id="rId689" Type="http://schemas.openxmlformats.org/officeDocument/2006/relationships/customXml" Target="ink/ink305.xml"/><Relationship Id="rId896" Type="http://schemas.openxmlformats.org/officeDocument/2006/relationships/image" Target="media/image424.emf"/><Relationship Id="rId1081" Type="http://schemas.openxmlformats.org/officeDocument/2006/relationships/customXml" Target="ink/ink502.xml"/><Relationship Id="rId2577" Type="http://schemas.openxmlformats.org/officeDocument/2006/relationships/customXml" Target="ink/ink1260.xml"/><Relationship Id="rId451" Type="http://schemas.openxmlformats.org/officeDocument/2006/relationships/customXml" Target="ink/ink199.xml"/><Relationship Id="rId549" Type="http://schemas.openxmlformats.org/officeDocument/2006/relationships/image" Target="media/image253.emf"/><Relationship Id="rId756" Type="http://schemas.openxmlformats.org/officeDocument/2006/relationships/image" Target="media/image355.emf"/><Relationship Id="rId1179" Type="http://schemas.openxmlformats.org/officeDocument/2006/relationships/customXml" Target="ink/ink551.xml"/><Relationship Id="rId1386" Type="http://schemas.openxmlformats.org/officeDocument/2006/relationships/customXml" Target="ink/ink656.xml"/><Relationship Id="rId1593" Type="http://schemas.openxmlformats.org/officeDocument/2006/relationships/customXml" Target="ink/ink761.xml"/><Relationship Id="rId2132" Type="http://schemas.openxmlformats.org/officeDocument/2006/relationships/customXml" Target="ink/ink1034.xml"/><Relationship Id="rId2437" Type="http://schemas.openxmlformats.org/officeDocument/2006/relationships/customXml" Target="ink/ink1189.xml"/><Relationship Id="rId104" Type="http://schemas.openxmlformats.org/officeDocument/2006/relationships/image" Target="media/image49.emf"/><Relationship Id="rId311" Type="http://schemas.openxmlformats.org/officeDocument/2006/relationships/oleObject" Target="embeddings/oleObject26.bin"/><Relationship Id="rId409" Type="http://schemas.openxmlformats.org/officeDocument/2006/relationships/customXml" Target="ink/ink179.xml"/><Relationship Id="rId963" Type="http://schemas.openxmlformats.org/officeDocument/2006/relationships/customXml" Target="ink/ink443.xml"/><Relationship Id="rId1039" Type="http://schemas.openxmlformats.org/officeDocument/2006/relationships/customXml" Target="ink/ink481.xml"/><Relationship Id="rId1246" Type="http://schemas.openxmlformats.org/officeDocument/2006/relationships/customXml" Target="ink/ink585.xml"/><Relationship Id="rId1898" Type="http://schemas.openxmlformats.org/officeDocument/2006/relationships/image" Target="media/image918.emf"/><Relationship Id="rId2644" Type="http://schemas.openxmlformats.org/officeDocument/2006/relationships/image" Target="media/image1284.wmf"/><Relationship Id="rId92" Type="http://schemas.openxmlformats.org/officeDocument/2006/relationships/image" Target="media/image43.emf"/><Relationship Id="rId616" Type="http://schemas.openxmlformats.org/officeDocument/2006/relationships/customXml" Target="ink/ink269.xml"/><Relationship Id="rId823" Type="http://schemas.openxmlformats.org/officeDocument/2006/relationships/customXml" Target="ink/ink372.xml"/><Relationship Id="rId1453" Type="http://schemas.openxmlformats.org/officeDocument/2006/relationships/image" Target="media/image701.emf"/><Relationship Id="rId1660" Type="http://schemas.openxmlformats.org/officeDocument/2006/relationships/customXml" Target="ink/ink795.xml"/><Relationship Id="rId1758" Type="http://schemas.openxmlformats.org/officeDocument/2006/relationships/image" Target="media/image850.emf"/><Relationship Id="rId2504" Type="http://schemas.openxmlformats.org/officeDocument/2006/relationships/image" Target="media/image1216.emf"/><Relationship Id="rId1106" Type="http://schemas.openxmlformats.org/officeDocument/2006/relationships/image" Target="media/image529.emf"/><Relationship Id="rId1313" Type="http://schemas.openxmlformats.org/officeDocument/2006/relationships/image" Target="media/image632.emf"/><Relationship Id="rId1520" Type="http://schemas.openxmlformats.org/officeDocument/2006/relationships/image" Target="media/image733.emf"/><Relationship Id="rId1965" Type="http://schemas.openxmlformats.org/officeDocument/2006/relationships/customXml" Target="ink/ink950.xml"/><Relationship Id="rId1618" Type="http://schemas.openxmlformats.org/officeDocument/2006/relationships/image" Target="media/image782.emf"/><Relationship Id="rId1825" Type="http://schemas.openxmlformats.org/officeDocument/2006/relationships/customXml" Target="ink/ink879.xml"/><Relationship Id="rId199" Type="http://schemas.openxmlformats.org/officeDocument/2006/relationships/customXml" Target="ink/ink97.xml"/><Relationship Id="rId2087" Type="http://schemas.openxmlformats.org/officeDocument/2006/relationships/customXml" Target="ink/ink1011.xml"/><Relationship Id="rId2294" Type="http://schemas.openxmlformats.org/officeDocument/2006/relationships/image" Target="media/image1112.emf"/><Relationship Id="rId266" Type="http://schemas.openxmlformats.org/officeDocument/2006/relationships/customXml" Target="ink/ink130.xml"/><Relationship Id="rId473" Type="http://schemas.openxmlformats.org/officeDocument/2006/relationships/customXml" Target="ink/ink207.xml"/><Relationship Id="rId680" Type="http://schemas.openxmlformats.org/officeDocument/2006/relationships/image" Target="media/image317.emf"/><Relationship Id="rId2154" Type="http://schemas.openxmlformats.org/officeDocument/2006/relationships/customXml" Target="ink/ink1045.xml"/><Relationship Id="rId2361" Type="http://schemas.openxmlformats.org/officeDocument/2006/relationships/customXml" Target="ink/ink1151.xml"/><Relationship Id="rId2599" Type="http://schemas.openxmlformats.org/officeDocument/2006/relationships/customXml" Target="ink/ink1271.xml"/><Relationship Id="rId126" Type="http://schemas.openxmlformats.org/officeDocument/2006/relationships/image" Target="media/image60.emf"/><Relationship Id="rId333" Type="http://schemas.openxmlformats.org/officeDocument/2006/relationships/image" Target="media/image153.emf"/><Relationship Id="rId540" Type="http://schemas.openxmlformats.org/officeDocument/2006/relationships/customXml" Target="ink/ink235.xml"/><Relationship Id="rId778" Type="http://schemas.openxmlformats.org/officeDocument/2006/relationships/image" Target="media/image366.emf"/><Relationship Id="rId985" Type="http://schemas.openxmlformats.org/officeDocument/2006/relationships/customXml" Target="ink/ink454.xml"/><Relationship Id="rId1170" Type="http://schemas.openxmlformats.org/officeDocument/2006/relationships/image" Target="media/image561.emf"/><Relationship Id="rId2014" Type="http://schemas.openxmlformats.org/officeDocument/2006/relationships/image" Target="media/image976.emf"/><Relationship Id="rId2221" Type="http://schemas.openxmlformats.org/officeDocument/2006/relationships/image" Target="media/image1077.emf"/><Relationship Id="rId2459" Type="http://schemas.openxmlformats.org/officeDocument/2006/relationships/customXml" Target="ink/ink1200.xml"/><Relationship Id="rId638" Type="http://schemas.openxmlformats.org/officeDocument/2006/relationships/customXml" Target="ink/ink280.xml"/><Relationship Id="rId845" Type="http://schemas.openxmlformats.org/officeDocument/2006/relationships/customXml" Target="ink/ink383.xml"/><Relationship Id="rId1030" Type="http://schemas.openxmlformats.org/officeDocument/2006/relationships/image" Target="media/image491.emf"/><Relationship Id="rId1268" Type="http://schemas.openxmlformats.org/officeDocument/2006/relationships/customXml" Target="ink/ink596.xml"/><Relationship Id="rId1475" Type="http://schemas.openxmlformats.org/officeDocument/2006/relationships/customXml" Target="ink/ink702.xml"/><Relationship Id="rId1682" Type="http://schemas.openxmlformats.org/officeDocument/2006/relationships/image" Target="media/image813.emf"/><Relationship Id="rId2319" Type="http://schemas.openxmlformats.org/officeDocument/2006/relationships/customXml" Target="ink/ink1130.xml"/><Relationship Id="rId2526" Type="http://schemas.openxmlformats.org/officeDocument/2006/relationships/image" Target="media/image1227.emf"/><Relationship Id="rId400" Type="http://schemas.openxmlformats.org/officeDocument/2006/relationships/image" Target="media/image185.emf"/><Relationship Id="rId705" Type="http://schemas.openxmlformats.org/officeDocument/2006/relationships/customXml" Target="ink/ink313.xml"/><Relationship Id="rId1128" Type="http://schemas.openxmlformats.org/officeDocument/2006/relationships/image" Target="media/image540.emf"/><Relationship Id="rId1335" Type="http://schemas.openxmlformats.org/officeDocument/2006/relationships/image" Target="media/image643.emf"/><Relationship Id="rId1542" Type="http://schemas.openxmlformats.org/officeDocument/2006/relationships/image" Target="media/image744.emf"/><Relationship Id="rId1987" Type="http://schemas.openxmlformats.org/officeDocument/2006/relationships/customXml" Target="ink/ink961.xml"/><Relationship Id="rId912" Type="http://schemas.openxmlformats.org/officeDocument/2006/relationships/image" Target="media/image432.emf"/><Relationship Id="rId1847" Type="http://schemas.openxmlformats.org/officeDocument/2006/relationships/customXml" Target="ink/ink890.xml"/><Relationship Id="rId41" Type="http://schemas.openxmlformats.org/officeDocument/2006/relationships/customXml" Target="ink/ink18.xml"/><Relationship Id="rId1402" Type="http://schemas.openxmlformats.org/officeDocument/2006/relationships/customXml" Target="ink/ink664.xml"/><Relationship Id="rId1707" Type="http://schemas.openxmlformats.org/officeDocument/2006/relationships/customXml" Target="ink/ink819.xml"/><Relationship Id="rId190" Type="http://schemas.openxmlformats.org/officeDocument/2006/relationships/image" Target="media/image92.emf"/><Relationship Id="rId288" Type="http://schemas.openxmlformats.org/officeDocument/2006/relationships/image" Target="media/image139.wmf"/><Relationship Id="rId1914" Type="http://schemas.openxmlformats.org/officeDocument/2006/relationships/image" Target="media/image926.emf"/><Relationship Id="rId495" Type="http://schemas.openxmlformats.org/officeDocument/2006/relationships/customXml" Target="ink/ink218.xml"/><Relationship Id="rId2176" Type="http://schemas.openxmlformats.org/officeDocument/2006/relationships/image" Target="media/image1055.emf"/><Relationship Id="rId2383" Type="http://schemas.openxmlformats.org/officeDocument/2006/relationships/customXml" Target="ink/ink1162.xml"/><Relationship Id="rId2590" Type="http://schemas.openxmlformats.org/officeDocument/2006/relationships/image" Target="media/image1259.emf"/><Relationship Id="rId148" Type="http://schemas.openxmlformats.org/officeDocument/2006/relationships/image" Target="media/image71.emf"/><Relationship Id="rId355" Type="http://schemas.openxmlformats.org/officeDocument/2006/relationships/image" Target="media/image164.emf"/><Relationship Id="rId562" Type="http://schemas.openxmlformats.org/officeDocument/2006/relationships/customXml" Target="ink/ink246.xml"/><Relationship Id="rId1192" Type="http://schemas.openxmlformats.org/officeDocument/2006/relationships/image" Target="media/image572.emf"/><Relationship Id="rId2036" Type="http://schemas.openxmlformats.org/officeDocument/2006/relationships/image" Target="media/image987.emf"/><Relationship Id="rId2243" Type="http://schemas.openxmlformats.org/officeDocument/2006/relationships/customXml" Target="ink/ink1092.xml"/><Relationship Id="rId2450" Type="http://schemas.openxmlformats.org/officeDocument/2006/relationships/image" Target="media/image1190.emf"/><Relationship Id="rId215" Type="http://schemas.openxmlformats.org/officeDocument/2006/relationships/customXml" Target="ink/ink105.xml"/><Relationship Id="rId422" Type="http://schemas.openxmlformats.org/officeDocument/2006/relationships/image" Target="media/image196.emf"/><Relationship Id="rId867" Type="http://schemas.openxmlformats.org/officeDocument/2006/relationships/image" Target="media/image410.emf"/><Relationship Id="rId1052" Type="http://schemas.openxmlformats.org/officeDocument/2006/relationships/image" Target="media/image502.emf"/><Relationship Id="rId1497" Type="http://schemas.openxmlformats.org/officeDocument/2006/relationships/customXml" Target="ink/ink713.xml"/><Relationship Id="rId2103" Type="http://schemas.openxmlformats.org/officeDocument/2006/relationships/image" Target="media/image1020.emf"/><Relationship Id="rId2310" Type="http://schemas.openxmlformats.org/officeDocument/2006/relationships/image" Target="media/image1120.emf"/><Relationship Id="rId2548" Type="http://schemas.openxmlformats.org/officeDocument/2006/relationships/image" Target="media/image1238.emf"/><Relationship Id="rId727" Type="http://schemas.openxmlformats.org/officeDocument/2006/relationships/customXml" Target="ink/ink324.xml"/><Relationship Id="rId934" Type="http://schemas.openxmlformats.org/officeDocument/2006/relationships/image" Target="media/image443.emf"/><Relationship Id="rId1357" Type="http://schemas.openxmlformats.org/officeDocument/2006/relationships/image" Target="media/image654.emf"/><Relationship Id="rId1564" Type="http://schemas.openxmlformats.org/officeDocument/2006/relationships/image" Target="media/image755.emf"/><Relationship Id="rId1771" Type="http://schemas.openxmlformats.org/officeDocument/2006/relationships/image" Target="media/image856.emf"/><Relationship Id="rId2408" Type="http://schemas.openxmlformats.org/officeDocument/2006/relationships/image" Target="media/image1169.emf"/><Relationship Id="rId2615" Type="http://schemas.openxmlformats.org/officeDocument/2006/relationships/customXml" Target="ink/ink1279.xml"/><Relationship Id="rId63" Type="http://schemas.openxmlformats.org/officeDocument/2006/relationships/customXml" Target="ink/ink29.xml"/><Relationship Id="rId1217" Type="http://schemas.openxmlformats.org/officeDocument/2006/relationships/image" Target="media/image584.emf"/><Relationship Id="rId1424" Type="http://schemas.openxmlformats.org/officeDocument/2006/relationships/customXml" Target="ink/ink675.xml"/><Relationship Id="rId1631" Type="http://schemas.openxmlformats.org/officeDocument/2006/relationships/customXml" Target="ink/ink780.xml"/><Relationship Id="rId1869" Type="http://schemas.openxmlformats.org/officeDocument/2006/relationships/customXml" Target="ink/ink901.xml"/><Relationship Id="rId1729" Type="http://schemas.openxmlformats.org/officeDocument/2006/relationships/customXml" Target="ink/ink831.xml"/><Relationship Id="rId1936" Type="http://schemas.openxmlformats.org/officeDocument/2006/relationships/image" Target="media/image937.emf"/><Relationship Id="rId2198" Type="http://schemas.openxmlformats.org/officeDocument/2006/relationships/image" Target="media/image1066.emf"/><Relationship Id="rId377" Type="http://schemas.openxmlformats.org/officeDocument/2006/relationships/image" Target="media/image175.emf"/><Relationship Id="rId584" Type="http://schemas.openxmlformats.org/officeDocument/2006/relationships/customXml" Target="ink/ink253.xml"/><Relationship Id="rId2058" Type="http://schemas.openxmlformats.org/officeDocument/2006/relationships/image" Target="media/image998.emf"/><Relationship Id="rId2265" Type="http://schemas.openxmlformats.org/officeDocument/2006/relationships/customXml" Target="ink/ink1103.xml"/><Relationship Id="rId5" Type="http://schemas.openxmlformats.org/officeDocument/2006/relationships/footnotes" Target="footnotes.xml"/><Relationship Id="rId237" Type="http://schemas.openxmlformats.org/officeDocument/2006/relationships/customXml" Target="ink/ink115.xml"/><Relationship Id="rId791" Type="http://schemas.openxmlformats.org/officeDocument/2006/relationships/customXml" Target="ink/ink356.xml"/><Relationship Id="rId889" Type="http://schemas.openxmlformats.org/officeDocument/2006/relationships/image" Target="media/image421.emf"/><Relationship Id="rId1074" Type="http://schemas.openxmlformats.org/officeDocument/2006/relationships/image" Target="media/image513.emf"/><Relationship Id="rId2472" Type="http://schemas.openxmlformats.org/officeDocument/2006/relationships/image" Target="media/image1201.emf"/><Relationship Id="rId444" Type="http://schemas.openxmlformats.org/officeDocument/2006/relationships/image" Target="media/image206.emf"/><Relationship Id="rId651" Type="http://schemas.openxmlformats.org/officeDocument/2006/relationships/image" Target="media/image302.emf"/><Relationship Id="rId749" Type="http://schemas.openxmlformats.org/officeDocument/2006/relationships/customXml" Target="ink/ink335.xml"/><Relationship Id="rId1281" Type="http://schemas.openxmlformats.org/officeDocument/2006/relationships/image" Target="media/image616.emf"/><Relationship Id="rId1379" Type="http://schemas.openxmlformats.org/officeDocument/2006/relationships/image" Target="media/image665.emf"/><Relationship Id="rId1586" Type="http://schemas.openxmlformats.org/officeDocument/2006/relationships/image" Target="media/image766.emf"/><Relationship Id="rId2125" Type="http://schemas.openxmlformats.org/officeDocument/2006/relationships/image" Target="media/image1031.emf"/><Relationship Id="rId2332" Type="http://schemas.openxmlformats.org/officeDocument/2006/relationships/image" Target="media/image1131.emf"/><Relationship Id="rId304" Type="http://schemas.openxmlformats.org/officeDocument/2006/relationships/image" Target="media/image144.wmf"/><Relationship Id="rId511" Type="http://schemas.openxmlformats.org/officeDocument/2006/relationships/oleObject" Target="embeddings/oleObject49.bin"/><Relationship Id="rId609" Type="http://schemas.openxmlformats.org/officeDocument/2006/relationships/image" Target="media/image281.emf"/><Relationship Id="rId956" Type="http://schemas.openxmlformats.org/officeDocument/2006/relationships/image" Target="media/image454.emf"/><Relationship Id="rId1141" Type="http://schemas.openxmlformats.org/officeDocument/2006/relationships/customXml" Target="ink/ink532.xml"/><Relationship Id="rId1239" Type="http://schemas.openxmlformats.org/officeDocument/2006/relationships/image" Target="media/image595.emf"/><Relationship Id="rId1793" Type="http://schemas.openxmlformats.org/officeDocument/2006/relationships/image" Target="media/image867.emf"/><Relationship Id="rId2637" Type="http://schemas.openxmlformats.org/officeDocument/2006/relationships/customXml" Target="ink/ink1290.xml"/><Relationship Id="rId85" Type="http://schemas.openxmlformats.org/officeDocument/2006/relationships/customXml" Target="ink/ink40.xml"/><Relationship Id="rId816" Type="http://schemas.openxmlformats.org/officeDocument/2006/relationships/image" Target="media/image385.emf"/><Relationship Id="rId1001" Type="http://schemas.openxmlformats.org/officeDocument/2006/relationships/customXml" Target="ink/ink462.xml"/><Relationship Id="rId1446" Type="http://schemas.openxmlformats.org/officeDocument/2006/relationships/customXml" Target="ink/ink686.xml"/><Relationship Id="rId1653" Type="http://schemas.openxmlformats.org/officeDocument/2006/relationships/image" Target="media/image799.emf"/><Relationship Id="rId1860" Type="http://schemas.openxmlformats.org/officeDocument/2006/relationships/image" Target="media/image900.emf"/><Relationship Id="rId1306" Type="http://schemas.openxmlformats.org/officeDocument/2006/relationships/customXml" Target="ink/ink615.xml"/><Relationship Id="rId1513" Type="http://schemas.openxmlformats.org/officeDocument/2006/relationships/customXml" Target="ink/ink721.xml"/><Relationship Id="rId1720" Type="http://schemas.openxmlformats.org/officeDocument/2006/relationships/image" Target="media/image831.emf"/><Relationship Id="rId1958" Type="http://schemas.openxmlformats.org/officeDocument/2006/relationships/image" Target="media/image948.emf"/><Relationship Id="rId12" Type="http://schemas.openxmlformats.org/officeDocument/2006/relationships/image" Target="media/image3.emf"/><Relationship Id="rId1818" Type="http://schemas.openxmlformats.org/officeDocument/2006/relationships/image" Target="media/image879.emf"/><Relationship Id="rId161" Type="http://schemas.openxmlformats.org/officeDocument/2006/relationships/customXml" Target="ink/ink78.xml"/><Relationship Id="rId399" Type="http://schemas.openxmlformats.org/officeDocument/2006/relationships/customXml" Target="ink/ink174.xml"/><Relationship Id="rId2287" Type="http://schemas.openxmlformats.org/officeDocument/2006/relationships/customXml" Target="ink/ink1114.xml"/><Relationship Id="rId2494" Type="http://schemas.openxmlformats.org/officeDocument/2006/relationships/image" Target="media/image1211.emf"/><Relationship Id="rId259" Type="http://schemas.openxmlformats.org/officeDocument/2006/relationships/image" Target="media/image126.emf"/><Relationship Id="rId466" Type="http://schemas.openxmlformats.org/officeDocument/2006/relationships/image" Target="media/image217.wmf"/><Relationship Id="rId673" Type="http://schemas.openxmlformats.org/officeDocument/2006/relationships/customXml" Target="ink/ink297.xml"/><Relationship Id="rId880" Type="http://schemas.openxmlformats.org/officeDocument/2006/relationships/customXml" Target="ink/ink401.xml"/><Relationship Id="rId1096" Type="http://schemas.openxmlformats.org/officeDocument/2006/relationships/image" Target="media/image524.emf"/><Relationship Id="rId2147" Type="http://schemas.openxmlformats.org/officeDocument/2006/relationships/image" Target="media/image1042.emf"/><Relationship Id="rId2354" Type="http://schemas.openxmlformats.org/officeDocument/2006/relationships/image" Target="media/image1142.emf"/><Relationship Id="rId2561" Type="http://schemas.openxmlformats.org/officeDocument/2006/relationships/customXml" Target="ink/ink1252.xml"/><Relationship Id="rId119" Type="http://schemas.openxmlformats.org/officeDocument/2006/relationships/customXml" Target="ink/ink57.xml"/><Relationship Id="rId326" Type="http://schemas.openxmlformats.org/officeDocument/2006/relationships/customXml" Target="ink/ink136.xml"/><Relationship Id="rId533" Type="http://schemas.openxmlformats.org/officeDocument/2006/relationships/image" Target="media/image245.emf"/><Relationship Id="rId978" Type="http://schemas.openxmlformats.org/officeDocument/2006/relationships/image" Target="media/image465.emf"/><Relationship Id="rId1163" Type="http://schemas.openxmlformats.org/officeDocument/2006/relationships/customXml" Target="ink/ink543.xml"/><Relationship Id="rId1370" Type="http://schemas.openxmlformats.org/officeDocument/2006/relationships/customXml" Target="ink/ink647.xml"/><Relationship Id="rId2007" Type="http://schemas.openxmlformats.org/officeDocument/2006/relationships/customXml" Target="ink/ink971.xml"/><Relationship Id="rId2214" Type="http://schemas.openxmlformats.org/officeDocument/2006/relationships/customXml" Target="ink/ink1076.xml"/><Relationship Id="rId2659" Type="http://schemas.openxmlformats.org/officeDocument/2006/relationships/oleObject" Target="embeddings/oleObject67.bin"/><Relationship Id="rId740" Type="http://schemas.openxmlformats.org/officeDocument/2006/relationships/image" Target="media/image347.emf"/><Relationship Id="rId838" Type="http://schemas.openxmlformats.org/officeDocument/2006/relationships/image" Target="media/image396.emf"/><Relationship Id="rId1023" Type="http://schemas.openxmlformats.org/officeDocument/2006/relationships/customXml" Target="ink/ink473.xml"/><Relationship Id="rId1468" Type="http://schemas.openxmlformats.org/officeDocument/2006/relationships/image" Target="media/image707.emf"/><Relationship Id="rId1675" Type="http://schemas.openxmlformats.org/officeDocument/2006/relationships/image" Target="media/image810.emf"/><Relationship Id="rId1882" Type="http://schemas.openxmlformats.org/officeDocument/2006/relationships/image" Target="media/image910.emf"/><Relationship Id="rId2421" Type="http://schemas.openxmlformats.org/officeDocument/2006/relationships/customXml" Target="ink/ink1181.xml"/><Relationship Id="rId2519" Type="http://schemas.openxmlformats.org/officeDocument/2006/relationships/customXml" Target="ink/ink1231.xml"/><Relationship Id="rId600" Type="http://schemas.openxmlformats.org/officeDocument/2006/relationships/customXml" Target="ink/ink261.xml"/><Relationship Id="rId1230" Type="http://schemas.openxmlformats.org/officeDocument/2006/relationships/customXml" Target="ink/ink577.xml"/><Relationship Id="rId1328" Type="http://schemas.openxmlformats.org/officeDocument/2006/relationships/customXml" Target="ink/ink626.xml"/><Relationship Id="rId1535" Type="http://schemas.openxmlformats.org/officeDocument/2006/relationships/customXml" Target="ink/ink732.xml"/><Relationship Id="rId905" Type="http://schemas.openxmlformats.org/officeDocument/2006/relationships/customXml" Target="ink/ink414.xml"/><Relationship Id="rId1742" Type="http://schemas.openxmlformats.org/officeDocument/2006/relationships/image" Target="media/image842.emf"/><Relationship Id="rId34" Type="http://schemas.openxmlformats.org/officeDocument/2006/relationships/image" Target="media/image14.emf"/><Relationship Id="rId1602" Type="http://schemas.openxmlformats.org/officeDocument/2006/relationships/image" Target="media/image774.emf"/><Relationship Id="rId183" Type="http://schemas.openxmlformats.org/officeDocument/2006/relationships/customXml" Target="ink/ink89.xml"/><Relationship Id="rId390" Type="http://schemas.openxmlformats.org/officeDocument/2006/relationships/image" Target="media/image181.emf"/><Relationship Id="rId1907" Type="http://schemas.openxmlformats.org/officeDocument/2006/relationships/customXml" Target="ink/ink921.xml"/><Relationship Id="rId2071" Type="http://schemas.openxmlformats.org/officeDocument/2006/relationships/customXml" Target="ink/ink1003.xml"/><Relationship Id="rId250" Type="http://schemas.openxmlformats.org/officeDocument/2006/relationships/customXml" Target="ink/ink122.xml"/><Relationship Id="rId488" Type="http://schemas.openxmlformats.org/officeDocument/2006/relationships/image" Target="media/image227.emf"/><Relationship Id="rId695" Type="http://schemas.openxmlformats.org/officeDocument/2006/relationships/customXml" Target="ink/ink308.xml"/><Relationship Id="rId2169" Type="http://schemas.openxmlformats.org/officeDocument/2006/relationships/image" Target="media/image1053.emf"/><Relationship Id="rId2376" Type="http://schemas.openxmlformats.org/officeDocument/2006/relationships/image" Target="media/image1153.emf"/><Relationship Id="rId2583" Type="http://schemas.openxmlformats.org/officeDocument/2006/relationships/customXml" Target="ink/ink1263.xml"/><Relationship Id="rId110" Type="http://schemas.openxmlformats.org/officeDocument/2006/relationships/image" Target="media/image52.emf"/><Relationship Id="rId348" Type="http://schemas.openxmlformats.org/officeDocument/2006/relationships/customXml" Target="ink/ink147.xml"/><Relationship Id="rId555" Type="http://schemas.openxmlformats.org/officeDocument/2006/relationships/image" Target="media/image256.emf"/><Relationship Id="rId762" Type="http://schemas.openxmlformats.org/officeDocument/2006/relationships/image" Target="media/image358.emf"/><Relationship Id="rId1185" Type="http://schemas.openxmlformats.org/officeDocument/2006/relationships/customXml" Target="ink/ink554.xml"/><Relationship Id="rId1392" Type="http://schemas.openxmlformats.org/officeDocument/2006/relationships/customXml" Target="ink/ink659.xml"/><Relationship Id="rId2029" Type="http://schemas.openxmlformats.org/officeDocument/2006/relationships/customXml" Target="ink/ink982.xml"/><Relationship Id="rId2236" Type="http://schemas.openxmlformats.org/officeDocument/2006/relationships/image" Target="media/image1084.emf"/><Relationship Id="rId2443" Type="http://schemas.openxmlformats.org/officeDocument/2006/relationships/customXml" Target="ink/ink1192.xml"/><Relationship Id="rId2650" Type="http://schemas.openxmlformats.org/officeDocument/2006/relationships/image" Target="media/image1287.wmf"/><Relationship Id="rId208" Type="http://schemas.openxmlformats.org/officeDocument/2006/relationships/image" Target="media/image101.emf"/><Relationship Id="rId415" Type="http://schemas.openxmlformats.org/officeDocument/2006/relationships/customXml" Target="ink/ink182.xml"/><Relationship Id="rId622" Type="http://schemas.openxmlformats.org/officeDocument/2006/relationships/customXml" Target="ink/ink272.xml"/><Relationship Id="rId1045" Type="http://schemas.openxmlformats.org/officeDocument/2006/relationships/customXml" Target="ink/ink484.xml"/><Relationship Id="rId1252" Type="http://schemas.openxmlformats.org/officeDocument/2006/relationships/customXml" Target="ink/ink588.xml"/><Relationship Id="rId1697" Type="http://schemas.openxmlformats.org/officeDocument/2006/relationships/customXml" Target="ink/ink814.xml"/><Relationship Id="rId2303" Type="http://schemas.openxmlformats.org/officeDocument/2006/relationships/customXml" Target="ink/ink1122.xml"/><Relationship Id="rId2510" Type="http://schemas.openxmlformats.org/officeDocument/2006/relationships/image" Target="media/image1219.emf"/><Relationship Id="rId927" Type="http://schemas.openxmlformats.org/officeDocument/2006/relationships/customXml" Target="ink/ink425.xml"/><Relationship Id="rId1112" Type="http://schemas.openxmlformats.org/officeDocument/2006/relationships/image" Target="media/image532.emf"/><Relationship Id="rId1557" Type="http://schemas.openxmlformats.org/officeDocument/2006/relationships/customXml" Target="ink/ink743.xml"/><Relationship Id="rId1764" Type="http://schemas.openxmlformats.org/officeDocument/2006/relationships/customXml" Target="ink/ink849.xml"/><Relationship Id="rId1971" Type="http://schemas.openxmlformats.org/officeDocument/2006/relationships/customXml" Target="ink/ink953.xml"/><Relationship Id="rId2608" Type="http://schemas.openxmlformats.org/officeDocument/2006/relationships/image" Target="media/image1268.emf"/><Relationship Id="rId56" Type="http://schemas.openxmlformats.org/officeDocument/2006/relationships/image" Target="media/image25.emf"/><Relationship Id="rId1417" Type="http://schemas.openxmlformats.org/officeDocument/2006/relationships/image" Target="media/image683.emf"/><Relationship Id="rId1624" Type="http://schemas.openxmlformats.org/officeDocument/2006/relationships/image" Target="media/image785.emf"/><Relationship Id="rId1831" Type="http://schemas.openxmlformats.org/officeDocument/2006/relationships/customXml" Target="ink/ink882.xml"/><Relationship Id="rId1929" Type="http://schemas.openxmlformats.org/officeDocument/2006/relationships/customXml" Target="ink/ink932.xml"/><Relationship Id="rId2093" Type="http://schemas.openxmlformats.org/officeDocument/2006/relationships/customXml" Target="ink/ink1014.xml"/><Relationship Id="rId2398" Type="http://schemas.openxmlformats.org/officeDocument/2006/relationships/image" Target="media/image1164.emf"/><Relationship Id="rId272" Type="http://schemas.openxmlformats.org/officeDocument/2006/relationships/customXml" Target="ink/ink132.xml"/><Relationship Id="rId577" Type="http://schemas.openxmlformats.org/officeDocument/2006/relationships/oleObject" Target="embeddings/oleObject52.bin"/><Relationship Id="rId2160" Type="http://schemas.openxmlformats.org/officeDocument/2006/relationships/customXml" Target="ink/ink1048.xml"/><Relationship Id="rId2258" Type="http://schemas.openxmlformats.org/officeDocument/2006/relationships/image" Target="media/image1094.emf"/><Relationship Id="rId132" Type="http://schemas.openxmlformats.org/officeDocument/2006/relationships/image" Target="media/image63.emf"/><Relationship Id="rId784" Type="http://schemas.openxmlformats.org/officeDocument/2006/relationships/image" Target="media/image369.emf"/><Relationship Id="rId991" Type="http://schemas.openxmlformats.org/officeDocument/2006/relationships/customXml" Target="ink/ink457.xml"/><Relationship Id="rId1067" Type="http://schemas.openxmlformats.org/officeDocument/2006/relationships/customXml" Target="ink/ink495.xml"/><Relationship Id="rId2020" Type="http://schemas.openxmlformats.org/officeDocument/2006/relationships/image" Target="media/image979.emf"/><Relationship Id="rId2465" Type="http://schemas.openxmlformats.org/officeDocument/2006/relationships/customXml" Target="ink/ink1203.xml"/><Relationship Id="rId437" Type="http://schemas.openxmlformats.org/officeDocument/2006/relationships/customXml" Target="ink/ink193.xml"/><Relationship Id="rId644" Type="http://schemas.openxmlformats.org/officeDocument/2006/relationships/customXml" Target="ink/ink283.xml"/><Relationship Id="rId851" Type="http://schemas.openxmlformats.org/officeDocument/2006/relationships/customXml" Target="ink/ink386.xml"/><Relationship Id="rId1274" Type="http://schemas.openxmlformats.org/officeDocument/2006/relationships/customXml" Target="ink/ink599.xml"/><Relationship Id="rId1481" Type="http://schemas.openxmlformats.org/officeDocument/2006/relationships/customXml" Target="ink/ink705.xml"/><Relationship Id="rId1579" Type="http://schemas.openxmlformats.org/officeDocument/2006/relationships/customXml" Target="ink/ink754.xml"/><Relationship Id="rId2118" Type="http://schemas.openxmlformats.org/officeDocument/2006/relationships/customXml" Target="ink/ink1027.xml"/><Relationship Id="rId2325" Type="http://schemas.openxmlformats.org/officeDocument/2006/relationships/customXml" Target="ink/ink1133.xml"/><Relationship Id="rId2532" Type="http://schemas.openxmlformats.org/officeDocument/2006/relationships/image" Target="media/image1230.emf"/><Relationship Id="rId504" Type="http://schemas.openxmlformats.org/officeDocument/2006/relationships/image" Target="media/image234.wmf"/><Relationship Id="rId711" Type="http://schemas.openxmlformats.org/officeDocument/2006/relationships/customXml" Target="ink/ink316.xml"/><Relationship Id="rId949" Type="http://schemas.openxmlformats.org/officeDocument/2006/relationships/customXml" Target="ink/ink436.xml"/><Relationship Id="rId1134" Type="http://schemas.openxmlformats.org/officeDocument/2006/relationships/image" Target="media/image543.emf"/><Relationship Id="rId1341" Type="http://schemas.openxmlformats.org/officeDocument/2006/relationships/image" Target="media/image646.emf"/><Relationship Id="rId1786" Type="http://schemas.openxmlformats.org/officeDocument/2006/relationships/customXml" Target="ink/ink860.xml"/><Relationship Id="rId1993" Type="http://schemas.openxmlformats.org/officeDocument/2006/relationships/customXml" Target="ink/ink964.xml"/><Relationship Id="rId78" Type="http://schemas.openxmlformats.org/officeDocument/2006/relationships/image" Target="media/image36.emf"/><Relationship Id="rId809" Type="http://schemas.openxmlformats.org/officeDocument/2006/relationships/customXml" Target="ink/ink365.xml"/><Relationship Id="rId1201" Type="http://schemas.openxmlformats.org/officeDocument/2006/relationships/customXml" Target="ink/ink562.xml"/><Relationship Id="rId1439" Type="http://schemas.openxmlformats.org/officeDocument/2006/relationships/image" Target="media/image694.emf"/><Relationship Id="rId1646" Type="http://schemas.openxmlformats.org/officeDocument/2006/relationships/customXml" Target="ink/ink788.xml"/><Relationship Id="rId1853" Type="http://schemas.openxmlformats.org/officeDocument/2006/relationships/customXml" Target="ink/ink893.xml"/><Relationship Id="rId1506" Type="http://schemas.openxmlformats.org/officeDocument/2006/relationships/image" Target="media/image726.emf"/><Relationship Id="rId1713" Type="http://schemas.openxmlformats.org/officeDocument/2006/relationships/customXml" Target="ink/ink822.xml"/><Relationship Id="rId1920" Type="http://schemas.openxmlformats.org/officeDocument/2006/relationships/image" Target="media/image929.emf"/><Relationship Id="rId294" Type="http://schemas.openxmlformats.org/officeDocument/2006/relationships/image" Target="media/image142.wmf"/><Relationship Id="rId2182" Type="http://schemas.openxmlformats.org/officeDocument/2006/relationships/image" Target="media/image1058.emf"/><Relationship Id="rId154" Type="http://schemas.openxmlformats.org/officeDocument/2006/relationships/image" Target="media/image74.emf"/><Relationship Id="rId361" Type="http://schemas.openxmlformats.org/officeDocument/2006/relationships/image" Target="media/image167.emf"/><Relationship Id="rId599" Type="http://schemas.openxmlformats.org/officeDocument/2006/relationships/image" Target="media/image276.emf"/><Relationship Id="rId2042" Type="http://schemas.openxmlformats.org/officeDocument/2006/relationships/image" Target="media/image990.emf"/><Relationship Id="rId2487" Type="http://schemas.openxmlformats.org/officeDocument/2006/relationships/image" Target="media/image1208.emf"/><Relationship Id="rId459" Type="http://schemas.openxmlformats.org/officeDocument/2006/relationships/customXml" Target="ink/ink203.xml"/><Relationship Id="rId666" Type="http://schemas.openxmlformats.org/officeDocument/2006/relationships/image" Target="media/image310.emf"/><Relationship Id="rId873" Type="http://schemas.openxmlformats.org/officeDocument/2006/relationships/image" Target="media/image413.emf"/><Relationship Id="rId1089" Type="http://schemas.openxmlformats.org/officeDocument/2006/relationships/customXml" Target="ink/ink506.xml"/><Relationship Id="rId1296" Type="http://schemas.openxmlformats.org/officeDocument/2006/relationships/customXml" Target="ink/ink610.xml"/><Relationship Id="rId2347" Type="http://schemas.openxmlformats.org/officeDocument/2006/relationships/customXml" Target="ink/ink1144.xml"/><Relationship Id="rId2554" Type="http://schemas.openxmlformats.org/officeDocument/2006/relationships/image" Target="media/image1241.emf"/><Relationship Id="rId221" Type="http://schemas.openxmlformats.org/officeDocument/2006/relationships/customXml" Target="ink/ink108.xml"/><Relationship Id="rId319" Type="http://schemas.openxmlformats.org/officeDocument/2006/relationships/oleObject" Target="embeddings/oleObject31.bin"/><Relationship Id="rId526" Type="http://schemas.openxmlformats.org/officeDocument/2006/relationships/customXml" Target="ink/ink228.xml"/><Relationship Id="rId1156" Type="http://schemas.openxmlformats.org/officeDocument/2006/relationships/image" Target="media/image554.emf"/><Relationship Id="rId1363" Type="http://schemas.openxmlformats.org/officeDocument/2006/relationships/image" Target="media/image657.emf"/><Relationship Id="rId2207" Type="http://schemas.openxmlformats.org/officeDocument/2006/relationships/image" Target="media/image1070.emf"/><Relationship Id="rId733" Type="http://schemas.openxmlformats.org/officeDocument/2006/relationships/customXml" Target="ink/ink327.xml"/><Relationship Id="rId940" Type="http://schemas.openxmlformats.org/officeDocument/2006/relationships/image" Target="media/image446.emf"/><Relationship Id="rId1016" Type="http://schemas.openxmlformats.org/officeDocument/2006/relationships/image" Target="media/image484.emf"/><Relationship Id="rId1570" Type="http://schemas.openxmlformats.org/officeDocument/2006/relationships/image" Target="media/image758.emf"/><Relationship Id="rId1668" Type="http://schemas.openxmlformats.org/officeDocument/2006/relationships/customXml" Target="ink/ink799.xml"/><Relationship Id="rId1875" Type="http://schemas.openxmlformats.org/officeDocument/2006/relationships/customXml" Target="ink/ink904.xml"/><Relationship Id="rId2414" Type="http://schemas.openxmlformats.org/officeDocument/2006/relationships/image" Target="media/image1172.emf"/><Relationship Id="rId2621" Type="http://schemas.openxmlformats.org/officeDocument/2006/relationships/customXml" Target="ink/ink1282.xml"/><Relationship Id="rId800" Type="http://schemas.openxmlformats.org/officeDocument/2006/relationships/image" Target="media/image377.emf"/><Relationship Id="rId1223" Type="http://schemas.openxmlformats.org/officeDocument/2006/relationships/image" Target="media/image587.emf"/><Relationship Id="rId1430" Type="http://schemas.openxmlformats.org/officeDocument/2006/relationships/customXml" Target="ink/ink678.xml"/><Relationship Id="rId1528" Type="http://schemas.openxmlformats.org/officeDocument/2006/relationships/image" Target="media/image737.emf"/><Relationship Id="rId1735" Type="http://schemas.openxmlformats.org/officeDocument/2006/relationships/customXml" Target="ink/ink834.xml"/><Relationship Id="rId1942" Type="http://schemas.openxmlformats.org/officeDocument/2006/relationships/image" Target="media/image940.emf"/><Relationship Id="rId27" Type="http://schemas.openxmlformats.org/officeDocument/2006/relationships/customXml" Target="ink/ink11.xml"/><Relationship Id="rId1802" Type="http://schemas.openxmlformats.org/officeDocument/2006/relationships/customXml" Target="ink/ink868.xml"/><Relationship Id="rId176" Type="http://schemas.openxmlformats.org/officeDocument/2006/relationships/image" Target="media/image85.emf"/><Relationship Id="rId383" Type="http://schemas.openxmlformats.org/officeDocument/2006/relationships/image" Target="media/image178.emf"/><Relationship Id="rId590" Type="http://schemas.openxmlformats.org/officeDocument/2006/relationships/customXml" Target="ink/ink256.xml"/><Relationship Id="rId2064" Type="http://schemas.openxmlformats.org/officeDocument/2006/relationships/image" Target="media/image1001.emf"/><Relationship Id="rId2271" Type="http://schemas.openxmlformats.org/officeDocument/2006/relationships/customXml" Target="ink/ink1106.xml"/><Relationship Id="rId243" Type="http://schemas.openxmlformats.org/officeDocument/2006/relationships/customXml" Target="ink/ink118.xml"/><Relationship Id="rId450" Type="http://schemas.openxmlformats.org/officeDocument/2006/relationships/image" Target="media/image209.emf"/><Relationship Id="rId688" Type="http://schemas.openxmlformats.org/officeDocument/2006/relationships/image" Target="media/image321.emf"/><Relationship Id="rId895" Type="http://schemas.openxmlformats.org/officeDocument/2006/relationships/customXml" Target="ink/ink409.xml"/><Relationship Id="rId1080" Type="http://schemas.openxmlformats.org/officeDocument/2006/relationships/image" Target="media/image516.emf"/><Relationship Id="rId2131" Type="http://schemas.openxmlformats.org/officeDocument/2006/relationships/image" Target="media/image1034.emf"/><Relationship Id="rId2369" Type="http://schemas.openxmlformats.org/officeDocument/2006/relationships/customXml" Target="ink/ink1155.xml"/><Relationship Id="rId2576" Type="http://schemas.openxmlformats.org/officeDocument/2006/relationships/image" Target="media/image1252.emf"/><Relationship Id="rId103" Type="http://schemas.openxmlformats.org/officeDocument/2006/relationships/customXml" Target="ink/ink49.xml"/><Relationship Id="rId310" Type="http://schemas.openxmlformats.org/officeDocument/2006/relationships/oleObject" Target="embeddings/oleObject25.bin"/><Relationship Id="rId548" Type="http://schemas.openxmlformats.org/officeDocument/2006/relationships/customXml" Target="ink/ink239.xml"/><Relationship Id="rId755" Type="http://schemas.openxmlformats.org/officeDocument/2006/relationships/customXml" Target="ink/ink338.xml"/><Relationship Id="rId962" Type="http://schemas.openxmlformats.org/officeDocument/2006/relationships/image" Target="media/image457.emf"/><Relationship Id="rId1178" Type="http://schemas.openxmlformats.org/officeDocument/2006/relationships/image" Target="media/image565.emf"/><Relationship Id="rId1385" Type="http://schemas.openxmlformats.org/officeDocument/2006/relationships/image" Target="media/image667.emf"/><Relationship Id="rId1592" Type="http://schemas.openxmlformats.org/officeDocument/2006/relationships/image" Target="media/image769.emf"/><Relationship Id="rId2229" Type="http://schemas.openxmlformats.org/officeDocument/2006/relationships/image" Target="media/image1081.emf"/><Relationship Id="rId2436" Type="http://schemas.openxmlformats.org/officeDocument/2006/relationships/image" Target="media/image1183.emf"/><Relationship Id="rId2643" Type="http://schemas.openxmlformats.org/officeDocument/2006/relationships/image" Target="media/image1283.emf"/><Relationship Id="rId91" Type="http://schemas.openxmlformats.org/officeDocument/2006/relationships/customXml" Target="ink/ink43.xml"/><Relationship Id="rId408" Type="http://schemas.openxmlformats.org/officeDocument/2006/relationships/image" Target="media/image189.emf"/><Relationship Id="rId615" Type="http://schemas.openxmlformats.org/officeDocument/2006/relationships/image" Target="media/image284.emf"/><Relationship Id="rId822" Type="http://schemas.openxmlformats.org/officeDocument/2006/relationships/image" Target="media/image388.emf"/><Relationship Id="rId1038" Type="http://schemas.openxmlformats.org/officeDocument/2006/relationships/image" Target="media/image495.emf"/><Relationship Id="rId1245" Type="http://schemas.openxmlformats.org/officeDocument/2006/relationships/image" Target="media/image598.emf"/><Relationship Id="rId1452" Type="http://schemas.openxmlformats.org/officeDocument/2006/relationships/customXml" Target="ink/ink689.xml"/><Relationship Id="rId1897" Type="http://schemas.openxmlformats.org/officeDocument/2006/relationships/customXml" Target="ink/ink916.xml"/><Relationship Id="rId2503" Type="http://schemas.openxmlformats.org/officeDocument/2006/relationships/customXml" Target="ink/ink1223.xml"/><Relationship Id="rId1105" Type="http://schemas.openxmlformats.org/officeDocument/2006/relationships/customXml" Target="ink/ink514.xml"/><Relationship Id="rId1312" Type="http://schemas.openxmlformats.org/officeDocument/2006/relationships/customXml" Target="ink/ink618.xml"/><Relationship Id="rId1757" Type="http://schemas.openxmlformats.org/officeDocument/2006/relationships/customXml" Target="ink/ink845.xml"/><Relationship Id="rId1964" Type="http://schemas.openxmlformats.org/officeDocument/2006/relationships/image" Target="media/image951.emf"/><Relationship Id="rId49" Type="http://schemas.openxmlformats.org/officeDocument/2006/relationships/customXml" Target="ink/ink22.xml"/><Relationship Id="rId1617" Type="http://schemas.openxmlformats.org/officeDocument/2006/relationships/customXml" Target="ink/ink773.xml"/><Relationship Id="rId1824" Type="http://schemas.openxmlformats.org/officeDocument/2006/relationships/image" Target="media/image882.emf"/><Relationship Id="rId198" Type="http://schemas.openxmlformats.org/officeDocument/2006/relationships/image" Target="media/image96.emf"/><Relationship Id="rId2086" Type="http://schemas.openxmlformats.org/officeDocument/2006/relationships/image" Target="media/image1012.emf"/><Relationship Id="rId2293" Type="http://schemas.openxmlformats.org/officeDocument/2006/relationships/customXml" Target="ink/ink1117.xml"/><Relationship Id="rId2598" Type="http://schemas.openxmlformats.org/officeDocument/2006/relationships/image" Target="media/image1263.emf"/><Relationship Id="rId265" Type="http://schemas.openxmlformats.org/officeDocument/2006/relationships/image" Target="media/image129.emf"/><Relationship Id="rId472" Type="http://schemas.openxmlformats.org/officeDocument/2006/relationships/image" Target="media/image219.emf"/><Relationship Id="rId2153" Type="http://schemas.openxmlformats.org/officeDocument/2006/relationships/image" Target="media/image1045.emf"/><Relationship Id="rId2360" Type="http://schemas.openxmlformats.org/officeDocument/2006/relationships/image" Target="media/image1145.emf"/><Relationship Id="rId125" Type="http://schemas.openxmlformats.org/officeDocument/2006/relationships/customXml" Target="ink/ink60.xml"/><Relationship Id="rId332" Type="http://schemas.openxmlformats.org/officeDocument/2006/relationships/customXml" Target="ink/ink139.xml"/><Relationship Id="rId777" Type="http://schemas.openxmlformats.org/officeDocument/2006/relationships/customXml" Target="ink/ink349.xml"/><Relationship Id="rId984" Type="http://schemas.openxmlformats.org/officeDocument/2006/relationships/image" Target="media/image468.emf"/><Relationship Id="rId2013" Type="http://schemas.openxmlformats.org/officeDocument/2006/relationships/customXml" Target="ink/ink974.xml"/><Relationship Id="rId2220" Type="http://schemas.openxmlformats.org/officeDocument/2006/relationships/customXml" Target="ink/ink1079.xml"/><Relationship Id="rId2458" Type="http://schemas.openxmlformats.org/officeDocument/2006/relationships/image" Target="media/image1194.emf"/><Relationship Id="rId2665" Type="http://schemas.openxmlformats.org/officeDocument/2006/relationships/theme" Target="theme/theme1.xml"/><Relationship Id="rId637" Type="http://schemas.openxmlformats.org/officeDocument/2006/relationships/image" Target="media/image295.emf"/><Relationship Id="rId844" Type="http://schemas.openxmlformats.org/officeDocument/2006/relationships/image" Target="media/image399.emf"/><Relationship Id="rId1267" Type="http://schemas.openxmlformats.org/officeDocument/2006/relationships/image" Target="media/image609.emf"/><Relationship Id="rId1474" Type="http://schemas.openxmlformats.org/officeDocument/2006/relationships/image" Target="media/image710.emf"/><Relationship Id="rId1681" Type="http://schemas.openxmlformats.org/officeDocument/2006/relationships/customXml" Target="ink/ink806.xml"/><Relationship Id="rId2318" Type="http://schemas.openxmlformats.org/officeDocument/2006/relationships/image" Target="media/image1124.emf"/><Relationship Id="rId2525" Type="http://schemas.openxmlformats.org/officeDocument/2006/relationships/customXml" Target="ink/ink1234.xml"/><Relationship Id="rId704" Type="http://schemas.openxmlformats.org/officeDocument/2006/relationships/image" Target="media/image329.emf"/><Relationship Id="rId911" Type="http://schemas.openxmlformats.org/officeDocument/2006/relationships/customXml" Target="ink/ink417.xml"/><Relationship Id="rId1127" Type="http://schemas.openxmlformats.org/officeDocument/2006/relationships/customXml" Target="ink/ink525.xml"/><Relationship Id="rId1334" Type="http://schemas.openxmlformats.org/officeDocument/2006/relationships/customXml" Target="ink/ink629.xml"/><Relationship Id="rId1541" Type="http://schemas.openxmlformats.org/officeDocument/2006/relationships/customXml" Target="ink/ink735.xml"/><Relationship Id="rId1779" Type="http://schemas.openxmlformats.org/officeDocument/2006/relationships/image" Target="media/image860.emf"/><Relationship Id="rId1986" Type="http://schemas.openxmlformats.org/officeDocument/2006/relationships/image" Target="media/image962.emf"/><Relationship Id="rId40" Type="http://schemas.openxmlformats.org/officeDocument/2006/relationships/image" Target="media/image17.emf"/><Relationship Id="rId1401" Type="http://schemas.openxmlformats.org/officeDocument/2006/relationships/image" Target="media/image675.emf"/><Relationship Id="rId1639" Type="http://schemas.openxmlformats.org/officeDocument/2006/relationships/image" Target="media/image792.emf"/><Relationship Id="rId1846" Type="http://schemas.openxmlformats.org/officeDocument/2006/relationships/image" Target="media/image893.emf"/><Relationship Id="rId1706" Type="http://schemas.openxmlformats.org/officeDocument/2006/relationships/image" Target="media/image825.emf"/><Relationship Id="rId1913" Type="http://schemas.openxmlformats.org/officeDocument/2006/relationships/customXml" Target="ink/ink924.xml"/><Relationship Id="rId287" Type="http://schemas.openxmlformats.org/officeDocument/2006/relationships/oleObject" Target="embeddings/oleObject9.bin"/><Relationship Id="rId494" Type="http://schemas.openxmlformats.org/officeDocument/2006/relationships/image" Target="media/image230.emf"/><Relationship Id="rId2175" Type="http://schemas.openxmlformats.org/officeDocument/2006/relationships/customXml" Target="ink/ink1056.xml"/><Relationship Id="rId2382" Type="http://schemas.openxmlformats.org/officeDocument/2006/relationships/image" Target="media/image1156.emf"/><Relationship Id="rId147" Type="http://schemas.openxmlformats.org/officeDocument/2006/relationships/customXml" Target="ink/ink71.xml"/><Relationship Id="rId354" Type="http://schemas.openxmlformats.org/officeDocument/2006/relationships/customXml" Target="ink/ink150.xml"/><Relationship Id="rId799" Type="http://schemas.openxmlformats.org/officeDocument/2006/relationships/customXml" Target="ink/ink360.xml"/><Relationship Id="rId1191" Type="http://schemas.openxmlformats.org/officeDocument/2006/relationships/customXml" Target="ink/ink557.xml"/><Relationship Id="rId2035" Type="http://schemas.openxmlformats.org/officeDocument/2006/relationships/customXml" Target="ink/ink985.xml"/><Relationship Id="rId561" Type="http://schemas.openxmlformats.org/officeDocument/2006/relationships/image" Target="media/image259.emf"/><Relationship Id="rId659" Type="http://schemas.openxmlformats.org/officeDocument/2006/relationships/customXml" Target="ink/ink290.xml"/><Relationship Id="rId866" Type="http://schemas.openxmlformats.org/officeDocument/2006/relationships/customXml" Target="ink/ink394.xml"/><Relationship Id="rId1289" Type="http://schemas.openxmlformats.org/officeDocument/2006/relationships/image" Target="media/image620.emf"/><Relationship Id="rId1496" Type="http://schemas.openxmlformats.org/officeDocument/2006/relationships/image" Target="media/image721.emf"/><Relationship Id="rId2242" Type="http://schemas.openxmlformats.org/officeDocument/2006/relationships/image" Target="media/image1086.emf"/><Relationship Id="rId2547" Type="http://schemas.openxmlformats.org/officeDocument/2006/relationships/customXml" Target="ink/ink1245.xml"/><Relationship Id="rId214" Type="http://schemas.openxmlformats.org/officeDocument/2006/relationships/image" Target="media/image104.emf"/><Relationship Id="rId421" Type="http://schemas.openxmlformats.org/officeDocument/2006/relationships/customXml" Target="ink/ink185.xml"/><Relationship Id="rId519" Type="http://schemas.openxmlformats.org/officeDocument/2006/relationships/image" Target="media/image238.emf"/><Relationship Id="rId1051" Type="http://schemas.openxmlformats.org/officeDocument/2006/relationships/customXml" Target="ink/ink487.xml"/><Relationship Id="rId1149" Type="http://schemas.openxmlformats.org/officeDocument/2006/relationships/customXml" Target="ink/ink536.xml"/><Relationship Id="rId1356" Type="http://schemas.openxmlformats.org/officeDocument/2006/relationships/customXml" Target="ink/ink640.xml"/><Relationship Id="rId2102" Type="http://schemas.openxmlformats.org/officeDocument/2006/relationships/customXml" Target="ink/ink1019.xml"/><Relationship Id="rId726" Type="http://schemas.openxmlformats.org/officeDocument/2006/relationships/image" Target="media/image340.emf"/><Relationship Id="rId933" Type="http://schemas.openxmlformats.org/officeDocument/2006/relationships/customXml" Target="ink/ink428.xml"/><Relationship Id="rId1009" Type="http://schemas.openxmlformats.org/officeDocument/2006/relationships/customXml" Target="ink/ink466.xml"/><Relationship Id="rId1563" Type="http://schemas.openxmlformats.org/officeDocument/2006/relationships/customXml" Target="ink/ink746.xml"/><Relationship Id="rId1770" Type="http://schemas.openxmlformats.org/officeDocument/2006/relationships/customXml" Target="ink/ink852.xml"/><Relationship Id="rId1868" Type="http://schemas.openxmlformats.org/officeDocument/2006/relationships/image" Target="media/image904.emf"/><Relationship Id="rId2407" Type="http://schemas.openxmlformats.org/officeDocument/2006/relationships/customXml" Target="ink/ink1174.xml"/><Relationship Id="rId2614" Type="http://schemas.openxmlformats.org/officeDocument/2006/relationships/image" Target="media/image1271.emf"/><Relationship Id="rId62" Type="http://schemas.openxmlformats.org/officeDocument/2006/relationships/image" Target="media/image28.emf"/><Relationship Id="rId1216" Type="http://schemas.openxmlformats.org/officeDocument/2006/relationships/customXml" Target="ink/ink570.xml"/><Relationship Id="rId1423" Type="http://schemas.openxmlformats.org/officeDocument/2006/relationships/image" Target="media/image686.emf"/><Relationship Id="rId1630" Type="http://schemas.openxmlformats.org/officeDocument/2006/relationships/image" Target="media/image788.emf"/><Relationship Id="rId1728" Type="http://schemas.openxmlformats.org/officeDocument/2006/relationships/image" Target="media/image835.emf"/><Relationship Id="rId1935" Type="http://schemas.openxmlformats.org/officeDocument/2006/relationships/customXml" Target="ink/ink935.xml"/><Relationship Id="rId737" Type="http://schemas.openxmlformats.org/officeDocument/2006/relationships/customXml" Target="ink/ink329.xml"/><Relationship Id="rId944" Type="http://schemas.openxmlformats.org/officeDocument/2006/relationships/image" Target="media/image448.emf"/><Relationship Id="rId1367" Type="http://schemas.openxmlformats.org/officeDocument/2006/relationships/image" Target="media/image659.emf"/><Relationship Id="rId1574" Type="http://schemas.openxmlformats.org/officeDocument/2006/relationships/image" Target="media/image760.emf"/><Relationship Id="rId1781" Type="http://schemas.openxmlformats.org/officeDocument/2006/relationships/image" Target="media/image861.emf"/><Relationship Id="rId2197" Type="http://schemas.openxmlformats.org/officeDocument/2006/relationships/customXml" Target="ink/ink1067.xml"/><Relationship Id="rId2418" Type="http://schemas.openxmlformats.org/officeDocument/2006/relationships/image" Target="media/image1174.emf"/><Relationship Id="rId2625" Type="http://schemas.openxmlformats.org/officeDocument/2006/relationships/customXml" Target="ink/ink1284.xml"/><Relationship Id="rId73" Type="http://schemas.openxmlformats.org/officeDocument/2006/relationships/customXml" Target="ink/ink34.xml"/><Relationship Id="rId169" Type="http://schemas.openxmlformats.org/officeDocument/2006/relationships/customXml" Target="ink/ink82.xml"/><Relationship Id="rId376" Type="http://schemas.openxmlformats.org/officeDocument/2006/relationships/customXml" Target="ink/ink161.xml"/><Relationship Id="rId583" Type="http://schemas.openxmlformats.org/officeDocument/2006/relationships/oleObject" Target="embeddings/oleObject57.bin"/><Relationship Id="rId790" Type="http://schemas.openxmlformats.org/officeDocument/2006/relationships/image" Target="media/image372.emf"/><Relationship Id="rId804" Type="http://schemas.openxmlformats.org/officeDocument/2006/relationships/image" Target="media/image379.emf"/><Relationship Id="rId1227" Type="http://schemas.openxmlformats.org/officeDocument/2006/relationships/image" Target="media/image589.emf"/><Relationship Id="rId1434" Type="http://schemas.openxmlformats.org/officeDocument/2006/relationships/customXml" Target="ink/ink680.xml"/><Relationship Id="rId1641" Type="http://schemas.openxmlformats.org/officeDocument/2006/relationships/image" Target="media/image793.emf"/><Relationship Id="rId1879" Type="http://schemas.openxmlformats.org/officeDocument/2006/relationships/customXml" Target="ink/ink906.xml"/><Relationship Id="rId2057" Type="http://schemas.openxmlformats.org/officeDocument/2006/relationships/customXml" Target="ink/ink996.xml"/><Relationship Id="rId2264" Type="http://schemas.openxmlformats.org/officeDocument/2006/relationships/image" Target="media/image1097.emf"/><Relationship Id="rId2471" Type="http://schemas.openxmlformats.org/officeDocument/2006/relationships/customXml" Target="ink/ink1206.xml"/><Relationship Id="rId4" Type="http://schemas.openxmlformats.org/officeDocument/2006/relationships/webSettings" Target="webSettings.xml"/><Relationship Id="rId236" Type="http://schemas.openxmlformats.org/officeDocument/2006/relationships/image" Target="media/image115.emf"/><Relationship Id="rId443" Type="http://schemas.openxmlformats.org/officeDocument/2006/relationships/customXml" Target="ink/ink195.xml"/><Relationship Id="rId650" Type="http://schemas.openxmlformats.org/officeDocument/2006/relationships/customXml" Target="ink/ink286.xml"/><Relationship Id="rId888" Type="http://schemas.openxmlformats.org/officeDocument/2006/relationships/customXml" Target="ink/ink405.xml"/><Relationship Id="rId1073" Type="http://schemas.openxmlformats.org/officeDocument/2006/relationships/customXml" Target="ink/ink498.xml"/><Relationship Id="rId1280" Type="http://schemas.openxmlformats.org/officeDocument/2006/relationships/customXml" Target="ink/ink602.xml"/><Relationship Id="rId1501" Type="http://schemas.openxmlformats.org/officeDocument/2006/relationships/customXml" Target="ink/ink715.xml"/><Relationship Id="rId1739" Type="http://schemas.openxmlformats.org/officeDocument/2006/relationships/customXml" Target="ink/ink836.xml"/><Relationship Id="rId1946" Type="http://schemas.openxmlformats.org/officeDocument/2006/relationships/image" Target="media/image942.emf"/><Relationship Id="rId2124" Type="http://schemas.openxmlformats.org/officeDocument/2006/relationships/customXml" Target="ink/ink1030.xml"/><Relationship Id="rId2331" Type="http://schemas.openxmlformats.org/officeDocument/2006/relationships/customXml" Target="ink/ink1136.xml"/><Relationship Id="rId2569" Type="http://schemas.openxmlformats.org/officeDocument/2006/relationships/customXml" Target="ink/ink1256.xml"/><Relationship Id="rId303" Type="http://schemas.openxmlformats.org/officeDocument/2006/relationships/oleObject" Target="embeddings/oleObject20.bin"/><Relationship Id="rId748" Type="http://schemas.openxmlformats.org/officeDocument/2006/relationships/image" Target="media/image351.emf"/><Relationship Id="rId955" Type="http://schemas.openxmlformats.org/officeDocument/2006/relationships/customXml" Target="ink/ink439.xml"/><Relationship Id="rId1140" Type="http://schemas.openxmlformats.org/officeDocument/2006/relationships/image" Target="media/image546.emf"/><Relationship Id="rId1378" Type="http://schemas.openxmlformats.org/officeDocument/2006/relationships/customXml" Target="ink/ink651.xml"/><Relationship Id="rId1585" Type="http://schemas.openxmlformats.org/officeDocument/2006/relationships/customXml" Target="ink/ink757.xml"/><Relationship Id="rId1792" Type="http://schemas.openxmlformats.org/officeDocument/2006/relationships/customXml" Target="ink/ink863.xml"/><Relationship Id="rId1806" Type="http://schemas.openxmlformats.org/officeDocument/2006/relationships/oleObject" Target="embeddings/oleObject58.bin"/><Relationship Id="rId2429" Type="http://schemas.openxmlformats.org/officeDocument/2006/relationships/customXml" Target="ink/ink1185.xml"/><Relationship Id="rId2636" Type="http://schemas.openxmlformats.org/officeDocument/2006/relationships/image" Target="media/image1282.emf"/><Relationship Id="rId84" Type="http://schemas.openxmlformats.org/officeDocument/2006/relationships/image" Target="media/image39.emf"/><Relationship Id="rId387" Type="http://schemas.openxmlformats.org/officeDocument/2006/relationships/customXml" Target="ink/ink167.xml"/><Relationship Id="rId510" Type="http://schemas.openxmlformats.org/officeDocument/2006/relationships/oleObject" Target="embeddings/oleObject48.bin"/><Relationship Id="rId594" Type="http://schemas.openxmlformats.org/officeDocument/2006/relationships/customXml" Target="ink/ink258.xml"/><Relationship Id="rId608" Type="http://schemas.openxmlformats.org/officeDocument/2006/relationships/customXml" Target="ink/ink265.xml"/><Relationship Id="rId815" Type="http://schemas.openxmlformats.org/officeDocument/2006/relationships/customXml" Target="ink/ink368.xml"/><Relationship Id="rId1238" Type="http://schemas.openxmlformats.org/officeDocument/2006/relationships/customXml" Target="ink/ink581.xml"/><Relationship Id="rId1445" Type="http://schemas.openxmlformats.org/officeDocument/2006/relationships/image" Target="media/image697.emf"/><Relationship Id="rId1652" Type="http://schemas.openxmlformats.org/officeDocument/2006/relationships/customXml" Target="ink/ink791.xml"/><Relationship Id="rId2068" Type="http://schemas.openxmlformats.org/officeDocument/2006/relationships/image" Target="media/image1003.emf"/><Relationship Id="rId2275" Type="http://schemas.openxmlformats.org/officeDocument/2006/relationships/customXml" Target="ink/ink1108.xml"/><Relationship Id="rId247" Type="http://schemas.openxmlformats.org/officeDocument/2006/relationships/customXml" Target="ink/ink120.xml"/><Relationship Id="rId899" Type="http://schemas.openxmlformats.org/officeDocument/2006/relationships/customXml" Target="ink/ink411.xml"/><Relationship Id="rId1000" Type="http://schemas.openxmlformats.org/officeDocument/2006/relationships/image" Target="media/image476.emf"/><Relationship Id="rId1084" Type="http://schemas.openxmlformats.org/officeDocument/2006/relationships/image" Target="media/image518.emf"/><Relationship Id="rId1305" Type="http://schemas.openxmlformats.org/officeDocument/2006/relationships/image" Target="media/image628.emf"/><Relationship Id="rId1957" Type="http://schemas.openxmlformats.org/officeDocument/2006/relationships/customXml" Target="ink/ink946.xml"/><Relationship Id="rId2482" Type="http://schemas.openxmlformats.org/officeDocument/2006/relationships/image" Target="media/image1206.emf"/><Relationship Id="rId107" Type="http://schemas.openxmlformats.org/officeDocument/2006/relationships/customXml" Target="ink/ink51.xml"/><Relationship Id="rId454" Type="http://schemas.openxmlformats.org/officeDocument/2006/relationships/image" Target="media/image211.emf"/><Relationship Id="rId661" Type="http://schemas.openxmlformats.org/officeDocument/2006/relationships/customXml" Target="ink/ink291.xml"/><Relationship Id="rId759" Type="http://schemas.openxmlformats.org/officeDocument/2006/relationships/customXml" Target="ink/ink340.xml"/><Relationship Id="rId966" Type="http://schemas.openxmlformats.org/officeDocument/2006/relationships/image" Target="media/image459.emf"/><Relationship Id="rId1291" Type="http://schemas.openxmlformats.org/officeDocument/2006/relationships/image" Target="media/image621.emf"/><Relationship Id="rId1389" Type="http://schemas.openxmlformats.org/officeDocument/2006/relationships/image" Target="media/image669.emf"/><Relationship Id="rId1512" Type="http://schemas.openxmlformats.org/officeDocument/2006/relationships/image" Target="media/image729.emf"/><Relationship Id="rId1596" Type="http://schemas.openxmlformats.org/officeDocument/2006/relationships/image" Target="media/image771.emf"/><Relationship Id="rId1817" Type="http://schemas.openxmlformats.org/officeDocument/2006/relationships/customXml" Target="ink/ink875.xml"/><Relationship Id="rId2135" Type="http://schemas.openxmlformats.org/officeDocument/2006/relationships/image" Target="media/image1036.emf"/><Relationship Id="rId2342" Type="http://schemas.openxmlformats.org/officeDocument/2006/relationships/image" Target="media/image1136.emf"/><Relationship Id="rId2647" Type="http://schemas.openxmlformats.org/officeDocument/2006/relationships/oleObject" Target="embeddings/oleObject61.bin"/><Relationship Id="rId11" Type="http://schemas.openxmlformats.org/officeDocument/2006/relationships/customXml" Target="ink/ink3.xml"/><Relationship Id="rId314" Type="http://schemas.openxmlformats.org/officeDocument/2006/relationships/oleObject" Target="embeddings/oleObject28.bin"/><Relationship Id="rId398" Type="http://schemas.openxmlformats.org/officeDocument/2006/relationships/image" Target="media/image184.emf"/><Relationship Id="rId521" Type="http://schemas.openxmlformats.org/officeDocument/2006/relationships/image" Target="media/image239.emf"/><Relationship Id="rId619" Type="http://schemas.openxmlformats.org/officeDocument/2006/relationships/image" Target="media/image286.emf"/><Relationship Id="rId1151" Type="http://schemas.openxmlformats.org/officeDocument/2006/relationships/customXml" Target="ink/ink537.xml"/><Relationship Id="rId1249" Type="http://schemas.openxmlformats.org/officeDocument/2006/relationships/image" Target="media/image600.emf"/><Relationship Id="rId2079" Type="http://schemas.openxmlformats.org/officeDocument/2006/relationships/customXml" Target="ink/ink1007.xml"/><Relationship Id="rId2202" Type="http://schemas.openxmlformats.org/officeDocument/2006/relationships/image" Target="media/image1068.emf"/><Relationship Id="rId95" Type="http://schemas.openxmlformats.org/officeDocument/2006/relationships/customXml" Target="ink/ink45.xml"/><Relationship Id="rId160" Type="http://schemas.openxmlformats.org/officeDocument/2006/relationships/image" Target="media/image77.emf"/><Relationship Id="rId826" Type="http://schemas.openxmlformats.org/officeDocument/2006/relationships/image" Target="media/image390.emf"/><Relationship Id="rId1011" Type="http://schemas.openxmlformats.org/officeDocument/2006/relationships/customXml" Target="ink/ink467.xml"/><Relationship Id="rId1109" Type="http://schemas.openxmlformats.org/officeDocument/2006/relationships/customXml" Target="ink/ink516.xml"/><Relationship Id="rId1456" Type="http://schemas.openxmlformats.org/officeDocument/2006/relationships/customXml" Target="ink/ink691.xml"/><Relationship Id="rId1663" Type="http://schemas.openxmlformats.org/officeDocument/2006/relationships/image" Target="media/image804.emf"/><Relationship Id="rId1870" Type="http://schemas.openxmlformats.org/officeDocument/2006/relationships/image" Target="media/image905.emf"/><Relationship Id="rId1968" Type="http://schemas.openxmlformats.org/officeDocument/2006/relationships/image" Target="media/image953.emf"/><Relationship Id="rId2286" Type="http://schemas.openxmlformats.org/officeDocument/2006/relationships/image" Target="media/image1108.emf"/><Relationship Id="rId2493" Type="http://schemas.openxmlformats.org/officeDocument/2006/relationships/customXml" Target="ink/ink1218.xml"/><Relationship Id="rId2507" Type="http://schemas.openxmlformats.org/officeDocument/2006/relationships/customXml" Target="ink/ink1225.xml"/><Relationship Id="rId258" Type="http://schemas.openxmlformats.org/officeDocument/2006/relationships/customXml" Target="ink/ink126.xml"/><Relationship Id="rId465" Type="http://schemas.openxmlformats.org/officeDocument/2006/relationships/oleObject" Target="embeddings/oleObject39.bin"/><Relationship Id="rId672" Type="http://schemas.openxmlformats.org/officeDocument/2006/relationships/image" Target="media/image313.emf"/><Relationship Id="rId1095" Type="http://schemas.openxmlformats.org/officeDocument/2006/relationships/customXml" Target="ink/ink509.xml"/><Relationship Id="rId1316" Type="http://schemas.openxmlformats.org/officeDocument/2006/relationships/customXml" Target="ink/ink620.xml"/><Relationship Id="rId1523" Type="http://schemas.openxmlformats.org/officeDocument/2006/relationships/customXml" Target="ink/ink726.xml"/><Relationship Id="rId1730" Type="http://schemas.openxmlformats.org/officeDocument/2006/relationships/image" Target="media/image836.emf"/><Relationship Id="rId2146" Type="http://schemas.openxmlformats.org/officeDocument/2006/relationships/customXml" Target="ink/ink1041.xml"/><Relationship Id="rId2353" Type="http://schemas.openxmlformats.org/officeDocument/2006/relationships/customXml" Target="ink/ink1147.xml"/><Relationship Id="rId2560" Type="http://schemas.openxmlformats.org/officeDocument/2006/relationships/image" Target="media/image1244.emf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image" Target="media/image149.emf"/><Relationship Id="rId532" Type="http://schemas.openxmlformats.org/officeDocument/2006/relationships/customXml" Target="ink/ink231.xml"/><Relationship Id="rId977" Type="http://schemas.openxmlformats.org/officeDocument/2006/relationships/customXml" Target="ink/ink450.xml"/><Relationship Id="rId1162" Type="http://schemas.openxmlformats.org/officeDocument/2006/relationships/image" Target="media/image557.emf"/><Relationship Id="rId1828" Type="http://schemas.openxmlformats.org/officeDocument/2006/relationships/image" Target="media/image884.emf"/><Relationship Id="rId2006" Type="http://schemas.openxmlformats.org/officeDocument/2006/relationships/image" Target="media/image972.emf"/><Relationship Id="rId2213" Type="http://schemas.openxmlformats.org/officeDocument/2006/relationships/image" Target="media/image1073.emf"/><Relationship Id="rId2420" Type="http://schemas.openxmlformats.org/officeDocument/2006/relationships/image" Target="media/image1175.emf"/><Relationship Id="rId2658" Type="http://schemas.openxmlformats.org/officeDocument/2006/relationships/image" Target="media/image1291.wmf"/><Relationship Id="rId171" Type="http://schemas.openxmlformats.org/officeDocument/2006/relationships/customXml" Target="ink/ink83.xml"/><Relationship Id="rId837" Type="http://schemas.openxmlformats.org/officeDocument/2006/relationships/customXml" Target="ink/ink379.xml"/><Relationship Id="rId1022" Type="http://schemas.openxmlformats.org/officeDocument/2006/relationships/image" Target="media/image487.emf"/><Relationship Id="rId1467" Type="http://schemas.openxmlformats.org/officeDocument/2006/relationships/customXml" Target="ink/ink698.xml"/><Relationship Id="rId1674" Type="http://schemas.openxmlformats.org/officeDocument/2006/relationships/customXml" Target="ink/ink802.xml"/><Relationship Id="rId1881" Type="http://schemas.openxmlformats.org/officeDocument/2006/relationships/customXml" Target="ink/ink908.xml"/><Relationship Id="rId2297" Type="http://schemas.openxmlformats.org/officeDocument/2006/relationships/customXml" Target="ink/ink1119.xml"/><Relationship Id="rId2518" Type="http://schemas.openxmlformats.org/officeDocument/2006/relationships/image" Target="media/image1223.emf"/><Relationship Id="rId269" Type="http://schemas.openxmlformats.org/officeDocument/2006/relationships/oleObject" Target="embeddings/oleObject2.bin"/><Relationship Id="rId476" Type="http://schemas.openxmlformats.org/officeDocument/2006/relationships/image" Target="media/image221.emf"/><Relationship Id="rId683" Type="http://schemas.openxmlformats.org/officeDocument/2006/relationships/customXml" Target="ink/ink302.xml"/><Relationship Id="rId890" Type="http://schemas.openxmlformats.org/officeDocument/2006/relationships/customXml" Target="ink/ink406.xml"/><Relationship Id="rId904" Type="http://schemas.openxmlformats.org/officeDocument/2006/relationships/image" Target="media/image428.emf"/><Relationship Id="rId1327" Type="http://schemas.openxmlformats.org/officeDocument/2006/relationships/image" Target="media/image639.emf"/><Relationship Id="rId1534" Type="http://schemas.openxmlformats.org/officeDocument/2006/relationships/image" Target="media/image740.emf"/><Relationship Id="rId1741" Type="http://schemas.openxmlformats.org/officeDocument/2006/relationships/customXml" Target="ink/ink837.xml"/><Relationship Id="rId1979" Type="http://schemas.openxmlformats.org/officeDocument/2006/relationships/customXml" Target="ink/ink957.xml"/><Relationship Id="rId2157" Type="http://schemas.openxmlformats.org/officeDocument/2006/relationships/image" Target="media/image1047.emf"/><Relationship Id="rId2364" Type="http://schemas.openxmlformats.org/officeDocument/2006/relationships/image" Target="media/image1147.emf"/><Relationship Id="rId2571" Type="http://schemas.openxmlformats.org/officeDocument/2006/relationships/customXml" Target="ink/ink1257.xml"/><Relationship Id="rId33" Type="http://schemas.openxmlformats.org/officeDocument/2006/relationships/customXml" Target="ink/ink14.xml"/><Relationship Id="rId129" Type="http://schemas.openxmlformats.org/officeDocument/2006/relationships/customXml" Target="ink/ink62.xml"/><Relationship Id="rId336" Type="http://schemas.openxmlformats.org/officeDocument/2006/relationships/customXml" Target="ink/ink141.xml"/><Relationship Id="rId543" Type="http://schemas.openxmlformats.org/officeDocument/2006/relationships/image" Target="media/image250.emf"/><Relationship Id="rId988" Type="http://schemas.openxmlformats.org/officeDocument/2006/relationships/image" Target="media/image470.emf"/><Relationship Id="rId1173" Type="http://schemas.openxmlformats.org/officeDocument/2006/relationships/customXml" Target="ink/ink548.xml"/><Relationship Id="rId1380" Type="http://schemas.openxmlformats.org/officeDocument/2006/relationships/customXml" Target="ink/ink652.xml"/><Relationship Id="rId1601" Type="http://schemas.openxmlformats.org/officeDocument/2006/relationships/customXml" Target="ink/ink765.xml"/><Relationship Id="rId1839" Type="http://schemas.openxmlformats.org/officeDocument/2006/relationships/customXml" Target="ink/ink886.xml"/><Relationship Id="rId2017" Type="http://schemas.openxmlformats.org/officeDocument/2006/relationships/customXml" Target="ink/ink976.xml"/><Relationship Id="rId2224" Type="http://schemas.openxmlformats.org/officeDocument/2006/relationships/customXml" Target="ink/ink1081.xml"/><Relationship Id="rId182" Type="http://schemas.openxmlformats.org/officeDocument/2006/relationships/image" Target="media/image88.emf"/><Relationship Id="rId403" Type="http://schemas.openxmlformats.org/officeDocument/2006/relationships/customXml" Target="ink/ink176.xml"/><Relationship Id="rId750" Type="http://schemas.openxmlformats.org/officeDocument/2006/relationships/image" Target="media/image352.emf"/><Relationship Id="rId848" Type="http://schemas.openxmlformats.org/officeDocument/2006/relationships/image" Target="media/image401.emf"/><Relationship Id="rId1033" Type="http://schemas.openxmlformats.org/officeDocument/2006/relationships/customXml" Target="ink/ink478.xml"/><Relationship Id="rId1478" Type="http://schemas.openxmlformats.org/officeDocument/2006/relationships/image" Target="media/image712.emf"/><Relationship Id="rId1685" Type="http://schemas.openxmlformats.org/officeDocument/2006/relationships/customXml" Target="ink/ink808.xml"/><Relationship Id="rId1892" Type="http://schemas.openxmlformats.org/officeDocument/2006/relationships/image" Target="media/image915.emf"/><Relationship Id="rId1906" Type="http://schemas.openxmlformats.org/officeDocument/2006/relationships/image" Target="media/image922.emf"/><Relationship Id="rId2431" Type="http://schemas.openxmlformats.org/officeDocument/2006/relationships/customXml" Target="ink/ink1186.xml"/><Relationship Id="rId2529" Type="http://schemas.openxmlformats.org/officeDocument/2006/relationships/customXml" Target="ink/ink1236.xml"/><Relationship Id="rId487" Type="http://schemas.openxmlformats.org/officeDocument/2006/relationships/customXml" Target="ink/ink214.xml"/><Relationship Id="rId610" Type="http://schemas.openxmlformats.org/officeDocument/2006/relationships/customXml" Target="ink/ink266.xml"/><Relationship Id="rId694" Type="http://schemas.openxmlformats.org/officeDocument/2006/relationships/image" Target="media/image324.emf"/><Relationship Id="rId708" Type="http://schemas.openxmlformats.org/officeDocument/2006/relationships/image" Target="media/image331.emf"/><Relationship Id="rId915" Type="http://schemas.openxmlformats.org/officeDocument/2006/relationships/customXml" Target="ink/ink419.xml"/><Relationship Id="rId1240" Type="http://schemas.openxmlformats.org/officeDocument/2006/relationships/customXml" Target="ink/ink582.xml"/><Relationship Id="rId1338" Type="http://schemas.openxmlformats.org/officeDocument/2006/relationships/customXml" Target="ink/ink631.xml"/><Relationship Id="rId1545" Type="http://schemas.openxmlformats.org/officeDocument/2006/relationships/customXml" Target="ink/ink737.xml"/><Relationship Id="rId2070" Type="http://schemas.openxmlformats.org/officeDocument/2006/relationships/image" Target="media/image1004.emf"/><Relationship Id="rId2168" Type="http://schemas.openxmlformats.org/officeDocument/2006/relationships/customXml" Target="ink/ink1052.xml"/><Relationship Id="rId2375" Type="http://schemas.openxmlformats.org/officeDocument/2006/relationships/customXml" Target="ink/ink1158.xml"/><Relationship Id="rId347" Type="http://schemas.openxmlformats.org/officeDocument/2006/relationships/image" Target="media/image160.emf"/><Relationship Id="rId999" Type="http://schemas.openxmlformats.org/officeDocument/2006/relationships/customXml" Target="ink/ink461.xml"/><Relationship Id="rId1100" Type="http://schemas.openxmlformats.org/officeDocument/2006/relationships/image" Target="media/image526.emf"/><Relationship Id="rId1184" Type="http://schemas.openxmlformats.org/officeDocument/2006/relationships/image" Target="media/image568.emf"/><Relationship Id="rId1405" Type="http://schemas.openxmlformats.org/officeDocument/2006/relationships/image" Target="media/image677.emf"/><Relationship Id="rId1752" Type="http://schemas.openxmlformats.org/officeDocument/2006/relationships/image" Target="media/image847.emf"/><Relationship Id="rId2028" Type="http://schemas.openxmlformats.org/officeDocument/2006/relationships/image" Target="media/image983.emf"/><Relationship Id="rId2582" Type="http://schemas.openxmlformats.org/officeDocument/2006/relationships/image" Target="media/image1255.emf"/><Relationship Id="rId44" Type="http://schemas.openxmlformats.org/officeDocument/2006/relationships/image" Target="media/image19.emf"/><Relationship Id="rId554" Type="http://schemas.openxmlformats.org/officeDocument/2006/relationships/customXml" Target="ink/ink242.xml"/><Relationship Id="rId761" Type="http://schemas.openxmlformats.org/officeDocument/2006/relationships/customXml" Target="ink/ink341.xml"/><Relationship Id="rId859" Type="http://schemas.openxmlformats.org/officeDocument/2006/relationships/customXml" Target="ink/ink390.xml"/><Relationship Id="rId1391" Type="http://schemas.openxmlformats.org/officeDocument/2006/relationships/image" Target="media/image670.emf"/><Relationship Id="rId1489" Type="http://schemas.openxmlformats.org/officeDocument/2006/relationships/customXml" Target="ink/ink709.xml"/><Relationship Id="rId1612" Type="http://schemas.openxmlformats.org/officeDocument/2006/relationships/image" Target="media/image779.emf"/><Relationship Id="rId1696" Type="http://schemas.openxmlformats.org/officeDocument/2006/relationships/image" Target="media/image820.emf"/><Relationship Id="rId1917" Type="http://schemas.openxmlformats.org/officeDocument/2006/relationships/customXml" Target="ink/ink926.xml"/><Relationship Id="rId2235" Type="http://schemas.openxmlformats.org/officeDocument/2006/relationships/customXml" Target="ink/ink1087.xml"/><Relationship Id="rId2442" Type="http://schemas.openxmlformats.org/officeDocument/2006/relationships/image" Target="media/image1186.emf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414" Type="http://schemas.openxmlformats.org/officeDocument/2006/relationships/image" Target="media/image192.emf"/><Relationship Id="rId498" Type="http://schemas.openxmlformats.org/officeDocument/2006/relationships/customXml" Target="ink/ink220.xml"/><Relationship Id="rId621" Type="http://schemas.openxmlformats.org/officeDocument/2006/relationships/image" Target="media/image287.emf"/><Relationship Id="rId1044" Type="http://schemas.openxmlformats.org/officeDocument/2006/relationships/image" Target="media/image498.emf"/><Relationship Id="rId1251" Type="http://schemas.openxmlformats.org/officeDocument/2006/relationships/image" Target="media/image601.emf"/><Relationship Id="rId1349" Type="http://schemas.openxmlformats.org/officeDocument/2006/relationships/image" Target="media/image650.emf"/><Relationship Id="rId2081" Type="http://schemas.openxmlformats.org/officeDocument/2006/relationships/customXml" Target="ink/ink1008.xml"/><Relationship Id="rId2179" Type="http://schemas.openxmlformats.org/officeDocument/2006/relationships/customXml" Target="ink/ink1058.xml"/><Relationship Id="rId2302" Type="http://schemas.openxmlformats.org/officeDocument/2006/relationships/image" Target="media/image1116.emf"/><Relationship Id="rId260" Type="http://schemas.openxmlformats.org/officeDocument/2006/relationships/customXml" Target="ink/ink127.xml"/><Relationship Id="rId719" Type="http://schemas.openxmlformats.org/officeDocument/2006/relationships/customXml" Target="ink/ink320.xml"/><Relationship Id="rId926" Type="http://schemas.openxmlformats.org/officeDocument/2006/relationships/image" Target="media/image439.emf"/><Relationship Id="rId1111" Type="http://schemas.openxmlformats.org/officeDocument/2006/relationships/customXml" Target="ink/ink517.xml"/><Relationship Id="rId1556" Type="http://schemas.openxmlformats.org/officeDocument/2006/relationships/image" Target="media/image751.emf"/><Relationship Id="rId1763" Type="http://schemas.openxmlformats.org/officeDocument/2006/relationships/image" Target="media/image852.emf"/><Relationship Id="rId1970" Type="http://schemas.openxmlformats.org/officeDocument/2006/relationships/image" Target="media/image954.emf"/><Relationship Id="rId2386" Type="http://schemas.openxmlformats.org/officeDocument/2006/relationships/image" Target="media/image1158.emf"/><Relationship Id="rId2593" Type="http://schemas.openxmlformats.org/officeDocument/2006/relationships/customXml" Target="ink/ink1268.xml"/><Relationship Id="rId2607" Type="http://schemas.openxmlformats.org/officeDocument/2006/relationships/customXml" Target="ink/ink1275.xml"/><Relationship Id="rId55" Type="http://schemas.openxmlformats.org/officeDocument/2006/relationships/customXml" Target="ink/ink25.xml"/><Relationship Id="rId120" Type="http://schemas.openxmlformats.org/officeDocument/2006/relationships/image" Target="media/image57.emf"/><Relationship Id="rId358" Type="http://schemas.openxmlformats.org/officeDocument/2006/relationships/customXml" Target="ink/ink152.xml"/><Relationship Id="rId565" Type="http://schemas.openxmlformats.org/officeDocument/2006/relationships/image" Target="media/image261.emf"/><Relationship Id="rId772" Type="http://schemas.openxmlformats.org/officeDocument/2006/relationships/image" Target="media/image363.emf"/><Relationship Id="rId1195" Type="http://schemas.openxmlformats.org/officeDocument/2006/relationships/customXml" Target="ink/ink559.xml"/><Relationship Id="rId1209" Type="http://schemas.openxmlformats.org/officeDocument/2006/relationships/image" Target="media/image580.emf"/><Relationship Id="rId1416" Type="http://schemas.openxmlformats.org/officeDocument/2006/relationships/customXml" Target="ink/ink671.xml"/><Relationship Id="rId1623" Type="http://schemas.openxmlformats.org/officeDocument/2006/relationships/customXml" Target="ink/ink776.xml"/><Relationship Id="rId1830" Type="http://schemas.openxmlformats.org/officeDocument/2006/relationships/image" Target="media/image885.emf"/><Relationship Id="rId2039" Type="http://schemas.openxmlformats.org/officeDocument/2006/relationships/customXml" Target="ink/ink987.xml"/><Relationship Id="rId2246" Type="http://schemas.openxmlformats.org/officeDocument/2006/relationships/image" Target="media/image1088.emf"/><Relationship Id="rId2453" Type="http://schemas.openxmlformats.org/officeDocument/2006/relationships/customXml" Target="ink/ink1197.xml"/><Relationship Id="rId2660" Type="http://schemas.openxmlformats.org/officeDocument/2006/relationships/oleObject" Target="embeddings/oleObject68.bin"/><Relationship Id="rId218" Type="http://schemas.openxmlformats.org/officeDocument/2006/relationships/image" Target="media/image106.emf"/><Relationship Id="rId425" Type="http://schemas.openxmlformats.org/officeDocument/2006/relationships/customXml" Target="ink/ink187.xml"/><Relationship Id="rId632" Type="http://schemas.openxmlformats.org/officeDocument/2006/relationships/customXml" Target="ink/ink277.xml"/><Relationship Id="rId1055" Type="http://schemas.openxmlformats.org/officeDocument/2006/relationships/customXml" Target="ink/ink489.xml"/><Relationship Id="rId1262" Type="http://schemas.openxmlformats.org/officeDocument/2006/relationships/customXml" Target="ink/ink593.xml"/><Relationship Id="rId1928" Type="http://schemas.openxmlformats.org/officeDocument/2006/relationships/image" Target="media/image933.emf"/><Relationship Id="rId2092" Type="http://schemas.openxmlformats.org/officeDocument/2006/relationships/image" Target="media/image1015.emf"/><Relationship Id="rId2106" Type="http://schemas.openxmlformats.org/officeDocument/2006/relationships/customXml" Target="ink/ink1021.xml"/><Relationship Id="rId2313" Type="http://schemas.openxmlformats.org/officeDocument/2006/relationships/customXml" Target="ink/ink1127.xml"/><Relationship Id="rId2520" Type="http://schemas.openxmlformats.org/officeDocument/2006/relationships/image" Target="media/image1224.emf"/><Relationship Id="rId271" Type="http://schemas.openxmlformats.org/officeDocument/2006/relationships/image" Target="media/image132.emf"/><Relationship Id="rId937" Type="http://schemas.openxmlformats.org/officeDocument/2006/relationships/customXml" Target="ink/ink430.xml"/><Relationship Id="rId1122" Type="http://schemas.openxmlformats.org/officeDocument/2006/relationships/image" Target="media/image537.emf"/><Relationship Id="rId1567" Type="http://schemas.openxmlformats.org/officeDocument/2006/relationships/customXml" Target="ink/ink748.xml"/><Relationship Id="rId1774" Type="http://schemas.openxmlformats.org/officeDocument/2006/relationships/customXml" Target="ink/ink854.xml"/><Relationship Id="rId1981" Type="http://schemas.openxmlformats.org/officeDocument/2006/relationships/customXml" Target="ink/ink958.xml"/><Relationship Id="rId2397" Type="http://schemas.openxmlformats.org/officeDocument/2006/relationships/customXml" Target="ink/ink1169.xml"/><Relationship Id="rId2618" Type="http://schemas.openxmlformats.org/officeDocument/2006/relationships/image" Target="media/image1273.emf"/><Relationship Id="rId66" Type="http://schemas.openxmlformats.org/officeDocument/2006/relationships/image" Target="media/image30.emf"/><Relationship Id="rId131" Type="http://schemas.openxmlformats.org/officeDocument/2006/relationships/customXml" Target="ink/ink63.xml"/><Relationship Id="rId369" Type="http://schemas.openxmlformats.org/officeDocument/2006/relationships/image" Target="media/image171.emf"/><Relationship Id="rId576" Type="http://schemas.openxmlformats.org/officeDocument/2006/relationships/image" Target="media/image267.wmf"/><Relationship Id="rId783" Type="http://schemas.openxmlformats.org/officeDocument/2006/relationships/customXml" Target="ink/ink352.xml"/><Relationship Id="rId990" Type="http://schemas.openxmlformats.org/officeDocument/2006/relationships/image" Target="media/image471.emf"/><Relationship Id="rId1427" Type="http://schemas.openxmlformats.org/officeDocument/2006/relationships/image" Target="media/image688.emf"/><Relationship Id="rId1634" Type="http://schemas.openxmlformats.org/officeDocument/2006/relationships/customXml" Target="ink/ink782.xml"/><Relationship Id="rId1841" Type="http://schemas.openxmlformats.org/officeDocument/2006/relationships/customXml" Target="ink/ink887.xml"/><Relationship Id="rId2257" Type="http://schemas.openxmlformats.org/officeDocument/2006/relationships/customXml" Target="ink/ink1099.xml"/><Relationship Id="rId2464" Type="http://schemas.openxmlformats.org/officeDocument/2006/relationships/image" Target="media/image1197.emf"/><Relationship Id="rId229" Type="http://schemas.openxmlformats.org/officeDocument/2006/relationships/customXml" Target="ink/ink111.xml"/><Relationship Id="rId436" Type="http://schemas.openxmlformats.org/officeDocument/2006/relationships/image" Target="media/image203.emf"/><Relationship Id="rId643" Type="http://schemas.openxmlformats.org/officeDocument/2006/relationships/image" Target="media/image298.emf"/><Relationship Id="rId1066" Type="http://schemas.openxmlformats.org/officeDocument/2006/relationships/image" Target="media/image509.emf"/><Relationship Id="rId1273" Type="http://schemas.openxmlformats.org/officeDocument/2006/relationships/image" Target="media/image612.emf"/><Relationship Id="rId1480" Type="http://schemas.openxmlformats.org/officeDocument/2006/relationships/image" Target="media/image713.emf"/><Relationship Id="rId1939" Type="http://schemas.openxmlformats.org/officeDocument/2006/relationships/customXml" Target="ink/ink937.xml"/><Relationship Id="rId2117" Type="http://schemas.openxmlformats.org/officeDocument/2006/relationships/image" Target="media/image1027.emf"/><Relationship Id="rId2324" Type="http://schemas.openxmlformats.org/officeDocument/2006/relationships/image" Target="media/image1127.emf"/><Relationship Id="rId850" Type="http://schemas.openxmlformats.org/officeDocument/2006/relationships/image" Target="media/image402.emf"/><Relationship Id="rId948" Type="http://schemas.openxmlformats.org/officeDocument/2006/relationships/image" Target="media/image450.emf"/><Relationship Id="rId1133" Type="http://schemas.openxmlformats.org/officeDocument/2006/relationships/customXml" Target="ink/ink528.xml"/><Relationship Id="rId1578" Type="http://schemas.openxmlformats.org/officeDocument/2006/relationships/image" Target="media/image762.emf"/><Relationship Id="rId1701" Type="http://schemas.openxmlformats.org/officeDocument/2006/relationships/customXml" Target="ink/ink816.xml"/><Relationship Id="rId1785" Type="http://schemas.openxmlformats.org/officeDocument/2006/relationships/image" Target="media/image863.emf"/><Relationship Id="rId1992" Type="http://schemas.openxmlformats.org/officeDocument/2006/relationships/image" Target="media/image965.emf"/><Relationship Id="rId2531" Type="http://schemas.openxmlformats.org/officeDocument/2006/relationships/customXml" Target="ink/ink1237.xml"/><Relationship Id="rId2629" Type="http://schemas.openxmlformats.org/officeDocument/2006/relationships/customXml" Target="ink/ink1286.xml"/><Relationship Id="rId77" Type="http://schemas.openxmlformats.org/officeDocument/2006/relationships/customXml" Target="ink/ink36.xml"/><Relationship Id="rId282" Type="http://schemas.openxmlformats.org/officeDocument/2006/relationships/oleObject" Target="embeddings/oleObject5.bin"/><Relationship Id="rId503" Type="http://schemas.openxmlformats.org/officeDocument/2006/relationships/oleObject" Target="embeddings/oleObject43.bin"/><Relationship Id="rId587" Type="http://schemas.openxmlformats.org/officeDocument/2006/relationships/image" Target="media/image270.emf"/><Relationship Id="rId710" Type="http://schemas.openxmlformats.org/officeDocument/2006/relationships/image" Target="media/image332.emf"/><Relationship Id="rId808" Type="http://schemas.openxmlformats.org/officeDocument/2006/relationships/image" Target="media/image381.emf"/><Relationship Id="rId1340" Type="http://schemas.openxmlformats.org/officeDocument/2006/relationships/customXml" Target="ink/ink632.xml"/><Relationship Id="rId1438" Type="http://schemas.openxmlformats.org/officeDocument/2006/relationships/customXml" Target="ink/ink682.xml"/><Relationship Id="rId1645" Type="http://schemas.openxmlformats.org/officeDocument/2006/relationships/image" Target="media/image795.emf"/><Relationship Id="rId2170" Type="http://schemas.openxmlformats.org/officeDocument/2006/relationships/customXml" Target="ink/ink1053.xml"/><Relationship Id="rId2268" Type="http://schemas.openxmlformats.org/officeDocument/2006/relationships/image" Target="media/image1099.emf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customXml" Target="ink/ink197.xml"/><Relationship Id="rId794" Type="http://schemas.openxmlformats.org/officeDocument/2006/relationships/image" Target="media/image374.emf"/><Relationship Id="rId1077" Type="http://schemas.openxmlformats.org/officeDocument/2006/relationships/customXml" Target="ink/ink500.xml"/><Relationship Id="rId1200" Type="http://schemas.openxmlformats.org/officeDocument/2006/relationships/image" Target="media/image576.emf"/><Relationship Id="rId1852" Type="http://schemas.openxmlformats.org/officeDocument/2006/relationships/image" Target="media/image896.emf"/><Relationship Id="rId2030" Type="http://schemas.openxmlformats.org/officeDocument/2006/relationships/image" Target="media/image984.emf"/><Relationship Id="rId2128" Type="http://schemas.openxmlformats.org/officeDocument/2006/relationships/customXml" Target="ink/ink1032.xml"/><Relationship Id="rId2475" Type="http://schemas.openxmlformats.org/officeDocument/2006/relationships/customXml" Target="ink/ink1208.xml"/><Relationship Id="rId654" Type="http://schemas.openxmlformats.org/officeDocument/2006/relationships/image" Target="media/image304.png"/><Relationship Id="rId861" Type="http://schemas.openxmlformats.org/officeDocument/2006/relationships/customXml" Target="ink/ink391.xml"/><Relationship Id="rId959" Type="http://schemas.openxmlformats.org/officeDocument/2006/relationships/customXml" Target="ink/ink441.xml"/><Relationship Id="rId1284" Type="http://schemas.openxmlformats.org/officeDocument/2006/relationships/customXml" Target="ink/ink604.xml"/><Relationship Id="rId1491" Type="http://schemas.openxmlformats.org/officeDocument/2006/relationships/customXml" Target="ink/ink710.xml"/><Relationship Id="rId1505" Type="http://schemas.openxmlformats.org/officeDocument/2006/relationships/customXml" Target="ink/ink717.xml"/><Relationship Id="rId1589" Type="http://schemas.openxmlformats.org/officeDocument/2006/relationships/customXml" Target="ink/ink759.xml"/><Relationship Id="rId1712" Type="http://schemas.openxmlformats.org/officeDocument/2006/relationships/image" Target="media/image828.emf"/><Relationship Id="rId2335" Type="http://schemas.openxmlformats.org/officeDocument/2006/relationships/customXml" Target="ink/ink1138.xml"/><Relationship Id="rId2542" Type="http://schemas.openxmlformats.org/officeDocument/2006/relationships/image" Target="media/image1235.emf"/><Relationship Id="rId293" Type="http://schemas.openxmlformats.org/officeDocument/2006/relationships/oleObject" Target="embeddings/oleObject12.bin"/><Relationship Id="rId307" Type="http://schemas.openxmlformats.org/officeDocument/2006/relationships/oleObject" Target="embeddings/oleObject22.bin"/><Relationship Id="rId514" Type="http://schemas.openxmlformats.org/officeDocument/2006/relationships/customXml" Target="ink/ink222.xml"/><Relationship Id="rId721" Type="http://schemas.openxmlformats.org/officeDocument/2006/relationships/customXml" Target="ink/ink321.xml"/><Relationship Id="rId1144" Type="http://schemas.openxmlformats.org/officeDocument/2006/relationships/image" Target="media/image548.emf"/><Relationship Id="rId1351" Type="http://schemas.openxmlformats.org/officeDocument/2006/relationships/image" Target="media/image651.emf"/><Relationship Id="rId1449" Type="http://schemas.openxmlformats.org/officeDocument/2006/relationships/image" Target="media/image699.emf"/><Relationship Id="rId1796" Type="http://schemas.openxmlformats.org/officeDocument/2006/relationships/customXml" Target="ink/ink865.xml"/><Relationship Id="rId2181" Type="http://schemas.openxmlformats.org/officeDocument/2006/relationships/customXml" Target="ink/ink1059.xml"/><Relationship Id="rId2402" Type="http://schemas.openxmlformats.org/officeDocument/2006/relationships/image" Target="media/image1166.emf"/><Relationship Id="rId88" Type="http://schemas.openxmlformats.org/officeDocument/2006/relationships/image" Target="media/image41.emf"/><Relationship Id="rId153" Type="http://schemas.openxmlformats.org/officeDocument/2006/relationships/customXml" Target="ink/ink74.xml"/><Relationship Id="rId360" Type="http://schemas.openxmlformats.org/officeDocument/2006/relationships/customXml" Target="ink/ink153.xml"/><Relationship Id="rId598" Type="http://schemas.openxmlformats.org/officeDocument/2006/relationships/customXml" Target="ink/ink260.xml"/><Relationship Id="rId819" Type="http://schemas.openxmlformats.org/officeDocument/2006/relationships/customXml" Target="ink/ink370.xml"/><Relationship Id="rId1004" Type="http://schemas.openxmlformats.org/officeDocument/2006/relationships/image" Target="media/image478.emf"/><Relationship Id="rId1211" Type="http://schemas.openxmlformats.org/officeDocument/2006/relationships/image" Target="media/image581.emf"/><Relationship Id="rId1656" Type="http://schemas.openxmlformats.org/officeDocument/2006/relationships/customXml" Target="ink/ink793.xml"/><Relationship Id="rId1863" Type="http://schemas.openxmlformats.org/officeDocument/2006/relationships/customXml" Target="ink/ink898.xml"/><Relationship Id="rId2041" Type="http://schemas.openxmlformats.org/officeDocument/2006/relationships/customXml" Target="ink/ink988.xml"/><Relationship Id="rId2279" Type="http://schemas.openxmlformats.org/officeDocument/2006/relationships/customXml" Target="ink/ink1110.xml"/><Relationship Id="rId2486" Type="http://schemas.openxmlformats.org/officeDocument/2006/relationships/customXml" Target="ink/ink1214.xml"/><Relationship Id="rId220" Type="http://schemas.openxmlformats.org/officeDocument/2006/relationships/image" Target="media/image107.emf"/><Relationship Id="rId458" Type="http://schemas.openxmlformats.org/officeDocument/2006/relationships/image" Target="media/image213.emf"/><Relationship Id="rId665" Type="http://schemas.openxmlformats.org/officeDocument/2006/relationships/customXml" Target="ink/ink293.xml"/><Relationship Id="rId872" Type="http://schemas.openxmlformats.org/officeDocument/2006/relationships/customXml" Target="ink/ink397.xml"/><Relationship Id="rId1088" Type="http://schemas.openxmlformats.org/officeDocument/2006/relationships/image" Target="media/image520.emf"/><Relationship Id="rId1295" Type="http://schemas.openxmlformats.org/officeDocument/2006/relationships/image" Target="media/image623.emf"/><Relationship Id="rId1309" Type="http://schemas.openxmlformats.org/officeDocument/2006/relationships/image" Target="media/image630.emf"/><Relationship Id="rId1516" Type="http://schemas.openxmlformats.org/officeDocument/2006/relationships/image" Target="media/image731.emf"/><Relationship Id="rId1723" Type="http://schemas.openxmlformats.org/officeDocument/2006/relationships/customXml" Target="ink/ink828.xml"/><Relationship Id="rId1930" Type="http://schemas.openxmlformats.org/officeDocument/2006/relationships/image" Target="media/image934.emf"/><Relationship Id="rId2139" Type="http://schemas.openxmlformats.org/officeDocument/2006/relationships/image" Target="media/image1038.emf"/><Relationship Id="rId2346" Type="http://schemas.openxmlformats.org/officeDocument/2006/relationships/image" Target="media/image1138.emf"/><Relationship Id="rId2553" Type="http://schemas.openxmlformats.org/officeDocument/2006/relationships/customXml" Target="ink/ink1248.xml"/><Relationship Id="rId15" Type="http://schemas.openxmlformats.org/officeDocument/2006/relationships/customXml" Target="ink/ink5.xml"/><Relationship Id="rId318" Type="http://schemas.openxmlformats.org/officeDocument/2006/relationships/oleObject" Target="embeddings/oleObject30.bin"/><Relationship Id="rId525" Type="http://schemas.openxmlformats.org/officeDocument/2006/relationships/image" Target="media/image241.emf"/><Relationship Id="rId732" Type="http://schemas.openxmlformats.org/officeDocument/2006/relationships/image" Target="media/image343.emf"/><Relationship Id="rId1155" Type="http://schemas.openxmlformats.org/officeDocument/2006/relationships/customXml" Target="ink/ink539.xml"/><Relationship Id="rId1362" Type="http://schemas.openxmlformats.org/officeDocument/2006/relationships/customXml" Target="ink/ink643.xml"/><Relationship Id="rId2192" Type="http://schemas.openxmlformats.org/officeDocument/2006/relationships/image" Target="media/image1063.emf"/><Relationship Id="rId2206" Type="http://schemas.openxmlformats.org/officeDocument/2006/relationships/customXml" Target="ink/ink1072.xml"/><Relationship Id="rId2413" Type="http://schemas.openxmlformats.org/officeDocument/2006/relationships/customXml" Target="ink/ink1177.xml"/><Relationship Id="rId2620" Type="http://schemas.openxmlformats.org/officeDocument/2006/relationships/image" Target="media/image1274.emf"/><Relationship Id="rId99" Type="http://schemas.openxmlformats.org/officeDocument/2006/relationships/customXml" Target="ink/ink47.xml"/><Relationship Id="rId164" Type="http://schemas.openxmlformats.org/officeDocument/2006/relationships/image" Target="media/image79.emf"/><Relationship Id="rId371" Type="http://schemas.openxmlformats.org/officeDocument/2006/relationships/image" Target="media/image172.emf"/><Relationship Id="rId1015" Type="http://schemas.openxmlformats.org/officeDocument/2006/relationships/customXml" Target="ink/ink469.xml"/><Relationship Id="rId1222" Type="http://schemas.openxmlformats.org/officeDocument/2006/relationships/customXml" Target="ink/ink573.xml"/><Relationship Id="rId1667" Type="http://schemas.openxmlformats.org/officeDocument/2006/relationships/image" Target="media/image806.emf"/><Relationship Id="rId1874" Type="http://schemas.openxmlformats.org/officeDocument/2006/relationships/image" Target="media/image907.emf"/><Relationship Id="rId2052" Type="http://schemas.openxmlformats.org/officeDocument/2006/relationships/image" Target="media/image995.emf"/><Relationship Id="rId2497" Type="http://schemas.openxmlformats.org/officeDocument/2006/relationships/customXml" Target="ink/ink1220.xml"/><Relationship Id="rId469" Type="http://schemas.openxmlformats.org/officeDocument/2006/relationships/customXml" Target="ink/ink205.xml"/><Relationship Id="rId676" Type="http://schemas.openxmlformats.org/officeDocument/2006/relationships/image" Target="media/image315.emf"/><Relationship Id="rId883" Type="http://schemas.openxmlformats.org/officeDocument/2006/relationships/image" Target="media/image418.emf"/><Relationship Id="rId1099" Type="http://schemas.openxmlformats.org/officeDocument/2006/relationships/customXml" Target="ink/ink511.xml"/><Relationship Id="rId1527" Type="http://schemas.openxmlformats.org/officeDocument/2006/relationships/customXml" Target="ink/ink728.xml"/><Relationship Id="rId1734" Type="http://schemas.openxmlformats.org/officeDocument/2006/relationships/image" Target="media/image838.emf"/><Relationship Id="rId1941" Type="http://schemas.openxmlformats.org/officeDocument/2006/relationships/customXml" Target="ink/ink938.xml"/><Relationship Id="rId2357" Type="http://schemas.openxmlformats.org/officeDocument/2006/relationships/customXml" Target="ink/ink1149.xml"/><Relationship Id="rId2564" Type="http://schemas.openxmlformats.org/officeDocument/2006/relationships/image" Target="media/image1246.emf"/><Relationship Id="rId26" Type="http://schemas.openxmlformats.org/officeDocument/2006/relationships/image" Target="media/image10.emf"/><Relationship Id="rId231" Type="http://schemas.openxmlformats.org/officeDocument/2006/relationships/customXml" Target="ink/ink112.xml"/><Relationship Id="rId329" Type="http://schemas.openxmlformats.org/officeDocument/2006/relationships/image" Target="media/image151.emf"/><Relationship Id="rId536" Type="http://schemas.openxmlformats.org/officeDocument/2006/relationships/customXml" Target="ink/ink233.xml"/><Relationship Id="rId1166" Type="http://schemas.openxmlformats.org/officeDocument/2006/relationships/image" Target="media/image559.emf"/><Relationship Id="rId1373" Type="http://schemas.openxmlformats.org/officeDocument/2006/relationships/image" Target="media/image662.emf"/><Relationship Id="rId2217" Type="http://schemas.openxmlformats.org/officeDocument/2006/relationships/image" Target="media/image1075.emf"/><Relationship Id="rId175" Type="http://schemas.openxmlformats.org/officeDocument/2006/relationships/customXml" Target="ink/ink85.xml"/><Relationship Id="rId743" Type="http://schemas.openxmlformats.org/officeDocument/2006/relationships/customXml" Target="ink/ink332.xml"/><Relationship Id="rId950" Type="http://schemas.openxmlformats.org/officeDocument/2006/relationships/image" Target="media/image451.emf"/><Relationship Id="rId1026" Type="http://schemas.openxmlformats.org/officeDocument/2006/relationships/image" Target="media/image489.emf"/><Relationship Id="rId1580" Type="http://schemas.openxmlformats.org/officeDocument/2006/relationships/image" Target="media/image763.emf"/><Relationship Id="rId1678" Type="http://schemas.openxmlformats.org/officeDocument/2006/relationships/customXml" Target="ink/ink804.xml"/><Relationship Id="rId1801" Type="http://schemas.openxmlformats.org/officeDocument/2006/relationships/image" Target="media/image871.emf"/><Relationship Id="rId1885" Type="http://schemas.openxmlformats.org/officeDocument/2006/relationships/customXml" Target="ink/ink910.xml"/><Relationship Id="rId2424" Type="http://schemas.openxmlformats.org/officeDocument/2006/relationships/image" Target="media/image1177.emf"/><Relationship Id="rId2631" Type="http://schemas.openxmlformats.org/officeDocument/2006/relationships/customXml" Target="ink/ink1287.xml"/><Relationship Id="rId382" Type="http://schemas.openxmlformats.org/officeDocument/2006/relationships/customXml" Target="ink/ink164.xml"/><Relationship Id="rId603" Type="http://schemas.openxmlformats.org/officeDocument/2006/relationships/image" Target="media/image278.emf"/><Relationship Id="rId687" Type="http://schemas.openxmlformats.org/officeDocument/2006/relationships/customXml" Target="ink/ink304.xml"/><Relationship Id="rId810" Type="http://schemas.openxmlformats.org/officeDocument/2006/relationships/image" Target="media/image382.emf"/><Relationship Id="rId908" Type="http://schemas.openxmlformats.org/officeDocument/2006/relationships/image" Target="media/image430.emf"/><Relationship Id="rId1233" Type="http://schemas.openxmlformats.org/officeDocument/2006/relationships/image" Target="media/image592.emf"/><Relationship Id="rId1440" Type="http://schemas.openxmlformats.org/officeDocument/2006/relationships/customXml" Target="ink/ink683.xml"/><Relationship Id="rId1538" Type="http://schemas.openxmlformats.org/officeDocument/2006/relationships/image" Target="media/image742.emf"/><Relationship Id="rId2063" Type="http://schemas.openxmlformats.org/officeDocument/2006/relationships/customXml" Target="ink/ink999.xml"/><Relationship Id="rId2270" Type="http://schemas.openxmlformats.org/officeDocument/2006/relationships/image" Target="media/image1100.emf"/><Relationship Id="rId2368" Type="http://schemas.openxmlformats.org/officeDocument/2006/relationships/image" Target="media/image1149.emf"/><Relationship Id="rId242" Type="http://schemas.openxmlformats.org/officeDocument/2006/relationships/image" Target="media/image118.emf"/><Relationship Id="rId894" Type="http://schemas.openxmlformats.org/officeDocument/2006/relationships/customXml" Target="ink/ink408.xml"/><Relationship Id="rId1177" Type="http://schemas.openxmlformats.org/officeDocument/2006/relationships/customXml" Target="ink/ink550.xml"/><Relationship Id="rId1300" Type="http://schemas.openxmlformats.org/officeDocument/2006/relationships/customXml" Target="ink/ink612.xml"/><Relationship Id="rId1745" Type="http://schemas.openxmlformats.org/officeDocument/2006/relationships/customXml" Target="ink/ink839.xml"/><Relationship Id="rId1952" Type="http://schemas.openxmlformats.org/officeDocument/2006/relationships/image" Target="media/image945.emf"/><Relationship Id="rId2130" Type="http://schemas.openxmlformats.org/officeDocument/2006/relationships/customXml" Target="ink/ink1033.xml"/><Relationship Id="rId2575" Type="http://schemas.openxmlformats.org/officeDocument/2006/relationships/customXml" Target="ink/ink1259.xml"/><Relationship Id="rId37" Type="http://schemas.openxmlformats.org/officeDocument/2006/relationships/customXml" Target="ink/ink16.xml"/><Relationship Id="rId102" Type="http://schemas.openxmlformats.org/officeDocument/2006/relationships/image" Target="media/image48.emf"/><Relationship Id="rId547" Type="http://schemas.openxmlformats.org/officeDocument/2006/relationships/image" Target="media/image252.emf"/><Relationship Id="rId754" Type="http://schemas.openxmlformats.org/officeDocument/2006/relationships/image" Target="media/image354.emf"/><Relationship Id="rId961" Type="http://schemas.openxmlformats.org/officeDocument/2006/relationships/customXml" Target="ink/ink442.xml"/><Relationship Id="rId1384" Type="http://schemas.openxmlformats.org/officeDocument/2006/relationships/customXml" Target="ink/ink655.xml"/><Relationship Id="rId1591" Type="http://schemas.openxmlformats.org/officeDocument/2006/relationships/customXml" Target="ink/ink760.xml"/><Relationship Id="rId1605" Type="http://schemas.openxmlformats.org/officeDocument/2006/relationships/customXml" Target="ink/ink767.xml"/><Relationship Id="rId1689" Type="http://schemas.openxmlformats.org/officeDocument/2006/relationships/customXml" Target="ink/ink810.xml"/><Relationship Id="rId1812" Type="http://schemas.openxmlformats.org/officeDocument/2006/relationships/image" Target="media/image876.emf"/><Relationship Id="rId2228" Type="http://schemas.openxmlformats.org/officeDocument/2006/relationships/customXml" Target="ink/ink1083.xml"/><Relationship Id="rId2435" Type="http://schemas.openxmlformats.org/officeDocument/2006/relationships/customXml" Target="ink/ink1188.xml"/><Relationship Id="rId2642" Type="http://schemas.openxmlformats.org/officeDocument/2006/relationships/customXml" Target="ink/ink1295.xml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customXml" Target="ink/ink170.xml"/><Relationship Id="rId407" Type="http://schemas.openxmlformats.org/officeDocument/2006/relationships/customXml" Target="ink/ink178.xml"/><Relationship Id="rId614" Type="http://schemas.openxmlformats.org/officeDocument/2006/relationships/customXml" Target="ink/ink268.xml"/><Relationship Id="rId821" Type="http://schemas.openxmlformats.org/officeDocument/2006/relationships/customXml" Target="ink/ink371.xml"/><Relationship Id="rId1037" Type="http://schemas.openxmlformats.org/officeDocument/2006/relationships/customXml" Target="ink/ink480.xml"/><Relationship Id="rId1244" Type="http://schemas.openxmlformats.org/officeDocument/2006/relationships/customXml" Target="ink/ink584.xml"/><Relationship Id="rId1451" Type="http://schemas.openxmlformats.org/officeDocument/2006/relationships/image" Target="media/image700.emf"/><Relationship Id="rId1896" Type="http://schemas.openxmlformats.org/officeDocument/2006/relationships/image" Target="media/image917.emf"/><Relationship Id="rId2074" Type="http://schemas.openxmlformats.org/officeDocument/2006/relationships/image" Target="media/image1006.emf"/><Relationship Id="rId2281" Type="http://schemas.openxmlformats.org/officeDocument/2006/relationships/customXml" Target="ink/ink1111.xml"/><Relationship Id="rId2502" Type="http://schemas.openxmlformats.org/officeDocument/2006/relationships/image" Target="media/image1215.emf"/><Relationship Id="rId253" Type="http://schemas.openxmlformats.org/officeDocument/2006/relationships/image" Target="media/image123.emf"/><Relationship Id="rId460" Type="http://schemas.openxmlformats.org/officeDocument/2006/relationships/image" Target="media/image214.emf"/><Relationship Id="rId698" Type="http://schemas.openxmlformats.org/officeDocument/2006/relationships/image" Target="media/image326.emf"/><Relationship Id="rId919" Type="http://schemas.openxmlformats.org/officeDocument/2006/relationships/customXml" Target="ink/ink421.xml"/><Relationship Id="rId1090" Type="http://schemas.openxmlformats.org/officeDocument/2006/relationships/image" Target="media/image521.emf"/><Relationship Id="rId1104" Type="http://schemas.openxmlformats.org/officeDocument/2006/relationships/image" Target="media/image528.emf"/><Relationship Id="rId1311" Type="http://schemas.openxmlformats.org/officeDocument/2006/relationships/image" Target="media/image631.emf"/><Relationship Id="rId1549" Type="http://schemas.openxmlformats.org/officeDocument/2006/relationships/customXml" Target="ink/ink739.xml"/><Relationship Id="rId1756" Type="http://schemas.openxmlformats.org/officeDocument/2006/relationships/image" Target="media/image849.emf"/><Relationship Id="rId1963" Type="http://schemas.openxmlformats.org/officeDocument/2006/relationships/customXml" Target="ink/ink949.xml"/><Relationship Id="rId2141" Type="http://schemas.openxmlformats.org/officeDocument/2006/relationships/image" Target="media/image1039.emf"/><Relationship Id="rId2379" Type="http://schemas.openxmlformats.org/officeDocument/2006/relationships/customXml" Target="ink/ink1160.xml"/><Relationship Id="rId2586" Type="http://schemas.openxmlformats.org/officeDocument/2006/relationships/image" Target="media/image1257.emf"/><Relationship Id="rId48" Type="http://schemas.openxmlformats.org/officeDocument/2006/relationships/image" Target="media/image21.emf"/><Relationship Id="rId113" Type="http://schemas.openxmlformats.org/officeDocument/2006/relationships/customXml" Target="ink/ink54.xml"/><Relationship Id="rId320" Type="http://schemas.openxmlformats.org/officeDocument/2006/relationships/oleObject" Target="embeddings/oleObject32.bin"/><Relationship Id="rId558" Type="http://schemas.openxmlformats.org/officeDocument/2006/relationships/customXml" Target="ink/ink244.xml"/><Relationship Id="rId765" Type="http://schemas.openxmlformats.org/officeDocument/2006/relationships/customXml" Target="ink/ink343.xml"/><Relationship Id="rId972" Type="http://schemas.openxmlformats.org/officeDocument/2006/relationships/image" Target="media/image462.emf"/><Relationship Id="rId1188" Type="http://schemas.openxmlformats.org/officeDocument/2006/relationships/image" Target="media/image570.emf"/><Relationship Id="rId1395" Type="http://schemas.openxmlformats.org/officeDocument/2006/relationships/image" Target="media/image672.emf"/><Relationship Id="rId1409" Type="http://schemas.openxmlformats.org/officeDocument/2006/relationships/image" Target="media/image679.emf"/><Relationship Id="rId1616" Type="http://schemas.openxmlformats.org/officeDocument/2006/relationships/image" Target="media/image781.emf"/><Relationship Id="rId1823" Type="http://schemas.openxmlformats.org/officeDocument/2006/relationships/customXml" Target="ink/ink878.xml"/><Relationship Id="rId2001" Type="http://schemas.openxmlformats.org/officeDocument/2006/relationships/customXml" Target="ink/ink968.xml"/><Relationship Id="rId2239" Type="http://schemas.openxmlformats.org/officeDocument/2006/relationships/customXml" Target="ink/ink1089.xml"/><Relationship Id="rId2446" Type="http://schemas.openxmlformats.org/officeDocument/2006/relationships/image" Target="media/image1188.emf"/><Relationship Id="rId2653" Type="http://schemas.openxmlformats.org/officeDocument/2006/relationships/oleObject" Target="embeddings/oleObject64.bin"/><Relationship Id="rId197" Type="http://schemas.openxmlformats.org/officeDocument/2006/relationships/customXml" Target="ink/ink96.xml"/><Relationship Id="rId418" Type="http://schemas.openxmlformats.org/officeDocument/2006/relationships/image" Target="media/image194.emf"/><Relationship Id="rId625" Type="http://schemas.openxmlformats.org/officeDocument/2006/relationships/image" Target="media/image289.emf"/><Relationship Id="rId832" Type="http://schemas.openxmlformats.org/officeDocument/2006/relationships/image" Target="media/image393.emf"/><Relationship Id="rId1048" Type="http://schemas.openxmlformats.org/officeDocument/2006/relationships/image" Target="media/image500.emf"/><Relationship Id="rId1255" Type="http://schemas.openxmlformats.org/officeDocument/2006/relationships/image" Target="media/image603.emf"/><Relationship Id="rId1462" Type="http://schemas.openxmlformats.org/officeDocument/2006/relationships/customXml" Target="ink/ink694.xml"/><Relationship Id="rId2085" Type="http://schemas.openxmlformats.org/officeDocument/2006/relationships/customXml" Target="ink/ink1010.xml"/><Relationship Id="rId2292" Type="http://schemas.openxmlformats.org/officeDocument/2006/relationships/image" Target="media/image1111.emf"/><Relationship Id="rId2306" Type="http://schemas.openxmlformats.org/officeDocument/2006/relationships/image" Target="media/image1118.emf"/><Relationship Id="rId2513" Type="http://schemas.openxmlformats.org/officeDocument/2006/relationships/customXml" Target="ink/ink1228.xml"/><Relationship Id="rId264" Type="http://schemas.openxmlformats.org/officeDocument/2006/relationships/customXml" Target="ink/ink129.xml"/><Relationship Id="rId471" Type="http://schemas.openxmlformats.org/officeDocument/2006/relationships/customXml" Target="ink/ink206.xml"/><Relationship Id="rId1115" Type="http://schemas.openxmlformats.org/officeDocument/2006/relationships/customXml" Target="ink/ink519.xml"/><Relationship Id="rId1322" Type="http://schemas.openxmlformats.org/officeDocument/2006/relationships/customXml" Target="ink/ink623.xml"/><Relationship Id="rId1767" Type="http://schemas.openxmlformats.org/officeDocument/2006/relationships/image" Target="media/image854.emf"/><Relationship Id="rId1974" Type="http://schemas.openxmlformats.org/officeDocument/2006/relationships/image" Target="media/image956.emf"/><Relationship Id="rId2152" Type="http://schemas.openxmlformats.org/officeDocument/2006/relationships/customXml" Target="ink/ink1044.xml"/><Relationship Id="rId2597" Type="http://schemas.openxmlformats.org/officeDocument/2006/relationships/customXml" Target="ink/ink1270.xml"/><Relationship Id="rId59" Type="http://schemas.openxmlformats.org/officeDocument/2006/relationships/customXml" Target="ink/ink27.xml"/><Relationship Id="rId124" Type="http://schemas.openxmlformats.org/officeDocument/2006/relationships/image" Target="media/image59.emf"/><Relationship Id="rId569" Type="http://schemas.openxmlformats.org/officeDocument/2006/relationships/image" Target="media/image263.emf"/><Relationship Id="rId776" Type="http://schemas.openxmlformats.org/officeDocument/2006/relationships/image" Target="media/image365.emf"/><Relationship Id="rId983" Type="http://schemas.openxmlformats.org/officeDocument/2006/relationships/customXml" Target="ink/ink453.xml"/><Relationship Id="rId1199" Type="http://schemas.openxmlformats.org/officeDocument/2006/relationships/customXml" Target="ink/ink561.xml"/><Relationship Id="rId1627" Type="http://schemas.openxmlformats.org/officeDocument/2006/relationships/customXml" Target="ink/ink778.xml"/><Relationship Id="rId1834" Type="http://schemas.openxmlformats.org/officeDocument/2006/relationships/image" Target="media/image887.emf"/><Relationship Id="rId2457" Type="http://schemas.openxmlformats.org/officeDocument/2006/relationships/customXml" Target="ink/ink1199.xml"/><Relationship Id="rId2664" Type="http://schemas.openxmlformats.org/officeDocument/2006/relationships/fontTable" Target="fontTable.xml"/><Relationship Id="rId331" Type="http://schemas.openxmlformats.org/officeDocument/2006/relationships/image" Target="media/image152.emf"/><Relationship Id="rId429" Type="http://schemas.openxmlformats.org/officeDocument/2006/relationships/customXml" Target="ink/ink189.xml"/><Relationship Id="rId636" Type="http://schemas.openxmlformats.org/officeDocument/2006/relationships/customXml" Target="ink/ink279.xml"/><Relationship Id="rId1059" Type="http://schemas.openxmlformats.org/officeDocument/2006/relationships/customXml" Target="ink/ink491.xml"/><Relationship Id="rId1266" Type="http://schemas.openxmlformats.org/officeDocument/2006/relationships/customXml" Target="ink/ink595.xml"/><Relationship Id="rId1473" Type="http://schemas.openxmlformats.org/officeDocument/2006/relationships/customXml" Target="ink/ink701.xml"/><Relationship Id="rId2012" Type="http://schemas.openxmlformats.org/officeDocument/2006/relationships/image" Target="media/image975.emf"/><Relationship Id="rId2096" Type="http://schemas.openxmlformats.org/officeDocument/2006/relationships/customXml" Target="ink/ink1016.xml"/><Relationship Id="rId2317" Type="http://schemas.openxmlformats.org/officeDocument/2006/relationships/customXml" Target="ink/ink1129.xml"/><Relationship Id="rId843" Type="http://schemas.openxmlformats.org/officeDocument/2006/relationships/customXml" Target="ink/ink382.xml"/><Relationship Id="rId1126" Type="http://schemas.openxmlformats.org/officeDocument/2006/relationships/image" Target="media/image539.emf"/><Relationship Id="rId1680" Type="http://schemas.openxmlformats.org/officeDocument/2006/relationships/image" Target="media/image812.emf"/><Relationship Id="rId1778" Type="http://schemas.openxmlformats.org/officeDocument/2006/relationships/customXml" Target="ink/ink856.xml"/><Relationship Id="rId1901" Type="http://schemas.openxmlformats.org/officeDocument/2006/relationships/customXml" Target="ink/ink918.xml"/><Relationship Id="rId1985" Type="http://schemas.openxmlformats.org/officeDocument/2006/relationships/customXml" Target="ink/ink960.xml"/><Relationship Id="rId2524" Type="http://schemas.openxmlformats.org/officeDocument/2006/relationships/image" Target="media/image1226.emf"/><Relationship Id="rId275" Type="http://schemas.openxmlformats.org/officeDocument/2006/relationships/oleObject" Target="embeddings/oleObject3.bin"/><Relationship Id="rId482" Type="http://schemas.openxmlformats.org/officeDocument/2006/relationships/image" Target="media/image224.emf"/><Relationship Id="rId703" Type="http://schemas.openxmlformats.org/officeDocument/2006/relationships/customXml" Target="ink/ink312.xml"/><Relationship Id="rId910" Type="http://schemas.openxmlformats.org/officeDocument/2006/relationships/image" Target="media/image431.emf"/><Relationship Id="rId1333" Type="http://schemas.openxmlformats.org/officeDocument/2006/relationships/image" Target="media/image642.emf"/><Relationship Id="rId1540" Type="http://schemas.openxmlformats.org/officeDocument/2006/relationships/image" Target="media/image743.emf"/><Relationship Id="rId1638" Type="http://schemas.openxmlformats.org/officeDocument/2006/relationships/customXml" Target="ink/ink784.xml"/><Relationship Id="rId2163" Type="http://schemas.openxmlformats.org/officeDocument/2006/relationships/image" Target="media/image1050.emf"/><Relationship Id="rId2370" Type="http://schemas.openxmlformats.org/officeDocument/2006/relationships/image" Target="media/image1150.emf"/><Relationship Id="rId135" Type="http://schemas.openxmlformats.org/officeDocument/2006/relationships/customXml" Target="ink/ink65.xml"/><Relationship Id="rId342" Type="http://schemas.openxmlformats.org/officeDocument/2006/relationships/customXml" Target="ink/ink144.xml"/><Relationship Id="rId787" Type="http://schemas.openxmlformats.org/officeDocument/2006/relationships/customXml" Target="ink/ink354.xml"/><Relationship Id="rId994" Type="http://schemas.openxmlformats.org/officeDocument/2006/relationships/image" Target="media/image473.emf"/><Relationship Id="rId1400" Type="http://schemas.openxmlformats.org/officeDocument/2006/relationships/customXml" Target="ink/ink663.xml"/><Relationship Id="rId1845" Type="http://schemas.openxmlformats.org/officeDocument/2006/relationships/customXml" Target="ink/ink889.xml"/><Relationship Id="rId2023" Type="http://schemas.openxmlformats.org/officeDocument/2006/relationships/customXml" Target="ink/ink979.xml"/><Relationship Id="rId2230" Type="http://schemas.openxmlformats.org/officeDocument/2006/relationships/customXml" Target="ink/ink1084.xml"/><Relationship Id="rId2468" Type="http://schemas.openxmlformats.org/officeDocument/2006/relationships/image" Target="media/image1199.emf"/><Relationship Id="rId202" Type="http://schemas.openxmlformats.org/officeDocument/2006/relationships/image" Target="media/image98.emf"/><Relationship Id="rId647" Type="http://schemas.openxmlformats.org/officeDocument/2006/relationships/image" Target="media/image300.emf"/><Relationship Id="rId854" Type="http://schemas.openxmlformats.org/officeDocument/2006/relationships/image" Target="media/image404.emf"/><Relationship Id="rId1277" Type="http://schemas.openxmlformats.org/officeDocument/2006/relationships/image" Target="media/image614.emf"/><Relationship Id="rId1484" Type="http://schemas.openxmlformats.org/officeDocument/2006/relationships/image" Target="media/image715.emf"/><Relationship Id="rId1691" Type="http://schemas.openxmlformats.org/officeDocument/2006/relationships/customXml" Target="ink/ink811.xml"/><Relationship Id="rId1705" Type="http://schemas.openxmlformats.org/officeDocument/2006/relationships/customXml" Target="ink/ink818.xml"/><Relationship Id="rId1912" Type="http://schemas.openxmlformats.org/officeDocument/2006/relationships/image" Target="media/image925.emf"/><Relationship Id="rId2328" Type="http://schemas.openxmlformats.org/officeDocument/2006/relationships/image" Target="media/image1129.emf"/><Relationship Id="rId2535" Type="http://schemas.openxmlformats.org/officeDocument/2006/relationships/customXml" Target="ink/ink1239.xml"/><Relationship Id="rId286" Type="http://schemas.openxmlformats.org/officeDocument/2006/relationships/oleObject" Target="embeddings/oleObject8.bin"/><Relationship Id="rId493" Type="http://schemas.openxmlformats.org/officeDocument/2006/relationships/customXml" Target="ink/ink217.xml"/><Relationship Id="rId507" Type="http://schemas.openxmlformats.org/officeDocument/2006/relationships/oleObject" Target="embeddings/oleObject45.bin"/><Relationship Id="rId714" Type="http://schemas.openxmlformats.org/officeDocument/2006/relationships/image" Target="media/image334.emf"/><Relationship Id="rId921" Type="http://schemas.openxmlformats.org/officeDocument/2006/relationships/customXml" Target="ink/ink422.xml"/><Relationship Id="rId1137" Type="http://schemas.openxmlformats.org/officeDocument/2006/relationships/customXml" Target="ink/ink530.xml"/><Relationship Id="rId1344" Type="http://schemas.openxmlformats.org/officeDocument/2006/relationships/customXml" Target="ink/ink634.xml"/><Relationship Id="rId1551" Type="http://schemas.openxmlformats.org/officeDocument/2006/relationships/customXml" Target="ink/ink740.xml"/><Relationship Id="rId1789" Type="http://schemas.openxmlformats.org/officeDocument/2006/relationships/image" Target="media/image865.emf"/><Relationship Id="rId1996" Type="http://schemas.openxmlformats.org/officeDocument/2006/relationships/image" Target="media/image967.emf"/><Relationship Id="rId2174" Type="http://schemas.openxmlformats.org/officeDocument/2006/relationships/customXml" Target="ink/ink1055.xml"/><Relationship Id="rId2381" Type="http://schemas.openxmlformats.org/officeDocument/2006/relationships/customXml" Target="ink/ink1161.xml"/><Relationship Id="rId2602" Type="http://schemas.openxmlformats.org/officeDocument/2006/relationships/image" Target="media/image1265.emf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image" Target="media/image163.emf"/><Relationship Id="rId560" Type="http://schemas.openxmlformats.org/officeDocument/2006/relationships/customXml" Target="ink/ink245.xml"/><Relationship Id="rId798" Type="http://schemas.openxmlformats.org/officeDocument/2006/relationships/image" Target="media/image376.emf"/><Relationship Id="rId1190" Type="http://schemas.openxmlformats.org/officeDocument/2006/relationships/image" Target="media/image571.emf"/><Relationship Id="rId1204" Type="http://schemas.openxmlformats.org/officeDocument/2006/relationships/customXml" Target="ink/ink564.xml"/><Relationship Id="rId1411" Type="http://schemas.openxmlformats.org/officeDocument/2006/relationships/image" Target="media/image680.emf"/><Relationship Id="rId1649" Type="http://schemas.openxmlformats.org/officeDocument/2006/relationships/image" Target="media/image797.emf"/><Relationship Id="rId1856" Type="http://schemas.openxmlformats.org/officeDocument/2006/relationships/image" Target="media/image898.emf"/><Relationship Id="rId2034" Type="http://schemas.openxmlformats.org/officeDocument/2006/relationships/image" Target="media/image986.emf"/><Relationship Id="rId2241" Type="http://schemas.openxmlformats.org/officeDocument/2006/relationships/customXml" Target="ink/ink1091.xml"/><Relationship Id="rId2479" Type="http://schemas.openxmlformats.org/officeDocument/2006/relationships/customXml" Target="ink/ink1210.xml"/><Relationship Id="rId213" Type="http://schemas.openxmlformats.org/officeDocument/2006/relationships/customXml" Target="ink/ink104.xml"/><Relationship Id="rId420" Type="http://schemas.openxmlformats.org/officeDocument/2006/relationships/image" Target="media/image195.emf"/><Relationship Id="rId658" Type="http://schemas.openxmlformats.org/officeDocument/2006/relationships/image" Target="media/image306.emf"/><Relationship Id="rId865" Type="http://schemas.openxmlformats.org/officeDocument/2006/relationships/image" Target="media/image409.emf"/><Relationship Id="rId1050" Type="http://schemas.openxmlformats.org/officeDocument/2006/relationships/image" Target="media/image501.emf"/><Relationship Id="rId1288" Type="http://schemas.openxmlformats.org/officeDocument/2006/relationships/customXml" Target="ink/ink606.xml"/><Relationship Id="rId1495" Type="http://schemas.openxmlformats.org/officeDocument/2006/relationships/customXml" Target="ink/ink712.xml"/><Relationship Id="rId1509" Type="http://schemas.openxmlformats.org/officeDocument/2006/relationships/customXml" Target="ink/ink719.xml"/><Relationship Id="rId1716" Type="http://schemas.openxmlformats.org/officeDocument/2006/relationships/image" Target="media/image830.emf"/><Relationship Id="rId1923" Type="http://schemas.openxmlformats.org/officeDocument/2006/relationships/customXml" Target="ink/ink929.xml"/><Relationship Id="rId2101" Type="http://schemas.openxmlformats.org/officeDocument/2006/relationships/image" Target="media/image1019.emf"/><Relationship Id="rId2339" Type="http://schemas.openxmlformats.org/officeDocument/2006/relationships/customXml" Target="ink/ink1140.xml"/><Relationship Id="rId2546" Type="http://schemas.openxmlformats.org/officeDocument/2006/relationships/image" Target="media/image1237.emf"/><Relationship Id="rId297" Type="http://schemas.openxmlformats.org/officeDocument/2006/relationships/oleObject" Target="embeddings/oleObject15.bin"/><Relationship Id="rId518" Type="http://schemas.openxmlformats.org/officeDocument/2006/relationships/customXml" Target="ink/ink224.xml"/><Relationship Id="rId725" Type="http://schemas.openxmlformats.org/officeDocument/2006/relationships/customXml" Target="ink/ink323.xml"/><Relationship Id="rId932" Type="http://schemas.openxmlformats.org/officeDocument/2006/relationships/image" Target="media/image442.emf"/><Relationship Id="rId1148" Type="http://schemas.openxmlformats.org/officeDocument/2006/relationships/image" Target="media/image550.emf"/><Relationship Id="rId1355" Type="http://schemas.openxmlformats.org/officeDocument/2006/relationships/image" Target="media/image653.emf"/><Relationship Id="rId1562" Type="http://schemas.openxmlformats.org/officeDocument/2006/relationships/image" Target="media/image754.emf"/><Relationship Id="rId2185" Type="http://schemas.openxmlformats.org/officeDocument/2006/relationships/customXml" Target="ink/ink1061.xml"/><Relationship Id="rId2392" Type="http://schemas.openxmlformats.org/officeDocument/2006/relationships/image" Target="media/image1161.emf"/><Relationship Id="rId2406" Type="http://schemas.openxmlformats.org/officeDocument/2006/relationships/image" Target="media/image1168.emf"/><Relationship Id="rId2613" Type="http://schemas.openxmlformats.org/officeDocument/2006/relationships/customXml" Target="ink/ink1278.xml"/><Relationship Id="rId157" Type="http://schemas.openxmlformats.org/officeDocument/2006/relationships/customXml" Target="ink/ink76.xml"/><Relationship Id="rId364" Type="http://schemas.openxmlformats.org/officeDocument/2006/relationships/customXml" Target="ink/ink155.xml"/><Relationship Id="rId1008" Type="http://schemas.openxmlformats.org/officeDocument/2006/relationships/image" Target="media/image480.emf"/><Relationship Id="rId1215" Type="http://schemas.openxmlformats.org/officeDocument/2006/relationships/image" Target="media/image583.emf"/><Relationship Id="rId1422" Type="http://schemas.openxmlformats.org/officeDocument/2006/relationships/customXml" Target="ink/ink674.xml"/><Relationship Id="rId1867" Type="http://schemas.openxmlformats.org/officeDocument/2006/relationships/customXml" Target="ink/ink900.xml"/><Relationship Id="rId2045" Type="http://schemas.openxmlformats.org/officeDocument/2006/relationships/customXml" Target="ink/ink990.xml"/><Relationship Id="rId61" Type="http://schemas.openxmlformats.org/officeDocument/2006/relationships/customXml" Target="ink/ink28.xml"/><Relationship Id="rId571" Type="http://schemas.openxmlformats.org/officeDocument/2006/relationships/image" Target="media/image264.emf"/><Relationship Id="rId669" Type="http://schemas.openxmlformats.org/officeDocument/2006/relationships/customXml" Target="ink/ink295.xml"/><Relationship Id="rId876" Type="http://schemas.openxmlformats.org/officeDocument/2006/relationships/customXml" Target="ink/ink399.xml"/><Relationship Id="rId1299" Type="http://schemas.openxmlformats.org/officeDocument/2006/relationships/image" Target="media/image625.emf"/><Relationship Id="rId1727" Type="http://schemas.openxmlformats.org/officeDocument/2006/relationships/customXml" Target="ink/ink830.xml"/><Relationship Id="rId1934" Type="http://schemas.openxmlformats.org/officeDocument/2006/relationships/image" Target="media/image936.emf"/><Relationship Id="rId2252" Type="http://schemas.openxmlformats.org/officeDocument/2006/relationships/image" Target="media/image1091.emf"/><Relationship Id="rId2557" Type="http://schemas.openxmlformats.org/officeDocument/2006/relationships/customXml" Target="ink/ink1250.xml"/><Relationship Id="rId19" Type="http://schemas.openxmlformats.org/officeDocument/2006/relationships/customXml" Target="ink/ink7.xml"/><Relationship Id="rId224" Type="http://schemas.openxmlformats.org/officeDocument/2006/relationships/oleObject" Target="embeddings/oleObject1.bin"/><Relationship Id="rId431" Type="http://schemas.openxmlformats.org/officeDocument/2006/relationships/customXml" Target="ink/ink190.xml"/><Relationship Id="rId529" Type="http://schemas.openxmlformats.org/officeDocument/2006/relationships/image" Target="media/image243.emf"/><Relationship Id="rId736" Type="http://schemas.openxmlformats.org/officeDocument/2006/relationships/image" Target="media/image345.emf"/><Relationship Id="rId1061" Type="http://schemas.openxmlformats.org/officeDocument/2006/relationships/customXml" Target="ink/ink492.xml"/><Relationship Id="rId1159" Type="http://schemas.openxmlformats.org/officeDocument/2006/relationships/customXml" Target="ink/ink541.xml"/><Relationship Id="rId1366" Type="http://schemas.openxmlformats.org/officeDocument/2006/relationships/customXml" Target="ink/ink645.xml"/><Relationship Id="rId2112" Type="http://schemas.openxmlformats.org/officeDocument/2006/relationships/customXml" Target="ink/ink1024.xml"/><Relationship Id="rId2196" Type="http://schemas.openxmlformats.org/officeDocument/2006/relationships/image" Target="media/image1065.emf"/><Relationship Id="rId2417" Type="http://schemas.openxmlformats.org/officeDocument/2006/relationships/customXml" Target="ink/ink1179.xml"/><Relationship Id="rId168" Type="http://schemas.openxmlformats.org/officeDocument/2006/relationships/image" Target="media/image81.emf"/><Relationship Id="rId943" Type="http://schemas.openxmlformats.org/officeDocument/2006/relationships/customXml" Target="ink/ink433.xml"/><Relationship Id="rId1019" Type="http://schemas.openxmlformats.org/officeDocument/2006/relationships/customXml" Target="ink/ink471.xml"/><Relationship Id="rId1573" Type="http://schemas.openxmlformats.org/officeDocument/2006/relationships/customXml" Target="ink/ink751.xml"/><Relationship Id="rId1780" Type="http://schemas.openxmlformats.org/officeDocument/2006/relationships/customXml" Target="ink/ink857.xml"/><Relationship Id="rId1878" Type="http://schemas.openxmlformats.org/officeDocument/2006/relationships/image" Target="media/image909.emf"/><Relationship Id="rId2624" Type="http://schemas.openxmlformats.org/officeDocument/2006/relationships/image" Target="media/image1276.emf"/><Relationship Id="rId72" Type="http://schemas.openxmlformats.org/officeDocument/2006/relationships/image" Target="media/image33.emf"/><Relationship Id="rId375" Type="http://schemas.openxmlformats.org/officeDocument/2006/relationships/image" Target="media/image174.emf"/><Relationship Id="rId582" Type="http://schemas.openxmlformats.org/officeDocument/2006/relationships/oleObject" Target="embeddings/oleObject56.bin"/><Relationship Id="rId803" Type="http://schemas.openxmlformats.org/officeDocument/2006/relationships/customXml" Target="ink/ink362.xml"/><Relationship Id="rId1226" Type="http://schemas.openxmlformats.org/officeDocument/2006/relationships/customXml" Target="ink/ink575.xml"/><Relationship Id="rId1433" Type="http://schemas.openxmlformats.org/officeDocument/2006/relationships/image" Target="media/image691.emf"/><Relationship Id="rId1640" Type="http://schemas.openxmlformats.org/officeDocument/2006/relationships/customXml" Target="ink/ink785.xml"/><Relationship Id="rId1738" Type="http://schemas.openxmlformats.org/officeDocument/2006/relationships/image" Target="media/image840.emf"/><Relationship Id="rId2056" Type="http://schemas.openxmlformats.org/officeDocument/2006/relationships/image" Target="media/image997.emf"/><Relationship Id="rId2263" Type="http://schemas.openxmlformats.org/officeDocument/2006/relationships/customXml" Target="ink/ink1102.xml"/><Relationship Id="rId2470" Type="http://schemas.openxmlformats.org/officeDocument/2006/relationships/image" Target="media/image1200.emf"/><Relationship Id="rId3" Type="http://schemas.openxmlformats.org/officeDocument/2006/relationships/settings" Target="settings.xml"/><Relationship Id="rId235" Type="http://schemas.openxmlformats.org/officeDocument/2006/relationships/customXml" Target="ink/ink114.xml"/><Relationship Id="rId442" Type="http://schemas.openxmlformats.org/officeDocument/2006/relationships/image" Target="media/image205.emf"/><Relationship Id="rId887" Type="http://schemas.openxmlformats.org/officeDocument/2006/relationships/image" Target="media/image420.emf"/><Relationship Id="rId1072" Type="http://schemas.openxmlformats.org/officeDocument/2006/relationships/image" Target="media/image512.emf"/><Relationship Id="rId1500" Type="http://schemas.openxmlformats.org/officeDocument/2006/relationships/image" Target="media/image723.emf"/><Relationship Id="rId1945" Type="http://schemas.openxmlformats.org/officeDocument/2006/relationships/customXml" Target="ink/ink940.xml"/><Relationship Id="rId2123" Type="http://schemas.openxmlformats.org/officeDocument/2006/relationships/image" Target="media/image1030.emf"/><Relationship Id="rId2330" Type="http://schemas.openxmlformats.org/officeDocument/2006/relationships/image" Target="media/image1130.emf"/><Relationship Id="rId2568" Type="http://schemas.openxmlformats.org/officeDocument/2006/relationships/image" Target="media/image1248.emf"/><Relationship Id="rId302" Type="http://schemas.openxmlformats.org/officeDocument/2006/relationships/image" Target="media/image143.wmf"/><Relationship Id="rId747" Type="http://schemas.openxmlformats.org/officeDocument/2006/relationships/customXml" Target="ink/ink334.xml"/><Relationship Id="rId954" Type="http://schemas.openxmlformats.org/officeDocument/2006/relationships/image" Target="media/image453.emf"/><Relationship Id="rId1377" Type="http://schemas.openxmlformats.org/officeDocument/2006/relationships/image" Target="media/image664.emf"/><Relationship Id="rId1584" Type="http://schemas.openxmlformats.org/officeDocument/2006/relationships/image" Target="media/image765.emf"/><Relationship Id="rId1791" Type="http://schemas.openxmlformats.org/officeDocument/2006/relationships/image" Target="media/image866.emf"/><Relationship Id="rId1805" Type="http://schemas.openxmlformats.org/officeDocument/2006/relationships/image" Target="media/image873.wmf"/><Relationship Id="rId2428" Type="http://schemas.openxmlformats.org/officeDocument/2006/relationships/image" Target="media/image1179.emf"/><Relationship Id="rId2635" Type="http://schemas.openxmlformats.org/officeDocument/2006/relationships/customXml" Target="ink/ink1289.xml"/><Relationship Id="rId83" Type="http://schemas.openxmlformats.org/officeDocument/2006/relationships/customXml" Target="ink/ink39.xml"/><Relationship Id="rId179" Type="http://schemas.openxmlformats.org/officeDocument/2006/relationships/customXml" Target="ink/ink87.xml"/><Relationship Id="rId386" Type="http://schemas.openxmlformats.org/officeDocument/2006/relationships/customXml" Target="ink/ink166.xml"/><Relationship Id="rId593" Type="http://schemas.openxmlformats.org/officeDocument/2006/relationships/image" Target="media/image273.emf"/><Relationship Id="rId607" Type="http://schemas.openxmlformats.org/officeDocument/2006/relationships/image" Target="media/image280.emf"/><Relationship Id="rId814" Type="http://schemas.openxmlformats.org/officeDocument/2006/relationships/image" Target="media/image384.emf"/><Relationship Id="rId1237" Type="http://schemas.openxmlformats.org/officeDocument/2006/relationships/image" Target="media/image594.emf"/><Relationship Id="rId1444" Type="http://schemas.openxmlformats.org/officeDocument/2006/relationships/customXml" Target="ink/ink685.xml"/><Relationship Id="rId1651" Type="http://schemas.openxmlformats.org/officeDocument/2006/relationships/image" Target="media/image798.emf"/><Relationship Id="rId1889" Type="http://schemas.openxmlformats.org/officeDocument/2006/relationships/customXml" Target="ink/ink912.xml"/><Relationship Id="rId2067" Type="http://schemas.openxmlformats.org/officeDocument/2006/relationships/customXml" Target="ink/ink1001.xml"/><Relationship Id="rId2274" Type="http://schemas.openxmlformats.org/officeDocument/2006/relationships/image" Target="media/image1102.emf"/><Relationship Id="rId2481" Type="http://schemas.openxmlformats.org/officeDocument/2006/relationships/customXml" Target="ink/ink1211.xml"/><Relationship Id="rId246" Type="http://schemas.openxmlformats.org/officeDocument/2006/relationships/image" Target="media/image120.emf"/><Relationship Id="rId453" Type="http://schemas.openxmlformats.org/officeDocument/2006/relationships/customXml" Target="ink/ink200.xml"/><Relationship Id="rId660" Type="http://schemas.openxmlformats.org/officeDocument/2006/relationships/image" Target="media/image307.emf"/><Relationship Id="rId898" Type="http://schemas.openxmlformats.org/officeDocument/2006/relationships/image" Target="media/image425.emf"/><Relationship Id="rId1083" Type="http://schemas.openxmlformats.org/officeDocument/2006/relationships/customXml" Target="ink/ink503.xml"/><Relationship Id="rId1290" Type="http://schemas.openxmlformats.org/officeDocument/2006/relationships/customXml" Target="ink/ink607.xml"/><Relationship Id="rId1304" Type="http://schemas.openxmlformats.org/officeDocument/2006/relationships/customXml" Target="ink/ink614.xml"/><Relationship Id="rId1511" Type="http://schemas.openxmlformats.org/officeDocument/2006/relationships/customXml" Target="ink/ink720.xml"/><Relationship Id="rId1749" Type="http://schemas.openxmlformats.org/officeDocument/2006/relationships/customXml" Target="ink/ink841.xml"/><Relationship Id="rId1956" Type="http://schemas.openxmlformats.org/officeDocument/2006/relationships/image" Target="media/image947.emf"/><Relationship Id="rId2134" Type="http://schemas.openxmlformats.org/officeDocument/2006/relationships/customXml" Target="ink/ink1035.xml"/><Relationship Id="rId2341" Type="http://schemas.openxmlformats.org/officeDocument/2006/relationships/customXml" Target="ink/ink1141.xml"/><Relationship Id="rId2579" Type="http://schemas.openxmlformats.org/officeDocument/2006/relationships/customXml" Target="ink/ink1261.xml"/><Relationship Id="rId106" Type="http://schemas.openxmlformats.org/officeDocument/2006/relationships/image" Target="media/image50.emf"/><Relationship Id="rId313" Type="http://schemas.openxmlformats.org/officeDocument/2006/relationships/image" Target="media/image146.wmf"/><Relationship Id="rId758" Type="http://schemas.openxmlformats.org/officeDocument/2006/relationships/image" Target="media/image356.emf"/><Relationship Id="rId965" Type="http://schemas.openxmlformats.org/officeDocument/2006/relationships/customXml" Target="ink/ink444.xml"/><Relationship Id="rId1150" Type="http://schemas.openxmlformats.org/officeDocument/2006/relationships/image" Target="media/image551.emf"/><Relationship Id="rId1388" Type="http://schemas.openxmlformats.org/officeDocument/2006/relationships/customXml" Target="ink/ink657.xml"/><Relationship Id="rId1595" Type="http://schemas.openxmlformats.org/officeDocument/2006/relationships/customXml" Target="ink/ink762.xml"/><Relationship Id="rId1609" Type="http://schemas.openxmlformats.org/officeDocument/2006/relationships/customXml" Target="ink/ink769.xml"/><Relationship Id="rId1816" Type="http://schemas.openxmlformats.org/officeDocument/2006/relationships/image" Target="media/image878.emf"/><Relationship Id="rId2439" Type="http://schemas.openxmlformats.org/officeDocument/2006/relationships/customXml" Target="ink/ink1190.xml"/><Relationship Id="rId2646" Type="http://schemas.openxmlformats.org/officeDocument/2006/relationships/image" Target="media/image1285.wmf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customXml" Target="ink/ink173.xml"/><Relationship Id="rId520" Type="http://schemas.openxmlformats.org/officeDocument/2006/relationships/customXml" Target="ink/ink225.xml"/><Relationship Id="rId618" Type="http://schemas.openxmlformats.org/officeDocument/2006/relationships/customXml" Target="ink/ink270.xml"/><Relationship Id="rId825" Type="http://schemas.openxmlformats.org/officeDocument/2006/relationships/customXml" Target="ink/ink373.xml"/><Relationship Id="rId1248" Type="http://schemas.openxmlformats.org/officeDocument/2006/relationships/customXml" Target="ink/ink586.xml"/><Relationship Id="rId1455" Type="http://schemas.openxmlformats.org/officeDocument/2006/relationships/image" Target="media/image702.emf"/><Relationship Id="rId1662" Type="http://schemas.openxmlformats.org/officeDocument/2006/relationships/customXml" Target="ink/ink796.xml"/><Relationship Id="rId2078" Type="http://schemas.openxmlformats.org/officeDocument/2006/relationships/image" Target="media/image1008.emf"/><Relationship Id="rId2201" Type="http://schemas.openxmlformats.org/officeDocument/2006/relationships/customXml" Target="ink/ink1069.xml"/><Relationship Id="rId2285" Type="http://schemas.openxmlformats.org/officeDocument/2006/relationships/customXml" Target="ink/ink1113.xml"/><Relationship Id="rId2492" Type="http://schemas.openxmlformats.org/officeDocument/2006/relationships/image" Target="media/image1210.emf"/><Relationship Id="rId2506" Type="http://schemas.openxmlformats.org/officeDocument/2006/relationships/image" Target="media/image1217.emf"/><Relationship Id="rId257" Type="http://schemas.openxmlformats.org/officeDocument/2006/relationships/image" Target="media/image125.emf"/><Relationship Id="rId464" Type="http://schemas.openxmlformats.org/officeDocument/2006/relationships/oleObject" Target="embeddings/oleObject38.bin"/><Relationship Id="rId1010" Type="http://schemas.openxmlformats.org/officeDocument/2006/relationships/image" Target="media/image481.emf"/><Relationship Id="rId1094" Type="http://schemas.openxmlformats.org/officeDocument/2006/relationships/image" Target="media/image523.emf"/><Relationship Id="rId1108" Type="http://schemas.openxmlformats.org/officeDocument/2006/relationships/image" Target="media/image530.emf"/><Relationship Id="rId1315" Type="http://schemas.openxmlformats.org/officeDocument/2006/relationships/image" Target="media/image633.emf"/><Relationship Id="rId1967" Type="http://schemas.openxmlformats.org/officeDocument/2006/relationships/customXml" Target="ink/ink951.xml"/><Relationship Id="rId2145" Type="http://schemas.openxmlformats.org/officeDocument/2006/relationships/image" Target="media/image1041.emf"/><Relationship Id="rId117" Type="http://schemas.openxmlformats.org/officeDocument/2006/relationships/customXml" Target="ink/ink56.xml"/><Relationship Id="rId671" Type="http://schemas.openxmlformats.org/officeDocument/2006/relationships/customXml" Target="ink/ink296.xml"/><Relationship Id="rId769" Type="http://schemas.openxmlformats.org/officeDocument/2006/relationships/customXml" Target="ink/ink345.xml"/><Relationship Id="rId976" Type="http://schemas.openxmlformats.org/officeDocument/2006/relationships/image" Target="media/image464.emf"/><Relationship Id="rId1399" Type="http://schemas.openxmlformats.org/officeDocument/2006/relationships/image" Target="media/image674.emf"/><Relationship Id="rId2352" Type="http://schemas.openxmlformats.org/officeDocument/2006/relationships/image" Target="media/image1141.emf"/><Relationship Id="rId2657" Type="http://schemas.openxmlformats.org/officeDocument/2006/relationships/oleObject" Target="embeddings/oleObject66.bin"/><Relationship Id="rId324" Type="http://schemas.openxmlformats.org/officeDocument/2006/relationships/customXml" Target="ink/ink135.xml"/><Relationship Id="rId531" Type="http://schemas.openxmlformats.org/officeDocument/2006/relationships/image" Target="media/image244.emf"/><Relationship Id="rId629" Type="http://schemas.openxmlformats.org/officeDocument/2006/relationships/image" Target="media/image291.emf"/><Relationship Id="rId1161" Type="http://schemas.openxmlformats.org/officeDocument/2006/relationships/customXml" Target="ink/ink542.xml"/><Relationship Id="rId1259" Type="http://schemas.openxmlformats.org/officeDocument/2006/relationships/image" Target="media/image605.emf"/><Relationship Id="rId1466" Type="http://schemas.openxmlformats.org/officeDocument/2006/relationships/image" Target="media/image706.emf"/><Relationship Id="rId2005" Type="http://schemas.openxmlformats.org/officeDocument/2006/relationships/customXml" Target="ink/ink970.xml"/><Relationship Id="rId2212" Type="http://schemas.openxmlformats.org/officeDocument/2006/relationships/customXml" Target="ink/ink1075.xml"/><Relationship Id="rId836" Type="http://schemas.openxmlformats.org/officeDocument/2006/relationships/image" Target="media/image395.emf"/><Relationship Id="rId1021" Type="http://schemas.openxmlformats.org/officeDocument/2006/relationships/customXml" Target="ink/ink472.xml"/><Relationship Id="rId1119" Type="http://schemas.openxmlformats.org/officeDocument/2006/relationships/customXml" Target="ink/ink521.xml"/><Relationship Id="rId1673" Type="http://schemas.openxmlformats.org/officeDocument/2006/relationships/image" Target="media/image809.emf"/><Relationship Id="rId1880" Type="http://schemas.openxmlformats.org/officeDocument/2006/relationships/customXml" Target="ink/ink907.xml"/><Relationship Id="rId1978" Type="http://schemas.openxmlformats.org/officeDocument/2006/relationships/image" Target="media/image958.emf"/><Relationship Id="rId2517" Type="http://schemas.openxmlformats.org/officeDocument/2006/relationships/customXml" Target="ink/ink1230.xml"/><Relationship Id="rId903" Type="http://schemas.openxmlformats.org/officeDocument/2006/relationships/customXml" Target="ink/ink413.xml"/><Relationship Id="rId1326" Type="http://schemas.openxmlformats.org/officeDocument/2006/relationships/customXml" Target="ink/ink625.xml"/><Relationship Id="rId1533" Type="http://schemas.openxmlformats.org/officeDocument/2006/relationships/customXml" Target="ink/ink731.xml"/><Relationship Id="rId1740" Type="http://schemas.openxmlformats.org/officeDocument/2006/relationships/image" Target="media/image841.emf"/><Relationship Id="rId32" Type="http://schemas.openxmlformats.org/officeDocument/2006/relationships/image" Target="media/image13.emf"/><Relationship Id="rId1600" Type="http://schemas.openxmlformats.org/officeDocument/2006/relationships/image" Target="media/image773.emf"/><Relationship Id="rId1838" Type="http://schemas.openxmlformats.org/officeDocument/2006/relationships/image" Target="media/image889.emf"/><Relationship Id="rId181" Type="http://schemas.openxmlformats.org/officeDocument/2006/relationships/customXml" Target="ink/ink88.xml"/><Relationship Id="rId1905" Type="http://schemas.openxmlformats.org/officeDocument/2006/relationships/customXml" Target="ink/ink920.xml"/><Relationship Id="rId279" Type="http://schemas.openxmlformats.org/officeDocument/2006/relationships/image" Target="media/image136.wmf"/><Relationship Id="rId486" Type="http://schemas.openxmlformats.org/officeDocument/2006/relationships/image" Target="media/image226.emf"/><Relationship Id="rId693" Type="http://schemas.openxmlformats.org/officeDocument/2006/relationships/customXml" Target="ink/ink307.xml"/><Relationship Id="rId2167" Type="http://schemas.openxmlformats.org/officeDocument/2006/relationships/image" Target="media/image1052.emf"/><Relationship Id="rId2374" Type="http://schemas.openxmlformats.org/officeDocument/2006/relationships/image" Target="media/image1152.emf"/><Relationship Id="rId2581" Type="http://schemas.openxmlformats.org/officeDocument/2006/relationships/customXml" Target="ink/ink1262.xml"/><Relationship Id="rId139" Type="http://schemas.openxmlformats.org/officeDocument/2006/relationships/customXml" Target="ink/ink67.xml"/><Relationship Id="rId346" Type="http://schemas.openxmlformats.org/officeDocument/2006/relationships/customXml" Target="ink/ink146.xml"/><Relationship Id="rId553" Type="http://schemas.openxmlformats.org/officeDocument/2006/relationships/image" Target="media/image255.emf"/><Relationship Id="rId760" Type="http://schemas.openxmlformats.org/officeDocument/2006/relationships/image" Target="media/image357.emf"/><Relationship Id="rId998" Type="http://schemas.openxmlformats.org/officeDocument/2006/relationships/image" Target="media/image475.emf"/><Relationship Id="rId1183" Type="http://schemas.openxmlformats.org/officeDocument/2006/relationships/customXml" Target="ink/ink553.xml"/><Relationship Id="rId1390" Type="http://schemas.openxmlformats.org/officeDocument/2006/relationships/customXml" Target="ink/ink658.xml"/><Relationship Id="rId2027" Type="http://schemas.openxmlformats.org/officeDocument/2006/relationships/customXml" Target="ink/ink981.xml"/><Relationship Id="rId2234" Type="http://schemas.openxmlformats.org/officeDocument/2006/relationships/customXml" Target="ink/ink1086.xml"/><Relationship Id="rId2441" Type="http://schemas.openxmlformats.org/officeDocument/2006/relationships/customXml" Target="ink/ink1191.xml"/><Relationship Id="rId206" Type="http://schemas.openxmlformats.org/officeDocument/2006/relationships/image" Target="media/image100.emf"/><Relationship Id="rId413" Type="http://schemas.openxmlformats.org/officeDocument/2006/relationships/customXml" Target="ink/ink181.xml"/><Relationship Id="rId858" Type="http://schemas.openxmlformats.org/officeDocument/2006/relationships/image" Target="media/image406.emf"/><Relationship Id="rId1043" Type="http://schemas.openxmlformats.org/officeDocument/2006/relationships/customXml" Target="ink/ink483.xml"/><Relationship Id="rId1488" Type="http://schemas.openxmlformats.org/officeDocument/2006/relationships/image" Target="media/image717.emf"/><Relationship Id="rId1695" Type="http://schemas.openxmlformats.org/officeDocument/2006/relationships/customXml" Target="ink/ink813.xml"/><Relationship Id="rId2539" Type="http://schemas.openxmlformats.org/officeDocument/2006/relationships/customXml" Target="ink/ink1241.xml"/><Relationship Id="rId620" Type="http://schemas.openxmlformats.org/officeDocument/2006/relationships/customXml" Target="ink/ink271.xml"/><Relationship Id="rId718" Type="http://schemas.openxmlformats.org/officeDocument/2006/relationships/image" Target="media/image336.emf"/><Relationship Id="rId925" Type="http://schemas.openxmlformats.org/officeDocument/2006/relationships/customXml" Target="ink/ink424.xml"/><Relationship Id="rId1250" Type="http://schemas.openxmlformats.org/officeDocument/2006/relationships/customXml" Target="ink/ink587.xml"/><Relationship Id="rId1348" Type="http://schemas.openxmlformats.org/officeDocument/2006/relationships/customXml" Target="ink/ink636.xml"/><Relationship Id="rId1555" Type="http://schemas.openxmlformats.org/officeDocument/2006/relationships/customXml" Target="ink/ink742.xml"/><Relationship Id="rId1762" Type="http://schemas.openxmlformats.org/officeDocument/2006/relationships/customXml" Target="ink/ink848.xml"/><Relationship Id="rId2301" Type="http://schemas.openxmlformats.org/officeDocument/2006/relationships/customXml" Target="ink/ink1121.xml"/><Relationship Id="rId2606" Type="http://schemas.openxmlformats.org/officeDocument/2006/relationships/image" Target="media/image1267.emf"/><Relationship Id="rId1110" Type="http://schemas.openxmlformats.org/officeDocument/2006/relationships/image" Target="media/image531.emf"/><Relationship Id="rId1208" Type="http://schemas.openxmlformats.org/officeDocument/2006/relationships/customXml" Target="ink/ink566.xml"/><Relationship Id="rId1415" Type="http://schemas.openxmlformats.org/officeDocument/2006/relationships/image" Target="media/image682.emf"/><Relationship Id="rId54" Type="http://schemas.openxmlformats.org/officeDocument/2006/relationships/image" Target="media/image24.emf"/><Relationship Id="rId1622" Type="http://schemas.openxmlformats.org/officeDocument/2006/relationships/image" Target="media/image784.emf"/><Relationship Id="rId1927" Type="http://schemas.openxmlformats.org/officeDocument/2006/relationships/customXml" Target="ink/ink931.xml"/><Relationship Id="rId2091" Type="http://schemas.openxmlformats.org/officeDocument/2006/relationships/customXml" Target="ink/ink1013.xml"/><Relationship Id="rId2189" Type="http://schemas.openxmlformats.org/officeDocument/2006/relationships/customXml" Target="ink/ink1063.xml"/><Relationship Id="rId270" Type="http://schemas.openxmlformats.org/officeDocument/2006/relationships/customXml" Target="ink/ink131.xml"/><Relationship Id="rId2396" Type="http://schemas.openxmlformats.org/officeDocument/2006/relationships/image" Target="media/image1163.emf"/><Relationship Id="rId130" Type="http://schemas.openxmlformats.org/officeDocument/2006/relationships/image" Target="media/image62.emf"/><Relationship Id="rId368" Type="http://schemas.openxmlformats.org/officeDocument/2006/relationships/customXml" Target="ink/ink157.xml"/><Relationship Id="rId575" Type="http://schemas.openxmlformats.org/officeDocument/2006/relationships/image" Target="media/image266.emf"/><Relationship Id="rId782" Type="http://schemas.openxmlformats.org/officeDocument/2006/relationships/image" Target="media/image368.emf"/><Relationship Id="rId2049" Type="http://schemas.openxmlformats.org/officeDocument/2006/relationships/customXml" Target="ink/ink992.xml"/><Relationship Id="rId2256" Type="http://schemas.openxmlformats.org/officeDocument/2006/relationships/image" Target="media/image1093.emf"/><Relationship Id="rId2463" Type="http://schemas.openxmlformats.org/officeDocument/2006/relationships/customXml" Target="ink/ink1202.xml"/><Relationship Id="rId228" Type="http://schemas.openxmlformats.org/officeDocument/2006/relationships/image" Target="media/image111.emf"/><Relationship Id="rId435" Type="http://schemas.openxmlformats.org/officeDocument/2006/relationships/customXml" Target="ink/ink192.xml"/><Relationship Id="rId642" Type="http://schemas.openxmlformats.org/officeDocument/2006/relationships/customXml" Target="ink/ink282.xml"/><Relationship Id="rId1065" Type="http://schemas.openxmlformats.org/officeDocument/2006/relationships/customXml" Target="ink/ink494.xml"/><Relationship Id="rId1272" Type="http://schemas.openxmlformats.org/officeDocument/2006/relationships/customXml" Target="ink/ink598.xml"/><Relationship Id="rId2116" Type="http://schemas.openxmlformats.org/officeDocument/2006/relationships/customXml" Target="ink/ink1026.xml"/><Relationship Id="rId2323" Type="http://schemas.openxmlformats.org/officeDocument/2006/relationships/customXml" Target="ink/ink1132.xml"/><Relationship Id="rId2530" Type="http://schemas.openxmlformats.org/officeDocument/2006/relationships/image" Target="media/image1229.emf"/><Relationship Id="rId502" Type="http://schemas.openxmlformats.org/officeDocument/2006/relationships/oleObject" Target="embeddings/oleObject42.bin"/><Relationship Id="rId947" Type="http://schemas.openxmlformats.org/officeDocument/2006/relationships/customXml" Target="ink/ink435.xml"/><Relationship Id="rId1132" Type="http://schemas.openxmlformats.org/officeDocument/2006/relationships/image" Target="media/image542.emf"/><Relationship Id="rId1577" Type="http://schemas.openxmlformats.org/officeDocument/2006/relationships/customXml" Target="ink/ink753.xml"/><Relationship Id="rId1784" Type="http://schemas.openxmlformats.org/officeDocument/2006/relationships/customXml" Target="ink/ink859.xml"/><Relationship Id="rId1991" Type="http://schemas.openxmlformats.org/officeDocument/2006/relationships/customXml" Target="ink/ink963.xml"/><Relationship Id="rId2628" Type="http://schemas.openxmlformats.org/officeDocument/2006/relationships/image" Target="media/image1278.emf"/><Relationship Id="rId76" Type="http://schemas.openxmlformats.org/officeDocument/2006/relationships/image" Target="media/image35.emf"/><Relationship Id="rId807" Type="http://schemas.openxmlformats.org/officeDocument/2006/relationships/customXml" Target="ink/ink364.xml"/><Relationship Id="rId1437" Type="http://schemas.openxmlformats.org/officeDocument/2006/relationships/image" Target="media/image693.emf"/><Relationship Id="rId1644" Type="http://schemas.openxmlformats.org/officeDocument/2006/relationships/customXml" Target="ink/ink787.xml"/><Relationship Id="rId1851" Type="http://schemas.openxmlformats.org/officeDocument/2006/relationships/customXml" Target="ink/ink892.xml"/><Relationship Id="rId1504" Type="http://schemas.openxmlformats.org/officeDocument/2006/relationships/image" Target="media/image725.emf"/><Relationship Id="rId1711" Type="http://schemas.openxmlformats.org/officeDocument/2006/relationships/customXml" Target="ink/ink821.xml"/><Relationship Id="rId1949" Type="http://schemas.openxmlformats.org/officeDocument/2006/relationships/customXml" Target="ink/ink942.xml"/><Relationship Id="rId292" Type="http://schemas.openxmlformats.org/officeDocument/2006/relationships/image" Target="media/image141.wmf"/><Relationship Id="rId1809" Type="http://schemas.openxmlformats.org/officeDocument/2006/relationships/customXml" Target="ink/ink871.xml"/><Relationship Id="rId597" Type="http://schemas.openxmlformats.org/officeDocument/2006/relationships/image" Target="media/image275.emf"/><Relationship Id="rId2180" Type="http://schemas.openxmlformats.org/officeDocument/2006/relationships/image" Target="media/image1057.emf"/><Relationship Id="rId2278" Type="http://schemas.openxmlformats.org/officeDocument/2006/relationships/image" Target="media/image1104.emf"/><Relationship Id="rId2485" Type="http://schemas.openxmlformats.org/officeDocument/2006/relationships/customXml" Target="ink/ink1213.xml"/><Relationship Id="rId152" Type="http://schemas.openxmlformats.org/officeDocument/2006/relationships/image" Target="media/image73.emf"/><Relationship Id="rId457" Type="http://schemas.openxmlformats.org/officeDocument/2006/relationships/customXml" Target="ink/ink202.xml"/><Relationship Id="rId1087" Type="http://schemas.openxmlformats.org/officeDocument/2006/relationships/customXml" Target="ink/ink505.xml"/><Relationship Id="rId1294" Type="http://schemas.openxmlformats.org/officeDocument/2006/relationships/customXml" Target="ink/ink609.xml"/><Relationship Id="rId2040" Type="http://schemas.openxmlformats.org/officeDocument/2006/relationships/image" Target="media/image989.emf"/><Relationship Id="rId2138" Type="http://schemas.openxmlformats.org/officeDocument/2006/relationships/customXml" Target="ink/ink1037.xml"/><Relationship Id="rId664" Type="http://schemas.openxmlformats.org/officeDocument/2006/relationships/image" Target="media/image309.emf"/><Relationship Id="rId871" Type="http://schemas.openxmlformats.org/officeDocument/2006/relationships/image" Target="media/image412.emf"/><Relationship Id="rId969" Type="http://schemas.openxmlformats.org/officeDocument/2006/relationships/customXml" Target="ink/ink446.xml"/><Relationship Id="rId1599" Type="http://schemas.openxmlformats.org/officeDocument/2006/relationships/customXml" Target="ink/ink764.xml"/><Relationship Id="rId2345" Type="http://schemas.openxmlformats.org/officeDocument/2006/relationships/customXml" Target="ink/ink1143.xml"/><Relationship Id="rId2552" Type="http://schemas.openxmlformats.org/officeDocument/2006/relationships/image" Target="media/image1240.emf"/><Relationship Id="rId317" Type="http://schemas.openxmlformats.org/officeDocument/2006/relationships/image" Target="media/image148.wmf"/><Relationship Id="rId524" Type="http://schemas.openxmlformats.org/officeDocument/2006/relationships/customXml" Target="ink/ink227.xml"/><Relationship Id="rId731" Type="http://schemas.openxmlformats.org/officeDocument/2006/relationships/customXml" Target="ink/ink326.xml"/><Relationship Id="rId1154" Type="http://schemas.openxmlformats.org/officeDocument/2006/relationships/image" Target="media/image553.emf"/><Relationship Id="rId1361" Type="http://schemas.openxmlformats.org/officeDocument/2006/relationships/image" Target="media/image656.emf"/><Relationship Id="rId1459" Type="http://schemas.openxmlformats.org/officeDocument/2006/relationships/image" Target="media/image704.emf"/><Relationship Id="rId2205" Type="http://schemas.openxmlformats.org/officeDocument/2006/relationships/image" Target="media/image1069.emf"/><Relationship Id="rId2412" Type="http://schemas.openxmlformats.org/officeDocument/2006/relationships/image" Target="media/image1171.emf"/><Relationship Id="rId98" Type="http://schemas.openxmlformats.org/officeDocument/2006/relationships/image" Target="media/image46.emf"/><Relationship Id="rId829" Type="http://schemas.openxmlformats.org/officeDocument/2006/relationships/customXml" Target="ink/ink375.xml"/><Relationship Id="rId1014" Type="http://schemas.openxmlformats.org/officeDocument/2006/relationships/image" Target="media/image483.emf"/><Relationship Id="rId1221" Type="http://schemas.openxmlformats.org/officeDocument/2006/relationships/image" Target="media/image586.emf"/><Relationship Id="rId1666" Type="http://schemas.openxmlformats.org/officeDocument/2006/relationships/customXml" Target="ink/ink798.xml"/><Relationship Id="rId1873" Type="http://schemas.openxmlformats.org/officeDocument/2006/relationships/customXml" Target="ink/ink903.xml"/><Relationship Id="rId1319" Type="http://schemas.openxmlformats.org/officeDocument/2006/relationships/image" Target="media/image635.emf"/><Relationship Id="rId1526" Type="http://schemas.openxmlformats.org/officeDocument/2006/relationships/image" Target="media/image736.emf"/><Relationship Id="rId1733" Type="http://schemas.openxmlformats.org/officeDocument/2006/relationships/customXml" Target="ink/ink833.xml"/><Relationship Id="rId1940" Type="http://schemas.openxmlformats.org/officeDocument/2006/relationships/image" Target="media/image939.emf"/><Relationship Id="rId25" Type="http://schemas.openxmlformats.org/officeDocument/2006/relationships/customXml" Target="ink/ink10.xml"/><Relationship Id="rId1800" Type="http://schemas.openxmlformats.org/officeDocument/2006/relationships/customXml" Target="ink/ink867.xml"/><Relationship Id="rId174" Type="http://schemas.openxmlformats.org/officeDocument/2006/relationships/image" Target="media/image84.emf"/><Relationship Id="rId381" Type="http://schemas.openxmlformats.org/officeDocument/2006/relationships/image" Target="media/image177.emf"/><Relationship Id="rId2062" Type="http://schemas.openxmlformats.org/officeDocument/2006/relationships/image" Target="media/image1000.emf"/><Relationship Id="rId241" Type="http://schemas.openxmlformats.org/officeDocument/2006/relationships/customXml" Target="ink/ink117.xml"/><Relationship Id="rId479" Type="http://schemas.openxmlformats.org/officeDocument/2006/relationships/customXml" Target="ink/ink210.xml"/><Relationship Id="rId686" Type="http://schemas.openxmlformats.org/officeDocument/2006/relationships/image" Target="media/image320.emf"/><Relationship Id="rId893" Type="http://schemas.openxmlformats.org/officeDocument/2006/relationships/image" Target="media/image423.emf"/><Relationship Id="rId2367" Type="http://schemas.openxmlformats.org/officeDocument/2006/relationships/customXml" Target="ink/ink1154.xml"/><Relationship Id="rId2574" Type="http://schemas.openxmlformats.org/officeDocument/2006/relationships/image" Target="media/image1251.emf"/><Relationship Id="rId339" Type="http://schemas.openxmlformats.org/officeDocument/2006/relationships/image" Target="media/image156.emf"/><Relationship Id="rId546" Type="http://schemas.openxmlformats.org/officeDocument/2006/relationships/customXml" Target="ink/ink238.xml"/><Relationship Id="rId753" Type="http://schemas.openxmlformats.org/officeDocument/2006/relationships/customXml" Target="ink/ink337.xml"/><Relationship Id="rId1176" Type="http://schemas.openxmlformats.org/officeDocument/2006/relationships/image" Target="media/image564.emf"/><Relationship Id="rId1383" Type="http://schemas.openxmlformats.org/officeDocument/2006/relationships/customXml" Target="ink/ink654.xml"/><Relationship Id="rId2227" Type="http://schemas.openxmlformats.org/officeDocument/2006/relationships/image" Target="media/image1080.emf"/><Relationship Id="rId2434" Type="http://schemas.openxmlformats.org/officeDocument/2006/relationships/image" Target="media/image1182.emf"/><Relationship Id="rId101" Type="http://schemas.openxmlformats.org/officeDocument/2006/relationships/customXml" Target="ink/ink48.xml"/><Relationship Id="rId406" Type="http://schemas.openxmlformats.org/officeDocument/2006/relationships/image" Target="media/image188.emf"/><Relationship Id="rId960" Type="http://schemas.openxmlformats.org/officeDocument/2006/relationships/image" Target="media/image456.emf"/><Relationship Id="rId1036" Type="http://schemas.openxmlformats.org/officeDocument/2006/relationships/image" Target="media/image494.emf"/><Relationship Id="rId1243" Type="http://schemas.openxmlformats.org/officeDocument/2006/relationships/image" Target="media/image597.emf"/><Relationship Id="rId1590" Type="http://schemas.openxmlformats.org/officeDocument/2006/relationships/image" Target="media/image768.emf"/><Relationship Id="rId1688" Type="http://schemas.openxmlformats.org/officeDocument/2006/relationships/image" Target="media/image816.emf"/><Relationship Id="rId1895" Type="http://schemas.openxmlformats.org/officeDocument/2006/relationships/customXml" Target="ink/ink915.xml"/><Relationship Id="rId2641" Type="http://schemas.openxmlformats.org/officeDocument/2006/relationships/customXml" Target="ink/ink1294.xml"/><Relationship Id="rId613" Type="http://schemas.openxmlformats.org/officeDocument/2006/relationships/image" Target="media/image283.emf"/><Relationship Id="rId820" Type="http://schemas.openxmlformats.org/officeDocument/2006/relationships/image" Target="media/image387.emf"/><Relationship Id="rId918" Type="http://schemas.openxmlformats.org/officeDocument/2006/relationships/image" Target="media/image435.emf"/><Relationship Id="rId1450" Type="http://schemas.openxmlformats.org/officeDocument/2006/relationships/customXml" Target="ink/ink688.xml"/><Relationship Id="rId1548" Type="http://schemas.openxmlformats.org/officeDocument/2006/relationships/image" Target="media/image747.emf"/><Relationship Id="rId1755" Type="http://schemas.openxmlformats.org/officeDocument/2006/relationships/customXml" Target="ink/ink844.xml"/><Relationship Id="rId2501" Type="http://schemas.openxmlformats.org/officeDocument/2006/relationships/customXml" Target="ink/ink1222.xml"/><Relationship Id="rId1103" Type="http://schemas.openxmlformats.org/officeDocument/2006/relationships/customXml" Target="ink/ink513.xml"/><Relationship Id="rId1310" Type="http://schemas.openxmlformats.org/officeDocument/2006/relationships/customXml" Target="ink/ink617.xml"/><Relationship Id="rId1408" Type="http://schemas.openxmlformats.org/officeDocument/2006/relationships/customXml" Target="ink/ink667.xml"/><Relationship Id="rId1962" Type="http://schemas.openxmlformats.org/officeDocument/2006/relationships/image" Target="media/image950.emf"/><Relationship Id="rId47" Type="http://schemas.openxmlformats.org/officeDocument/2006/relationships/customXml" Target="ink/ink21.xml"/><Relationship Id="rId1615" Type="http://schemas.openxmlformats.org/officeDocument/2006/relationships/customXml" Target="ink/ink772.xml"/><Relationship Id="rId1822" Type="http://schemas.openxmlformats.org/officeDocument/2006/relationships/image" Target="media/image881.emf"/><Relationship Id="rId196" Type="http://schemas.openxmlformats.org/officeDocument/2006/relationships/image" Target="media/image95.emf"/><Relationship Id="rId2084" Type="http://schemas.openxmlformats.org/officeDocument/2006/relationships/image" Target="media/image1011.emf"/><Relationship Id="rId2291" Type="http://schemas.openxmlformats.org/officeDocument/2006/relationships/customXml" Target="ink/ink1116.xml"/><Relationship Id="rId263" Type="http://schemas.openxmlformats.org/officeDocument/2006/relationships/image" Target="media/image128.emf"/><Relationship Id="rId470" Type="http://schemas.openxmlformats.org/officeDocument/2006/relationships/image" Target="media/image218.emf"/><Relationship Id="rId2151" Type="http://schemas.openxmlformats.org/officeDocument/2006/relationships/image" Target="media/image1044.emf"/><Relationship Id="rId2389" Type="http://schemas.openxmlformats.org/officeDocument/2006/relationships/customXml" Target="ink/ink1165.xml"/><Relationship Id="rId2596" Type="http://schemas.openxmlformats.org/officeDocument/2006/relationships/image" Target="media/image1262.emf"/><Relationship Id="rId123" Type="http://schemas.openxmlformats.org/officeDocument/2006/relationships/customXml" Target="ink/ink59.xml"/><Relationship Id="rId330" Type="http://schemas.openxmlformats.org/officeDocument/2006/relationships/customXml" Target="ink/ink138.xml"/><Relationship Id="rId568" Type="http://schemas.openxmlformats.org/officeDocument/2006/relationships/customXml" Target="ink/ink249.xml"/><Relationship Id="rId775" Type="http://schemas.openxmlformats.org/officeDocument/2006/relationships/customXml" Target="ink/ink348.xml"/><Relationship Id="rId982" Type="http://schemas.openxmlformats.org/officeDocument/2006/relationships/image" Target="media/image467.emf"/><Relationship Id="rId1198" Type="http://schemas.openxmlformats.org/officeDocument/2006/relationships/image" Target="media/image575.emf"/><Relationship Id="rId2011" Type="http://schemas.openxmlformats.org/officeDocument/2006/relationships/customXml" Target="ink/ink973.xml"/><Relationship Id="rId2249" Type="http://schemas.openxmlformats.org/officeDocument/2006/relationships/customXml" Target="ink/ink1095.xml"/><Relationship Id="rId2456" Type="http://schemas.openxmlformats.org/officeDocument/2006/relationships/image" Target="media/image1193.emf"/><Relationship Id="rId2663" Type="http://schemas.openxmlformats.org/officeDocument/2006/relationships/header" Target="header3.xml"/><Relationship Id="rId428" Type="http://schemas.openxmlformats.org/officeDocument/2006/relationships/image" Target="media/image199.emf"/><Relationship Id="rId635" Type="http://schemas.openxmlformats.org/officeDocument/2006/relationships/image" Target="media/image294.emf"/><Relationship Id="rId842" Type="http://schemas.openxmlformats.org/officeDocument/2006/relationships/image" Target="media/image398.emf"/><Relationship Id="rId1058" Type="http://schemas.openxmlformats.org/officeDocument/2006/relationships/image" Target="media/image505.emf"/><Relationship Id="rId1265" Type="http://schemas.openxmlformats.org/officeDocument/2006/relationships/image" Target="media/image608.emf"/><Relationship Id="rId1472" Type="http://schemas.openxmlformats.org/officeDocument/2006/relationships/image" Target="media/image709.emf"/><Relationship Id="rId2109" Type="http://schemas.openxmlformats.org/officeDocument/2006/relationships/image" Target="media/image1023.emf"/><Relationship Id="rId2316" Type="http://schemas.openxmlformats.org/officeDocument/2006/relationships/image" Target="media/image1123.emf"/><Relationship Id="rId2523" Type="http://schemas.openxmlformats.org/officeDocument/2006/relationships/customXml" Target="ink/ink1233.xml"/><Relationship Id="rId702" Type="http://schemas.openxmlformats.org/officeDocument/2006/relationships/image" Target="media/image328.emf"/><Relationship Id="rId1125" Type="http://schemas.openxmlformats.org/officeDocument/2006/relationships/customXml" Target="ink/ink524.xml"/><Relationship Id="rId1332" Type="http://schemas.openxmlformats.org/officeDocument/2006/relationships/customXml" Target="ink/ink628.xml"/><Relationship Id="rId1777" Type="http://schemas.openxmlformats.org/officeDocument/2006/relationships/image" Target="media/image859.emf"/><Relationship Id="rId1984" Type="http://schemas.openxmlformats.org/officeDocument/2006/relationships/image" Target="media/image961.emf"/><Relationship Id="rId69" Type="http://schemas.openxmlformats.org/officeDocument/2006/relationships/customXml" Target="ink/ink32.xml"/><Relationship Id="rId1637" Type="http://schemas.openxmlformats.org/officeDocument/2006/relationships/image" Target="media/image791.emf"/><Relationship Id="rId1844" Type="http://schemas.openxmlformats.org/officeDocument/2006/relationships/image" Target="media/image892.emf"/><Relationship Id="rId1704" Type="http://schemas.openxmlformats.org/officeDocument/2006/relationships/image" Target="media/image824.emf"/><Relationship Id="rId285" Type="http://schemas.openxmlformats.org/officeDocument/2006/relationships/image" Target="media/image138.wmf"/><Relationship Id="rId1911" Type="http://schemas.openxmlformats.org/officeDocument/2006/relationships/customXml" Target="ink/ink923.xml"/><Relationship Id="rId492" Type="http://schemas.openxmlformats.org/officeDocument/2006/relationships/image" Target="media/image229.emf"/><Relationship Id="rId797" Type="http://schemas.openxmlformats.org/officeDocument/2006/relationships/customXml" Target="ink/ink359.xml"/><Relationship Id="rId2173" Type="http://schemas.openxmlformats.org/officeDocument/2006/relationships/customXml" Target="ink/ink1054.xml"/><Relationship Id="rId2380" Type="http://schemas.openxmlformats.org/officeDocument/2006/relationships/image" Target="media/image1155.emf"/><Relationship Id="rId2478" Type="http://schemas.openxmlformats.org/officeDocument/2006/relationships/image" Target="media/image1204.emf"/><Relationship Id="rId145" Type="http://schemas.openxmlformats.org/officeDocument/2006/relationships/customXml" Target="ink/ink70.xml"/><Relationship Id="rId352" Type="http://schemas.openxmlformats.org/officeDocument/2006/relationships/customXml" Target="ink/ink149.xml"/><Relationship Id="rId1287" Type="http://schemas.openxmlformats.org/officeDocument/2006/relationships/image" Target="media/image619.emf"/><Relationship Id="rId2033" Type="http://schemas.openxmlformats.org/officeDocument/2006/relationships/customXml" Target="ink/ink984.xml"/><Relationship Id="rId2240" Type="http://schemas.openxmlformats.org/officeDocument/2006/relationships/customXml" Target="ink/ink1090.xml"/><Relationship Id="rId212" Type="http://schemas.openxmlformats.org/officeDocument/2006/relationships/image" Target="media/image103.emf"/><Relationship Id="rId657" Type="http://schemas.openxmlformats.org/officeDocument/2006/relationships/customXml" Target="ink/ink289.xml"/><Relationship Id="rId864" Type="http://schemas.openxmlformats.org/officeDocument/2006/relationships/customXml" Target="ink/ink393.xml"/><Relationship Id="rId1494" Type="http://schemas.openxmlformats.org/officeDocument/2006/relationships/image" Target="media/image720.emf"/><Relationship Id="rId1799" Type="http://schemas.openxmlformats.org/officeDocument/2006/relationships/image" Target="media/image870.emf"/><Relationship Id="rId2100" Type="http://schemas.openxmlformats.org/officeDocument/2006/relationships/customXml" Target="ink/ink1018.xml"/><Relationship Id="rId2338" Type="http://schemas.openxmlformats.org/officeDocument/2006/relationships/image" Target="media/image1134.emf"/><Relationship Id="rId2545" Type="http://schemas.openxmlformats.org/officeDocument/2006/relationships/customXml" Target="ink/ink1244.xml"/><Relationship Id="rId517" Type="http://schemas.openxmlformats.org/officeDocument/2006/relationships/image" Target="media/image237.emf"/><Relationship Id="rId724" Type="http://schemas.openxmlformats.org/officeDocument/2006/relationships/image" Target="media/image339.emf"/><Relationship Id="rId931" Type="http://schemas.openxmlformats.org/officeDocument/2006/relationships/customXml" Target="ink/ink427.xml"/><Relationship Id="rId1147" Type="http://schemas.openxmlformats.org/officeDocument/2006/relationships/customXml" Target="ink/ink535.xml"/><Relationship Id="rId1354" Type="http://schemas.openxmlformats.org/officeDocument/2006/relationships/customXml" Target="ink/ink639.xml"/><Relationship Id="rId1561" Type="http://schemas.openxmlformats.org/officeDocument/2006/relationships/customXml" Target="ink/ink745.xml"/><Relationship Id="rId2405" Type="http://schemas.openxmlformats.org/officeDocument/2006/relationships/customXml" Target="ink/ink1173.xml"/><Relationship Id="rId2612" Type="http://schemas.openxmlformats.org/officeDocument/2006/relationships/image" Target="media/image1270.emf"/><Relationship Id="rId60" Type="http://schemas.openxmlformats.org/officeDocument/2006/relationships/image" Target="media/image27.emf"/><Relationship Id="rId1007" Type="http://schemas.openxmlformats.org/officeDocument/2006/relationships/customXml" Target="ink/ink465.xml"/><Relationship Id="rId1214" Type="http://schemas.openxmlformats.org/officeDocument/2006/relationships/customXml" Target="ink/ink569.xml"/><Relationship Id="rId1421" Type="http://schemas.openxmlformats.org/officeDocument/2006/relationships/image" Target="media/image685.emf"/><Relationship Id="rId1659" Type="http://schemas.openxmlformats.org/officeDocument/2006/relationships/image" Target="media/image802.emf"/><Relationship Id="rId1866" Type="http://schemas.openxmlformats.org/officeDocument/2006/relationships/image" Target="media/image903.emf"/><Relationship Id="rId1519" Type="http://schemas.openxmlformats.org/officeDocument/2006/relationships/customXml" Target="ink/ink724.xml"/><Relationship Id="rId1726" Type="http://schemas.openxmlformats.org/officeDocument/2006/relationships/image" Target="media/image834.emf"/><Relationship Id="rId1933" Type="http://schemas.openxmlformats.org/officeDocument/2006/relationships/customXml" Target="ink/ink934.xml"/><Relationship Id="rId18" Type="http://schemas.openxmlformats.org/officeDocument/2006/relationships/image" Target="media/image6.emf"/><Relationship Id="rId2195" Type="http://schemas.openxmlformats.org/officeDocument/2006/relationships/customXml" Target="ink/ink1066.xml"/><Relationship Id="rId167" Type="http://schemas.openxmlformats.org/officeDocument/2006/relationships/customXml" Target="ink/ink81.xml"/><Relationship Id="rId374" Type="http://schemas.openxmlformats.org/officeDocument/2006/relationships/customXml" Target="ink/ink160.xml"/><Relationship Id="rId581" Type="http://schemas.openxmlformats.org/officeDocument/2006/relationships/oleObject" Target="embeddings/oleObject55.bin"/><Relationship Id="rId2055" Type="http://schemas.openxmlformats.org/officeDocument/2006/relationships/customXml" Target="ink/ink995.xml"/><Relationship Id="rId2262" Type="http://schemas.openxmlformats.org/officeDocument/2006/relationships/image" Target="media/image1096.emf"/><Relationship Id="rId234" Type="http://schemas.openxmlformats.org/officeDocument/2006/relationships/image" Target="media/image114.emf"/><Relationship Id="rId679" Type="http://schemas.openxmlformats.org/officeDocument/2006/relationships/customXml" Target="ink/ink300.xml"/><Relationship Id="rId886" Type="http://schemas.openxmlformats.org/officeDocument/2006/relationships/customXml" Target="ink/ink404.xml"/><Relationship Id="rId2567" Type="http://schemas.openxmlformats.org/officeDocument/2006/relationships/customXml" Target="ink/ink1255.xml"/><Relationship Id="rId2" Type="http://schemas.openxmlformats.org/officeDocument/2006/relationships/styles" Target="styles.xml"/><Relationship Id="rId441" Type="http://schemas.openxmlformats.org/officeDocument/2006/relationships/customXml" Target="ink/ink194.xml"/><Relationship Id="rId539" Type="http://schemas.openxmlformats.org/officeDocument/2006/relationships/image" Target="media/image248.emf"/><Relationship Id="rId746" Type="http://schemas.openxmlformats.org/officeDocument/2006/relationships/image" Target="media/image350.emf"/><Relationship Id="rId1071" Type="http://schemas.openxmlformats.org/officeDocument/2006/relationships/customXml" Target="ink/ink497.xml"/><Relationship Id="rId1169" Type="http://schemas.openxmlformats.org/officeDocument/2006/relationships/customXml" Target="ink/ink546.xml"/><Relationship Id="rId1376" Type="http://schemas.openxmlformats.org/officeDocument/2006/relationships/customXml" Target="ink/ink650.xml"/><Relationship Id="rId1583" Type="http://schemas.openxmlformats.org/officeDocument/2006/relationships/customXml" Target="ink/ink756.xml"/><Relationship Id="rId2122" Type="http://schemas.openxmlformats.org/officeDocument/2006/relationships/customXml" Target="ink/ink1029.xml"/><Relationship Id="rId2427" Type="http://schemas.openxmlformats.org/officeDocument/2006/relationships/customXml" Target="ink/ink1184.xml"/><Relationship Id="rId301" Type="http://schemas.openxmlformats.org/officeDocument/2006/relationships/oleObject" Target="embeddings/oleObject19.bin"/><Relationship Id="rId953" Type="http://schemas.openxmlformats.org/officeDocument/2006/relationships/customXml" Target="ink/ink438.xml"/><Relationship Id="rId1029" Type="http://schemas.openxmlformats.org/officeDocument/2006/relationships/customXml" Target="ink/ink476.xml"/><Relationship Id="rId1236" Type="http://schemas.openxmlformats.org/officeDocument/2006/relationships/customXml" Target="ink/ink580.xml"/><Relationship Id="rId1790" Type="http://schemas.openxmlformats.org/officeDocument/2006/relationships/customXml" Target="ink/ink862.xml"/><Relationship Id="rId1888" Type="http://schemas.openxmlformats.org/officeDocument/2006/relationships/image" Target="media/image913.emf"/><Relationship Id="rId2634" Type="http://schemas.openxmlformats.org/officeDocument/2006/relationships/image" Target="media/image1281.emf"/><Relationship Id="rId82" Type="http://schemas.openxmlformats.org/officeDocument/2006/relationships/image" Target="media/image38.emf"/><Relationship Id="rId606" Type="http://schemas.openxmlformats.org/officeDocument/2006/relationships/customXml" Target="ink/ink264.xml"/><Relationship Id="rId813" Type="http://schemas.openxmlformats.org/officeDocument/2006/relationships/customXml" Target="ink/ink367.xml"/><Relationship Id="rId1443" Type="http://schemas.openxmlformats.org/officeDocument/2006/relationships/image" Target="media/image696.emf"/><Relationship Id="rId1650" Type="http://schemas.openxmlformats.org/officeDocument/2006/relationships/customXml" Target="ink/ink790.xml"/><Relationship Id="rId1748" Type="http://schemas.openxmlformats.org/officeDocument/2006/relationships/image" Target="media/image845.emf"/><Relationship Id="rId1303" Type="http://schemas.openxmlformats.org/officeDocument/2006/relationships/image" Target="media/image627.emf"/><Relationship Id="rId1510" Type="http://schemas.openxmlformats.org/officeDocument/2006/relationships/image" Target="media/image728.emf"/><Relationship Id="rId1955" Type="http://schemas.openxmlformats.org/officeDocument/2006/relationships/customXml" Target="ink/ink945.xml"/><Relationship Id="rId1608" Type="http://schemas.openxmlformats.org/officeDocument/2006/relationships/image" Target="media/image777.emf"/><Relationship Id="rId1815" Type="http://schemas.openxmlformats.org/officeDocument/2006/relationships/customXml" Target="ink/ink874.xml"/><Relationship Id="rId189" Type="http://schemas.openxmlformats.org/officeDocument/2006/relationships/customXml" Target="ink/ink92.xml"/><Relationship Id="rId396" Type="http://schemas.openxmlformats.org/officeDocument/2006/relationships/image" Target="media/image183.emf"/><Relationship Id="rId2077" Type="http://schemas.openxmlformats.org/officeDocument/2006/relationships/customXml" Target="ink/ink1006.xml"/><Relationship Id="rId2284" Type="http://schemas.openxmlformats.org/officeDocument/2006/relationships/image" Target="media/image1107.emf"/><Relationship Id="rId2491" Type="http://schemas.openxmlformats.org/officeDocument/2006/relationships/customXml" Target="ink/ink1217.xml"/><Relationship Id="rId256" Type="http://schemas.openxmlformats.org/officeDocument/2006/relationships/customXml" Target="ink/ink125.xml"/><Relationship Id="rId463" Type="http://schemas.openxmlformats.org/officeDocument/2006/relationships/image" Target="media/image216.wmf"/><Relationship Id="rId670" Type="http://schemas.openxmlformats.org/officeDocument/2006/relationships/image" Target="media/image312.emf"/><Relationship Id="rId1093" Type="http://schemas.openxmlformats.org/officeDocument/2006/relationships/customXml" Target="ink/ink508.xml"/><Relationship Id="rId2144" Type="http://schemas.openxmlformats.org/officeDocument/2006/relationships/customXml" Target="ink/ink1040.xml"/><Relationship Id="rId2351" Type="http://schemas.openxmlformats.org/officeDocument/2006/relationships/customXml" Target="ink/ink1146.xml"/><Relationship Id="rId2589" Type="http://schemas.openxmlformats.org/officeDocument/2006/relationships/customXml" Target="ink/ink1266.xml"/><Relationship Id="rId116" Type="http://schemas.openxmlformats.org/officeDocument/2006/relationships/image" Target="media/image55.emf"/><Relationship Id="rId323" Type="http://schemas.openxmlformats.org/officeDocument/2006/relationships/oleObject" Target="embeddings/oleObject35.bin"/><Relationship Id="rId530" Type="http://schemas.openxmlformats.org/officeDocument/2006/relationships/customXml" Target="ink/ink230.xml"/><Relationship Id="rId768" Type="http://schemas.openxmlformats.org/officeDocument/2006/relationships/image" Target="media/image361.emf"/><Relationship Id="rId975" Type="http://schemas.openxmlformats.org/officeDocument/2006/relationships/customXml" Target="ink/ink449.xml"/><Relationship Id="rId1160" Type="http://schemas.openxmlformats.org/officeDocument/2006/relationships/image" Target="media/image556.emf"/><Relationship Id="rId1398" Type="http://schemas.openxmlformats.org/officeDocument/2006/relationships/customXml" Target="ink/ink662.xml"/><Relationship Id="rId2004" Type="http://schemas.openxmlformats.org/officeDocument/2006/relationships/image" Target="media/image971.emf"/><Relationship Id="rId2211" Type="http://schemas.openxmlformats.org/officeDocument/2006/relationships/image" Target="media/image1072.emf"/><Relationship Id="rId2449" Type="http://schemas.openxmlformats.org/officeDocument/2006/relationships/customXml" Target="ink/ink1195.xml"/><Relationship Id="rId2656" Type="http://schemas.openxmlformats.org/officeDocument/2006/relationships/image" Target="media/image1290.wmf"/><Relationship Id="rId628" Type="http://schemas.openxmlformats.org/officeDocument/2006/relationships/customXml" Target="ink/ink275.xml"/><Relationship Id="rId835" Type="http://schemas.openxmlformats.org/officeDocument/2006/relationships/customXml" Target="ink/ink378.xml"/><Relationship Id="rId1258" Type="http://schemas.openxmlformats.org/officeDocument/2006/relationships/customXml" Target="ink/ink591.xml"/><Relationship Id="rId1465" Type="http://schemas.openxmlformats.org/officeDocument/2006/relationships/customXml" Target="ink/ink697.xml"/><Relationship Id="rId1672" Type="http://schemas.openxmlformats.org/officeDocument/2006/relationships/customXml" Target="ink/ink801.xml"/><Relationship Id="rId2309" Type="http://schemas.openxmlformats.org/officeDocument/2006/relationships/customXml" Target="ink/ink1125.xml"/><Relationship Id="rId2516" Type="http://schemas.openxmlformats.org/officeDocument/2006/relationships/image" Target="media/image1222.emf"/><Relationship Id="rId1020" Type="http://schemas.openxmlformats.org/officeDocument/2006/relationships/image" Target="media/image486.emf"/><Relationship Id="rId1118" Type="http://schemas.openxmlformats.org/officeDocument/2006/relationships/image" Target="media/image535.emf"/><Relationship Id="rId1325" Type="http://schemas.openxmlformats.org/officeDocument/2006/relationships/image" Target="media/image638.emf"/><Relationship Id="rId1532" Type="http://schemas.openxmlformats.org/officeDocument/2006/relationships/image" Target="media/image739.emf"/><Relationship Id="rId1977" Type="http://schemas.openxmlformats.org/officeDocument/2006/relationships/customXml" Target="ink/ink956.xml"/><Relationship Id="rId902" Type="http://schemas.openxmlformats.org/officeDocument/2006/relationships/image" Target="media/image427.emf"/><Relationship Id="rId1837" Type="http://schemas.openxmlformats.org/officeDocument/2006/relationships/customXml" Target="ink/ink885.xml"/><Relationship Id="rId31" Type="http://schemas.openxmlformats.org/officeDocument/2006/relationships/customXml" Target="ink/ink13.xml"/><Relationship Id="rId2099" Type="http://schemas.openxmlformats.org/officeDocument/2006/relationships/image" Target="media/image1018.emf"/><Relationship Id="rId180" Type="http://schemas.openxmlformats.org/officeDocument/2006/relationships/image" Target="media/image87.emf"/><Relationship Id="rId278" Type="http://schemas.openxmlformats.org/officeDocument/2006/relationships/image" Target="media/image135.emf"/><Relationship Id="rId1904" Type="http://schemas.openxmlformats.org/officeDocument/2006/relationships/image" Target="media/image921.emf"/><Relationship Id="rId485" Type="http://schemas.openxmlformats.org/officeDocument/2006/relationships/customXml" Target="ink/ink213.xml"/><Relationship Id="rId692" Type="http://schemas.openxmlformats.org/officeDocument/2006/relationships/image" Target="media/image323.emf"/><Relationship Id="rId2166" Type="http://schemas.openxmlformats.org/officeDocument/2006/relationships/customXml" Target="ink/ink1051.xml"/><Relationship Id="rId2373" Type="http://schemas.openxmlformats.org/officeDocument/2006/relationships/customXml" Target="ink/ink1157.xml"/><Relationship Id="rId2580" Type="http://schemas.openxmlformats.org/officeDocument/2006/relationships/image" Target="media/image1254.emf"/><Relationship Id="rId138" Type="http://schemas.openxmlformats.org/officeDocument/2006/relationships/image" Target="media/image66.emf"/><Relationship Id="rId345" Type="http://schemas.openxmlformats.org/officeDocument/2006/relationships/image" Target="media/image159.emf"/><Relationship Id="rId552" Type="http://schemas.openxmlformats.org/officeDocument/2006/relationships/customXml" Target="ink/ink241.xml"/><Relationship Id="rId997" Type="http://schemas.openxmlformats.org/officeDocument/2006/relationships/customXml" Target="ink/ink460.xml"/><Relationship Id="rId1182" Type="http://schemas.openxmlformats.org/officeDocument/2006/relationships/image" Target="media/image567.emf"/><Relationship Id="rId2026" Type="http://schemas.openxmlformats.org/officeDocument/2006/relationships/image" Target="media/image982.emf"/><Relationship Id="rId2233" Type="http://schemas.openxmlformats.org/officeDocument/2006/relationships/image" Target="media/image1083.emf"/><Relationship Id="rId2440" Type="http://schemas.openxmlformats.org/officeDocument/2006/relationships/image" Target="media/image1185.emf"/><Relationship Id="rId205" Type="http://schemas.openxmlformats.org/officeDocument/2006/relationships/customXml" Target="ink/ink100.xml"/><Relationship Id="rId412" Type="http://schemas.openxmlformats.org/officeDocument/2006/relationships/image" Target="media/image191.emf"/><Relationship Id="rId857" Type="http://schemas.openxmlformats.org/officeDocument/2006/relationships/customXml" Target="ink/ink389.xml"/><Relationship Id="rId1042" Type="http://schemas.openxmlformats.org/officeDocument/2006/relationships/image" Target="media/image497.emf"/><Relationship Id="rId1487" Type="http://schemas.openxmlformats.org/officeDocument/2006/relationships/customXml" Target="ink/ink708.xml"/><Relationship Id="rId1694" Type="http://schemas.openxmlformats.org/officeDocument/2006/relationships/image" Target="media/image819.emf"/><Relationship Id="rId2300" Type="http://schemas.openxmlformats.org/officeDocument/2006/relationships/image" Target="media/image1115.emf"/><Relationship Id="rId2538" Type="http://schemas.openxmlformats.org/officeDocument/2006/relationships/image" Target="media/image1233.emf"/><Relationship Id="rId717" Type="http://schemas.openxmlformats.org/officeDocument/2006/relationships/customXml" Target="ink/ink319.xml"/><Relationship Id="rId924" Type="http://schemas.openxmlformats.org/officeDocument/2006/relationships/image" Target="media/image438.emf"/><Relationship Id="rId1347" Type="http://schemas.openxmlformats.org/officeDocument/2006/relationships/image" Target="media/image649.emf"/><Relationship Id="rId1554" Type="http://schemas.openxmlformats.org/officeDocument/2006/relationships/image" Target="media/image750.emf"/><Relationship Id="rId1761" Type="http://schemas.openxmlformats.org/officeDocument/2006/relationships/image" Target="media/image851.emf"/><Relationship Id="rId1999" Type="http://schemas.openxmlformats.org/officeDocument/2006/relationships/customXml" Target="ink/ink967.xml"/><Relationship Id="rId2605" Type="http://schemas.openxmlformats.org/officeDocument/2006/relationships/customXml" Target="ink/ink1274.xml"/><Relationship Id="rId53" Type="http://schemas.openxmlformats.org/officeDocument/2006/relationships/customXml" Target="ink/ink24.xml"/><Relationship Id="rId1207" Type="http://schemas.openxmlformats.org/officeDocument/2006/relationships/image" Target="media/image579.emf"/><Relationship Id="rId1414" Type="http://schemas.openxmlformats.org/officeDocument/2006/relationships/customXml" Target="ink/ink670.xml"/><Relationship Id="rId1621" Type="http://schemas.openxmlformats.org/officeDocument/2006/relationships/customXml" Target="ink/ink775.xml"/><Relationship Id="rId1859" Type="http://schemas.openxmlformats.org/officeDocument/2006/relationships/customXml" Target="ink/ink896.xml"/><Relationship Id="rId1719" Type="http://schemas.openxmlformats.org/officeDocument/2006/relationships/customXml" Target="ink/ink826.xml"/><Relationship Id="rId1926" Type="http://schemas.openxmlformats.org/officeDocument/2006/relationships/image" Target="media/image932.emf"/><Relationship Id="rId2090" Type="http://schemas.openxmlformats.org/officeDocument/2006/relationships/image" Target="media/image1014.emf"/><Relationship Id="rId2188" Type="http://schemas.openxmlformats.org/officeDocument/2006/relationships/image" Target="media/image1061.emf"/><Relationship Id="rId2395" Type="http://schemas.openxmlformats.org/officeDocument/2006/relationships/customXml" Target="ink/ink1168.xml"/><Relationship Id="rId367" Type="http://schemas.openxmlformats.org/officeDocument/2006/relationships/image" Target="media/image170.emf"/><Relationship Id="rId574" Type="http://schemas.openxmlformats.org/officeDocument/2006/relationships/customXml" Target="ink/ink252.xml"/><Relationship Id="rId2048" Type="http://schemas.openxmlformats.org/officeDocument/2006/relationships/image" Target="media/image993.emf"/><Relationship Id="rId2255" Type="http://schemas.openxmlformats.org/officeDocument/2006/relationships/customXml" Target="ink/ink1098.xml"/><Relationship Id="rId227" Type="http://schemas.openxmlformats.org/officeDocument/2006/relationships/customXml" Target="ink/ink110.xml"/><Relationship Id="rId781" Type="http://schemas.openxmlformats.org/officeDocument/2006/relationships/customXml" Target="ink/ink351.xml"/><Relationship Id="rId879" Type="http://schemas.openxmlformats.org/officeDocument/2006/relationships/image" Target="media/image416.emf"/><Relationship Id="rId2462" Type="http://schemas.openxmlformats.org/officeDocument/2006/relationships/image" Target="media/image1196.emf"/><Relationship Id="rId434" Type="http://schemas.openxmlformats.org/officeDocument/2006/relationships/image" Target="media/image202.emf"/><Relationship Id="rId641" Type="http://schemas.openxmlformats.org/officeDocument/2006/relationships/image" Target="media/image297.emf"/><Relationship Id="rId739" Type="http://schemas.openxmlformats.org/officeDocument/2006/relationships/customXml" Target="ink/ink330.xml"/><Relationship Id="rId1064" Type="http://schemas.openxmlformats.org/officeDocument/2006/relationships/image" Target="media/image508.emf"/><Relationship Id="rId1271" Type="http://schemas.openxmlformats.org/officeDocument/2006/relationships/image" Target="media/image611.emf"/><Relationship Id="rId1369" Type="http://schemas.openxmlformats.org/officeDocument/2006/relationships/image" Target="media/image660.emf"/><Relationship Id="rId1576" Type="http://schemas.openxmlformats.org/officeDocument/2006/relationships/image" Target="media/image761.emf"/><Relationship Id="rId2115" Type="http://schemas.openxmlformats.org/officeDocument/2006/relationships/image" Target="media/image1026.emf"/><Relationship Id="rId2322" Type="http://schemas.openxmlformats.org/officeDocument/2006/relationships/image" Target="media/image1126.emf"/><Relationship Id="rId501" Type="http://schemas.openxmlformats.org/officeDocument/2006/relationships/image" Target="media/image233.wmf"/><Relationship Id="rId946" Type="http://schemas.openxmlformats.org/officeDocument/2006/relationships/image" Target="media/image449.emf"/><Relationship Id="rId1131" Type="http://schemas.openxmlformats.org/officeDocument/2006/relationships/customXml" Target="ink/ink527.xml"/><Relationship Id="rId1229" Type="http://schemas.openxmlformats.org/officeDocument/2006/relationships/image" Target="media/image590.emf"/><Relationship Id="rId1783" Type="http://schemas.openxmlformats.org/officeDocument/2006/relationships/image" Target="media/image862.emf"/><Relationship Id="rId1990" Type="http://schemas.openxmlformats.org/officeDocument/2006/relationships/image" Target="media/image964.emf"/><Relationship Id="rId2627" Type="http://schemas.openxmlformats.org/officeDocument/2006/relationships/customXml" Target="ink/ink1285.xml"/><Relationship Id="rId75" Type="http://schemas.openxmlformats.org/officeDocument/2006/relationships/customXml" Target="ink/ink35.xml"/><Relationship Id="rId806" Type="http://schemas.openxmlformats.org/officeDocument/2006/relationships/image" Target="media/image380.emf"/><Relationship Id="rId1436" Type="http://schemas.openxmlformats.org/officeDocument/2006/relationships/customXml" Target="ink/ink681.xml"/><Relationship Id="rId1643" Type="http://schemas.openxmlformats.org/officeDocument/2006/relationships/image" Target="media/image794.emf"/><Relationship Id="rId1850" Type="http://schemas.openxmlformats.org/officeDocument/2006/relationships/image" Target="media/image895.emf"/><Relationship Id="rId1503" Type="http://schemas.openxmlformats.org/officeDocument/2006/relationships/customXml" Target="ink/ink716.xml"/><Relationship Id="rId1710" Type="http://schemas.openxmlformats.org/officeDocument/2006/relationships/image" Target="media/image827.emf"/><Relationship Id="rId1948" Type="http://schemas.openxmlformats.org/officeDocument/2006/relationships/image" Target="media/image943.emf"/><Relationship Id="rId291" Type="http://schemas.openxmlformats.org/officeDocument/2006/relationships/oleObject" Target="embeddings/oleObject11.bin"/><Relationship Id="rId1808" Type="http://schemas.openxmlformats.org/officeDocument/2006/relationships/image" Target="media/image874.emf"/><Relationship Id="rId151" Type="http://schemas.openxmlformats.org/officeDocument/2006/relationships/customXml" Target="ink/ink73.xml"/><Relationship Id="rId389" Type="http://schemas.openxmlformats.org/officeDocument/2006/relationships/customXml" Target="ink/ink168.xml"/><Relationship Id="rId596" Type="http://schemas.openxmlformats.org/officeDocument/2006/relationships/customXml" Target="ink/ink259.xml"/><Relationship Id="rId2277" Type="http://schemas.openxmlformats.org/officeDocument/2006/relationships/customXml" Target="ink/ink1109.xml"/><Relationship Id="rId2484" Type="http://schemas.openxmlformats.org/officeDocument/2006/relationships/image" Target="media/image1207.emf"/><Relationship Id="rId249" Type="http://schemas.openxmlformats.org/officeDocument/2006/relationships/image" Target="media/image121.emf"/><Relationship Id="rId456" Type="http://schemas.openxmlformats.org/officeDocument/2006/relationships/image" Target="media/image212.emf"/><Relationship Id="rId663" Type="http://schemas.openxmlformats.org/officeDocument/2006/relationships/customXml" Target="ink/ink292.xml"/><Relationship Id="rId870" Type="http://schemas.openxmlformats.org/officeDocument/2006/relationships/customXml" Target="ink/ink396.xml"/><Relationship Id="rId1086" Type="http://schemas.openxmlformats.org/officeDocument/2006/relationships/image" Target="media/image519.emf"/><Relationship Id="rId1293" Type="http://schemas.openxmlformats.org/officeDocument/2006/relationships/image" Target="media/image622.emf"/><Relationship Id="rId2137" Type="http://schemas.openxmlformats.org/officeDocument/2006/relationships/image" Target="media/image1037.emf"/><Relationship Id="rId2344" Type="http://schemas.openxmlformats.org/officeDocument/2006/relationships/image" Target="media/image1137.emf"/><Relationship Id="rId2551" Type="http://schemas.openxmlformats.org/officeDocument/2006/relationships/customXml" Target="ink/ink1247.xml"/><Relationship Id="rId109" Type="http://schemas.openxmlformats.org/officeDocument/2006/relationships/customXml" Target="ink/ink52.xml"/><Relationship Id="rId316" Type="http://schemas.openxmlformats.org/officeDocument/2006/relationships/oleObject" Target="embeddings/oleObject29.bin"/><Relationship Id="rId523" Type="http://schemas.openxmlformats.org/officeDocument/2006/relationships/image" Target="media/image240.emf"/><Relationship Id="rId968" Type="http://schemas.openxmlformats.org/officeDocument/2006/relationships/image" Target="media/image460.emf"/><Relationship Id="rId1153" Type="http://schemas.openxmlformats.org/officeDocument/2006/relationships/customXml" Target="ink/ink538.xml"/><Relationship Id="rId1598" Type="http://schemas.openxmlformats.org/officeDocument/2006/relationships/image" Target="media/image772.emf"/><Relationship Id="rId2204" Type="http://schemas.openxmlformats.org/officeDocument/2006/relationships/customXml" Target="ink/ink1071.xml"/><Relationship Id="rId2649" Type="http://schemas.openxmlformats.org/officeDocument/2006/relationships/oleObject" Target="embeddings/oleObject62.bin"/><Relationship Id="rId97" Type="http://schemas.openxmlformats.org/officeDocument/2006/relationships/customXml" Target="ink/ink46.xml"/><Relationship Id="rId730" Type="http://schemas.openxmlformats.org/officeDocument/2006/relationships/image" Target="media/image342.emf"/><Relationship Id="rId828" Type="http://schemas.openxmlformats.org/officeDocument/2006/relationships/image" Target="media/image391.emf"/><Relationship Id="rId1013" Type="http://schemas.openxmlformats.org/officeDocument/2006/relationships/customXml" Target="ink/ink468.xml"/><Relationship Id="rId1360" Type="http://schemas.openxmlformats.org/officeDocument/2006/relationships/customXml" Target="ink/ink642.xml"/><Relationship Id="rId1458" Type="http://schemas.openxmlformats.org/officeDocument/2006/relationships/customXml" Target="ink/ink692.xml"/><Relationship Id="rId1665" Type="http://schemas.openxmlformats.org/officeDocument/2006/relationships/image" Target="media/image805.emf"/><Relationship Id="rId1872" Type="http://schemas.openxmlformats.org/officeDocument/2006/relationships/image" Target="media/image906.emf"/><Relationship Id="rId2411" Type="http://schemas.openxmlformats.org/officeDocument/2006/relationships/customXml" Target="ink/ink1176.xml"/><Relationship Id="rId2509" Type="http://schemas.openxmlformats.org/officeDocument/2006/relationships/customXml" Target="ink/ink1226.xml"/><Relationship Id="rId1220" Type="http://schemas.openxmlformats.org/officeDocument/2006/relationships/customXml" Target="ink/ink572.xml"/><Relationship Id="rId1318" Type="http://schemas.openxmlformats.org/officeDocument/2006/relationships/customXml" Target="ink/ink621.xml"/><Relationship Id="rId1525" Type="http://schemas.openxmlformats.org/officeDocument/2006/relationships/customXml" Target="ink/ink727.xml"/><Relationship Id="rId1732" Type="http://schemas.openxmlformats.org/officeDocument/2006/relationships/image" Target="media/image837.emf"/><Relationship Id="rId24" Type="http://schemas.openxmlformats.org/officeDocument/2006/relationships/image" Target="media/image9.emf"/><Relationship Id="rId2299" Type="http://schemas.openxmlformats.org/officeDocument/2006/relationships/customXml" Target="ink/ink1120.xml"/><Relationship Id="rId173" Type="http://schemas.openxmlformats.org/officeDocument/2006/relationships/customXml" Target="ink/ink84.xml"/><Relationship Id="rId380" Type="http://schemas.openxmlformats.org/officeDocument/2006/relationships/customXml" Target="ink/ink163.xml"/><Relationship Id="rId2061" Type="http://schemas.openxmlformats.org/officeDocument/2006/relationships/customXml" Target="ink/ink998.xml"/><Relationship Id="rId240" Type="http://schemas.openxmlformats.org/officeDocument/2006/relationships/image" Target="media/image117.emf"/><Relationship Id="rId478" Type="http://schemas.openxmlformats.org/officeDocument/2006/relationships/image" Target="media/image222.emf"/><Relationship Id="rId685" Type="http://schemas.openxmlformats.org/officeDocument/2006/relationships/customXml" Target="ink/ink303.xml"/><Relationship Id="rId892" Type="http://schemas.openxmlformats.org/officeDocument/2006/relationships/customXml" Target="ink/ink407.xml"/><Relationship Id="rId2159" Type="http://schemas.openxmlformats.org/officeDocument/2006/relationships/image" Target="media/image1048.emf"/><Relationship Id="rId2366" Type="http://schemas.openxmlformats.org/officeDocument/2006/relationships/image" Target="media/image1148.emf"/><Relationship Id="rId2573" Type="http://schemas.openxmlformats.org/officeDocument/2006/relationships/customXml" Target="ink/ink1258.xml"/><Relationship Id="rId100" Type="http://schemas.openxmlformats.org/officeDocument/2006/relationships/image" Target="media/image47.emf"/><Relationship Id="rId338" Type="http://schemas.openxmlformats.org/officeDocument/2006/relationships/customXml" Target="ink/ink142.xml"/><Relationship Id="rId545" Type="http://schemas.openxmlformats.org/officeDocument/2006/relationships/image" Target="media/image251.emf"/><Relationship Id="rId752" Type="http://schemas.openxmlformats.org/officeDocument/2006/relationships/image" Target="media/image353.emf"/><Relationship Id="rId1175" Type="http://schemas.openxmlformats.org/officeDocument/2006/relationships/customXml" Target="ink/ink549.xml"/><Relationship Id="rId1382" Type="http://schemas.openxmlformats.org/officeDocument/2006/relationships/customXml" Target="ink/ink653.xml"/><Relationship Id="rId2019" Type="http://schemas.openxmlformats.org/officeDocument/2006/relationships/customXml" Target="ink/ink977.xml"/><Relationship Id="rId2226" Type="http://schemas.openxmlformats.org/officeDocument/2006/relationships/customXml" Target="ink/ink1082.xml"/><Relationship Id="rId2433" Type="http://schemas.openxmlformats.org/officeDocument/2006/relationships/customXml" Target="ink/ink1187.xml"/><Relationship Id="rId2640" Type="http://schemas.openxmlformats.org/officeDocument/2006/relationships/customXml" Target="ink/ink1293.xml"/><Relationship Id="rId405" Type="http://schemas.openxmlformats.org/officeDocument/2006/relationships/customXml" Target="ink/ink177.xml"/><Relationship Id="rId612" Type="http://schemas.openxmlformats.org/officeDocument/2006/relationships/customXml" Target="ink/ink267.xml"/><Relationship Id="rId1035" Type="http://schemas.openxmlformats.org/officeDocument/2006/relationships/customXml" Target="ink/ink479.xml"/><Relationship Id="rId1242" Type="http://schemas.openxmlformats.org/officeDocument/2006/relationships/customXml" Target="ink/ink583.xml"/><Relationship Id="rId1687" Type="http://schemas.openxmlformats.org/officeDocument/2006/relationships/customXml" Target="ink/ink809.xml"/><Relationship Id="rId1894" Type="http://schemas.openxmlformats.org/officeDocument/2006/relationships/image" Target="media/image916.emf"/><Relationship Id="rId2500" Type="http://schemas.openxmlformats.org/officeDocument/2006/relationships/image" Target="media/image1214.emf"/><Relationship Id="rId917" Type="http://schemas.openxmlformats.org/officeDocument/2006/relationships/customXml" Target="ink/ink420.xml"/><Relationship Id="rId1102" Type="http://schemas.openxmlformats.org/officeDocument/2006/relationships/image" Target="media/image527.emf"/><Relationship Id="rId1547" Type="http://schemas.openxmlformats.org/officeDocument/2006/relationships/customXml" Target="ink/ink738.xml"/><Relationship Id="rId1754" Type="http://schemas.openxmlformats.org/officeDocument/2006/relationships/image" Target="media/image848.emf"/><Relationship Id="rId1961" Type="http://schemas.openxmlformats.org/officeDocument/2006/relationships/customXml" Target="ink/ink948.xml"/><Relationship Id="rId46" Type="http://schemas.openxmlformats.org/officeDocument/2006/relationships/image" Target="media/image20.emf"/><Relationship Id="rId1407" Type="http://schemas.openxmlformats.org/officeDocument/2006/relationships/image" Target="media/image678.emf"/><Relationship Id="rId1614" Type="http://schemas.openxmlformats.org/officeDocument/2006/relationships/image" Target="media/image780.emf"/><Relationship Id="rId1821" Type="http://schemas.openxmlformats.org/officeDocument/2006/relationships/customXml" Target="ink/ink877.xml"/><Relationship Id="rId195" Type="http://schemas.openxmlformats.org/officeDocument/2006/relationships/customXml" Target="ink/ink95.xml"/><Relationship Id="rId1919" Type="http://schemas.openxmlformats.org/officeDocument/2006/relationships/customXml" Target="ink/ink927.xml"/><Relationship Id="rId2083" Type="http://schemas.openxmlformats.org/officeDocument/2006/relationships/customXml" Target="ink/ink1009.xml"/><Relationship Id="rId2290" Type="http://schemas.openxmlformats.org/officeDocument/2006/relationships/image" Target="media/image1110.emf"/><Relationship Id="rId2388" Type="http://schemas.openxmlformats.org/officeDocument/2006/relationships/image" Target="media/image1159.emf"/><Relationship Id="rId2595" Type="http://schemas.openxmlformats.org/officeDocument/2006/relationships/customXml" Target="ink/ink1269.xml"/><Relationship Id="rId262" Type="http://schemas.openxmlformats.org/officeDocument/2006/relationships/customXml" Target="ink/ink128.xml"/><Relationship Id="rId567" Type="http://schemas.openxmlformats.org/officeDocument/2006/relationships/image" Target="media/image262.emf"/><Relationship Id="rId1197" Type="http://schemas.openxmlformats.org/officeDocument/2006/relationships/customXml" Target="ink/ink560.xml"/><Relationship Id="rId2150" Type="http://schemas.openxmlformats.org/officeDocument/2006/relationships/customXml" Target="ink/ink1043.xml"/><Relationship Id="rId2248" Type="http://schemas.openxmlformats.org/officeDocument/2006/relationships/image" Target="media/image1089.emf"/><Relationship Id="rId122" Type="http://schemas.openxmlformats.org/officeDocument/2006/relationships/image" Target="media/image58.emf"/><Relationship Id="rId774" Type="http://schemas.openxmlformats.org/officeDocument/2006/relationships/image" Target="media/image364.emf"/><Relationship Id="rId981" Type="http://schemas.openxmlformats.org/officeDocument/2006/relationships/customXml" Target="ink/ink452.xml"/><Relationship Id="rId1057" Type="http://schemas.openxmlformats.org/officeDocument/2006/relationships/customXml" Target="ink/ink490.xml"/><Relationship Id="rId2010" Type="http://schemas.openxmlformats.org/officeDocument/2006/relationships/image" Target="media/image974.emf"/><Relationship Id="rId2455" Type="http://schemas.openxmlformats.org/officeDocument/2006/relationships/customXml" Target="ink/ink1198.xml"/><Relationship Id="rId2662" Type="http://schemas.openxmlformats.org/officeDocument/2006/relationships/header" Target="header2.xml"/><Relationship Id="rId427" Type="http://schemas.openxmlformats.org/officeDocument/2006/relationships/customXml" Target="ink/ink188.xml"/><Relationship Id="rId634" Type="http://schemas.openxmlformats.org/officeDocument/2006/relationships/customXml" Target="ink/ink278.xml"/><Relationship Id="rId841" Type="http://schemas.openxmlformats.org/officeDocument/2006/relationships/customXml" Target="ink/ink381.xml"/><Relationship Id="rId1264" Type="http://schemas.openxmlformats.org/officeDocument/2006/relationships/customXml" Target="ink/ink594.xml"/><Relationship Id="rId1471" Type="http://schemas.openxmlformats.org/officeDocument/2006/relationships/customXml" Target="ink/ink700.xml"/><Relationship Id="rId1569" Type="http://schemas.openxmlformats.org/officeDocument/2006/relationships/customXml" Target="ink/ink749.xml"/><Relationship Id="rId2108" Type="http://schemas.openxmlformats.org/officeDocument/2006/relationships/customXml" Target="ink/ink1022.xml"/><Relationship Id="rId2315" Type="http://schemas.openxmlformats.org/officeDocument/2006/relationships/customXml" Target="ink/ink1128.xml"/><Relationship Id="rId2522" Type="http://schemas.openxmlformats.org/officeDocument/2006/relationships/image" Target="media/image1225.emf"/><Relationship Id="rId701" Type="http://schemas.openxmlformats.org/officeDocument/2006/relationships/customXml" Target="ink/ink311.xml"/><Relationship Id="rId939" Type="http://schemas.openxmlformats.org/officeDocument/2006/relationships/customXml" Target="ink/ink431.xml"/><Relationship Id="rId1124" Type="http://schemas.openxmlformats.org/officeDocument/2006/relationships/image" Target="media/image538.emf"/><Relationship Id="rId1331" Type="http://schemas.openxmlformats.org/officeDocument/2006/relationships/image" Target="media/image641.emf"/><Relationship Id="rId1776" Type="http://schemas.openxmlformats.org/officeDocument/2006/relationships/customXml" Target="ink/ink855.xml"/><Relationship Id="rId1983" Type="http://schemas.openxmlformats.org/officeDocument/2006/relationships/customXml" Target="ink/ink959.xml"/><Relationship Id="rId68" Type="http://schemas.openxmlformats.org/officeDocument/2006/relationships/image" Target="media/image31.emf"/><Relationship Id="rId1429" Type="http://schemas.openxmlformats.org/officeDocument/2006/relationships/image" Target="media/image689.emf"/><Relationship Id="rId1636" Type="http://schemas.openxmlformats.org/officeDocument/2006/relationships/customXml" Target="ink/ink783.xml"/><Relationship Id="rId1843" Type="http://schemas.openxmlformats.org/officeDocument/2006/relationships/customXml" Target="ink/ink888.xml"/><Relationship Id="rId1703" Type="http://schemas.openxmlformats.org/officeDocument/2006/relationships/customXml" Target="ink/ink817.xml"/><Relationship Id="rId1910" Type="http://schemas.openxmlformats.org/officeDocument/2006/relationships/image" Target="media/image924.emf"/><Relationship Id="rId284" Type="http://schemas.openxmlformats.org/officeDocument/2006/relationships/oleObject" Target="embeddings/oleObject7.bin"/><Relationship Id="rId491" Type="http://schemas.openxmlformats.org/officeDocument/2006/relationships/customXml" Target="ink/ink216.xml"/><Relationship Id="rId2172" Type="http://schemas.openxmlformats.org/officeDocument/2006/relationships/oleObject" Target="embeddings/oleObject59.bin"/><Relationship Id="rId144" Type="http://schemas.openxmlformats.org/officeDocument/2006/relationships/image" Target="media/image69.emf"/><Relationship Id="rId589" Type="http://schemas.openxmlformats.org/officeDocument/2006/relationships/image" Target="media/image271.emf"/><Relationship Id="rId796" Type="http://schemas.openxmlformats.org/officeDocument/2006/relationships/image" Target="media/image375.emf"/><Relationship Id="rId2477" Type="http://schemas.openxmlformats.org/officeDocument/2006/relationships/customXml" Target="ink/ink1209.xml"/><Relationship Id="rId351" Type="http://schemas.openxmlformats.org/officeDocument/2006/relationships/image" Target="media/image162.emf"/><Relationship Id="rId449" Type="http://schemas.openxmlformats.org/officeDocument/2006/relationships/customXml" Target="ink/ink198.xml"/><Relationship Id="rId656" Type="http://schemas.openxmlformats.org/officeDocument/2006/relationships/image" Target="media/image305.emf"/><Relationship Id="rId863" Type="http://schemas.openxmlformats.org/officeDocument/2006/relationships/customXml" Target="ink/ink392.xml"/><Relationship Id="rId1079" Type="http://schemas.openxmlformats.org/officeDocument/2006/relationships/customXml" Target="ink/ink501.xml"/><Relationship Id="rId1286" Type="http://schemas.openxmlformats.org/officeDocument/2006/relationships/customXml" Target="ink/ink605.xml"/><Relationship Id="rId1493" Type="http://schemas.openxmlformats.org/officeDocument/2006/relationships/customXml" Target="ink/ink711.xml"/><Relationship Id="rId2032" Type="http://schemas.openxmlformats.org/officeDocument/2006/relationships/image" Target="media/image985.emf"/><Relationship Id="rId2337" Type="http://schemas.openxmlformats.org/officeDocument/2006/relationships/customXml" Target="ink/ink1139.xml"/><Relationship Id="rId2544" Type="http://schemas.openxmlformats.org/officeDocument/2006/relationships/image" Target="media/image1236.emf"/><Relationship Id="rId211" Type="http://schemas.openxmlformats.org/officeDocument/2006/relationships/customXml" Target="ink/ink103.xml"/><Relationship Id="rId309" Type="http://schemas.openxmlformats.org/officeDocument/2006/relationships/oleObject" Target="embeddings/oleObject24.bin"/><Relationship Id="rId516" Type="http://schemas.openxmlformats.org/officeDocument/2006/relationships/customXml" Target="ink/ink223.xml"/><Relationship Id="rId1146" Type="http://schemas.openxmlformats.org/officeDocument/2006/relationships/image" Target="media/image549.emf"/><Relationship Id="rId1798" Type="http://schemas.openxmlformats.org/officeDocument/2006/relationships/customXml" Target="ink/ink866.xml"/><Relationship Id="rId723" Type="http://schemas.openxmlformats.org/officeDocument/2006/relationships/customXml" Target="ink/ink322.xml"/><Relationship Id="rId930" Type="http://schemas.openxmlformats.org/officeDocument/2006/relationships/image" Target="media/image441.emf"/><Relationship Id="rId1006" Type="http://schemas.openxmlformats.org/officeDocument/2006/relationships/image" Target="media/image479.emf"/><Relationship Id="rId1353" Type="http://schemas.openxmlformats.org/officeDocument/2006/relationships/image" Target="media/image652.emf"/><Relationship Id="rId1560" Type="http://schemas.openxmlformats.org/officeDocument/2006/relationships/image" Target="media/image753.emf"/><Relationship Id="rId1658" Type="http://schemas.openxmlformats.org/officeDocument/2006/relationships/customXml" Target="ink/ink794.xml"/><Relationship Id="rId1865" Type="http://schemas.openxmlformats.org/officeDocument/2006/relationships/customXml" Target="ink/ink899.xml"/><Relationship Id="rId2404" Type="http://schemas.openxmlformats.org/officeDocument/2006/relationships/image" Target="media/image1167.emf"/><Relationship Id="rId2611" Type="http://schemas.openxmlformats.org/officeDocument/2006/relationships/customXml" Target="ink/ink1277.xml"/><Relationship Id="rId1213" Type="http://schemas.openxmlformats.org/officeDocument/2006/relationships/image" Target="media/image582.emf"/><Relationship Id="rId1420" Type="http://schemas.openxmlformats.org/officeDocument/2006/relationships/customXml" Target="ink/ink673.xml"/><Relationship Id="rId1518" Type="http://schemas.openxmlformats.org/officeDocument/2006/relationships/image" Target="media/image732.emf"/><Relationship Id="rId1725" Type="http://schemas.openxmlformats.org/officeDocument/2006/relationships/customXml" Target="ink/ink829.xml"/><Relationship Id="rId1932" Type="http://schemas.openxmlformats.org/officeDocument/2006/relationships/image" Target="media/image935.emf"/><Relationship Id="rId17" Type="http://schemas.openxmlformats.org/officeDocument/2006/relationships/customXml" Target="ink/ink6.xml"/><Relationship Id="rId2194" Type="http://schemas.openxmlformats.org/officeDocument/2006/relationships/image" Target="media/image1064.emf"/><Relationship Id="rId166" Type="http://schemas.openxmlformats.org/officeDocument/2006/relationships/image" Target="media/image80.emf"/><Relationship Id="rId373" Type="http://schemas.openxmlformats.org/officeDocument/2006/relationships/image" Target="media/image173.emf"/><Relationship Id="rId580" Type="http://schemas.openxmlformats.org/officeDocument/2006/relationships/oleObject" Target="embeddings/oleObject54.bin"/><Relationship Id="rId2054" Type="http://schemas.openxmlformats.org/officeDocument/2006/relationships/image" Target="media/image996.emf"/><Relationship Id="rId2261" Type="http://schemas.openxmlformats.org/officeDocument/2006/relationships/customXml" Target="ink/ink1101.xml"/><Relationship Id="rId2499" Type="http://schemas.openxmlformats.org/officeDocument/2006/relationships/customXml" Target="ink/ink1221.xml"/><Relationship Id="rId1" Type="http://schemas.openxmlformats.org/officeDocument/2006/relationships/numbering" Target="numbering.xml"/><Relationship Id="rId233" Type="http://schemas.openxmlformats.org/officeDocument/2006/relationships/customXml" Target="ink/ink113.xml"/><Relationship Id="rId440" Type="http://schemas.openxmlformats.org/officeDocument/2006/relationships/oleObject" Target="embeddings/oleObject37.bin"/><Relationship Id="rId678" Type="http://schemas.openxmlformats.org/officeDocument/2006/relationships/image" Target="media/image316.emf"/><Relationship Id="rId885" Type="http://schemas.openxmlformats.org/officeDocument/2006/relationships/image" Target="media/image419.emf"/><Relationship Id="rId1070" Type="http://schemas.openxmlformats.org/officeDocument/2006/relationships/image" Target="media/image511.emf"/><Relationship Id="rId2121" Type="http://schemas.openxmlformats.org/officeDocument/2006/relationships/image" Target="media/image1029.emf"/><Relationship Id="rId2359" Type="http://schemas.openxmlformats.org/officeDocument/2006/relationships/customXml" Target="ink/ink1150.xml"/><Relationship Id="rId2566" Type="http://schemas.openxmlformats.org/officeDocument/2006/relationships/image" Target="media/image1247.emf"/><Relationship Id="rId300" Type="http://schemas.openxmlformats.org/officeDocument/2006/relationships/oleObject" Target="embeddings/oleObject18.bin"/><Relationship Id="rId538" Type="http://schemas.openxmlformats.org/officeDocument/2006/relationships/customXml" Target="ink/ink234.xml"/><Relationship Id="rId745" Type="http://schemas.openxmlformats.org/officeDocument/2006/relationships/customXml" Target="ink/ink333.xml"/><Relationship Id="rId952" Type="http://schemas.openxmlformats.org/officeDocument/2006/relationships/image" Target="media/image452.emf"/><Relationship Id="rId1168" Type="http://schemas.openxmlformats.org/officeDocument/2006/relationships/image" Target="media/image560.emf"/><Relationship Id="rId1375" Type="http://schemas.openxmlformats.org/officeDocument/2006/relationships/image" Target="media/image663.emf"/><Relationship Id="rId1582" Type="http://schemas.openxmlformats.org/officeDocument/2006/relationships/image" Target="media/image764.emf"/><Relationship Id="rId2219" Type="http://schemas.openxmlformats.org/officeDocument/2006/relationships/image" Target="media/image1076.emf"/><Relationship Id="rId2426" Type="http://schemas.openxmlformats.org/officeDocument/2006/relationships/image" Target="media/image1178.emf"/><Relationship Id="rId2633" Type="http://schemas.openxmlformats.org/officeDocument/2006/relationships/customXml" Target="ink/ink1288.xml"/><Relationship Id="rId81" Type="http://schemas.openxmlformats.org/officeDocument/2006/relationships/customXml" Target="ink/ink38.xml"/><Relationship Id="rId605" Type="http://schemas.openxmlformats.org/officeDocument/2006/relationships/image" Target="media/image279.emf"/><Relationship Id="rId812" Type="http://schemas.openxmlformats.org/officeDocument/2006/relationships/image" Target="media/image383.emf"/><Relationship Id="rId1028" Type="http://schemas.openxmlformats.org/officeDocument/2006/relationships/image" Target="media/image490.emf"/><Relationship Id="rId1235" Type="http://schemas.openxmlformats.org/officeDocument/2006/relationships/image" Target="media/image593.emf"/><Relationship Id="rId1442" Type="http://schemas.openxmlformats.org/officeDocument/2006/relationships/customXml" Target="ink/ink684.xml"/><Relationship Id="rId1887" Type="http://schemas.openxmlformats.org/officeDocument/2006/relationships/customXml" Target="ink/ink911.xml"/><Relationship Id="rId1302" Type="http://schemas.openxmlformats.org/officeDocument/2006/relationships/customXml" Target="ink/ink613.xml"/><Relationship Id="rId1747" Type="http://schemas.openxmlformats.org/officeDocument/2006/relationships/customXml" Target="ink/ink840.xml"/><Relationship Id="rId1954" Type="http://schemas.openxmlformats.org/officeDocument/2006/relationships/image" Target="media/image946.emf"/><Relationship Id="rId39" Type="http://schemas.openxmlformats.org/officeDocument/2006/relationships/customXml" Target="ink/ink17.xml"/><Relationship Id="rId1607" Type="http://schemas.openxmlformats.org/officeDocument/2006/relationships/customXml" Target="ink/ink768.xml"/><Relationship Id="rId1814" Type="http://schemas.openxmlformats.org/officeDocument/2006/relationships/image" Target="media/image877.emf"/><Relationship Id="rId188" Type="http://schemas.openxmlformats.org/officeDocument/2006/relationships/image" Target="media/image91.emf"/><Relationship Id="rId395" Type="http://schemas.openxmlformats.org/officeDocument/2006/relationships/customXml" Target="ink/ink172.xml"/><Relationship Id="rId2076" Type="http://schemas.openxmlformats.org/officeDocument/2006/relationships/image" Target="media/image1007.emf"/><Relationship Id="rId2283" Type="http://schemas.openxmlformats.org/officeDocument/2006/relationships/customXml" Target="ink/ink1112.xml"/><Relationship Id="rId2490" Type="http://schemas.openxmlformats.org/officeDocument/2006/relationships/image" Target="media/image1209.emf"/><Relationship Id="rId2588" Type="http://schemas.openxmlformats.org/officeDocument/2006/relationships/image" Target="media/image1258.emf"/><Relationship Id="rId255" Type="http://schemas.openxmlformats.org/officeDocument/2006/relationships/image" Target="media/image124.emf"/><Relationship Id="rId462" Type="http://schemas.openxmlformats.org/officeDocument/2006/relationships/image" Target="media/image215.emf"/><Relationship Id="rId1092" Type="http://schemas.openxmlformats.org/officeDocument/2006/relationships/image" Target="media/image522.emf"/><Relationship Id="rId1397" Type="http://schemas.openxmlformats.org/officeDocument/2006/relationships/image" Target="media/image673.emf"/><Relationship Id="rId2143" Type="http://schemas.openxmlformats.org/officeDocument/2006/relationships/image" Target="media/image1040.emf"/><Relationship Id="rId2350" Type="http://schemas.openxmlformats.org/officeDocument/2006/relationships/image" Target="media/image1140.emf"/><Relationship Id="rId115" Type="http://schemas.openxmlformats.org/officeDocument/2006/relationships/customXml" Target="ink/ink55.xml"/><Relationship Id="rId322" Type="http://schemas.openxmlformats.org/officeDocument/2006/relationships/oleObject" Target="embeddings/oleObject34.bin"/><Relationship Id="rId767" Type="http://schemas.openxmlformats.org/officeDocument/2006/relationships/customXml" Target="ink/ink344.xml"/><Relationship Id="rId974" Type="http://schemas.openxmlformats.org/officeDocument/2006/relationships/image" Target="media/image463.emf"/><Relationship Id="rId2003" Type="http://schemas.openxmlformats.org/officeDocument/2006/relationships/customXml" Target="ink/ink969.xml"/><Relationship Id="rId2210" Type="http://schemas.openxmlformats.org/officeDocument/2006/relationships/customXml" Target="ink/ink1074.xml"/><Relationship Id="rId2448" Type="http://schemas.openxmlformats.org/officeDocument/2006/relationships/image" Target="media/image1189.emf"/><Relationship Id="rId2655" Type="http://schemas.openxmlformats.org/officeDocument/2006/relationships/oleObject" Target="embeddings/oleObject65.bin"/><Relationship Id="rId627" Type="http://schemas.openxmlformats.org/officeDocument/2006/relationships/image" Target="media/image290.emf"/><Relationship Id="rId834" Type="http://schemas.openxmlformats.org/officeDocument/2006/relationships/image" Target="media/image394.emf"/><Relationship Id="rId1257" Type="http://schemas.openxmlformats.org/officeDocument/2006/relationships/image" Target="media/image604.emf"/><Relationship Id="rId1464" Type="http://schemas.openxmlformats.org/officeDocument/2006/relationships/customXml" Target="ink/ink696.xml"/><Relationship Id="rId1671" Type="http://schemas.openxmlformats.org/officeDocument/2006/relationships/image" Target="media/image808.emf"/><Relationship Id="rId2308" Type="http://schemas.openxmlformats.org/officeDocument/2006/relationships/image" Target="media/image1119.emf"/><Relationship Id="rId2515" Type="http://schemas.openxmlformats.org/officeDocument/2006/relationships/customXml" Target="ink/ink1229.xml"/><Relationship Id="rId901" Type="http://schemas.openxmlformats.org/officeDocument/2006/relationships/customXml" Target="ink/ink412.xml"/><Relationship Id="rId1117" Type="http://schemas.openxmlformats.org/officeDocument/2006/relationships/customXml" Target="ink/ink520.xml"/><Relationship Id="rId1324" Type="http://schemas.openxmlformats.org/officeDocument/2006/relationships/customXml" Target="ink/ink624.xml"/><Relationship Id="rId1531" Type="http://schemas.openxmlformats.org/officeDocument/2006/relationships/customXml" Target="ink/ink730.xml"/><Relationship Id="rId1769" Type="http://schemas.openxmlformats.org/officeDocument/2006/relationships/image" Target="media/image855.emf"/><Relationship Id="rId1976" Type="http://schemas.openxmlformats.org/officeDocument/2006/relationships/image" Target="media/image957.emf"/><Relationship Id="rId30" Type="http://schemas.openxmlformats.org/officeDocument/2006/relationships/image" Target="media/image12.emf"/><Relationship Id="rId1629" Type="http://schemas.openxmlformats.org/officeDocument/2006/relationships/customXml" Target="ink/ink779.xml"/><Relationship Id="rId1836" Type="http://schemas.openxmlformats.org/officeDocument/2006/relationships/image" Target="media/image888.emf"/><Relationship Id="rId1903" Type="http://schemas.openxmlformats.org/officeDocument/2006/relationships/customXml" Target="ink/ink919.xml"/><Relationship Id="rId2098" Type="http://schemas.openxmlformats.org/officeDocument/2006/relationships/customXml" Target="ink/ink1017.xml"/><Relationship Id="rId277" Type="http://schemas.openxmlformats.org/officeDocument/2006/relationships/customXml" Target="ink/ink134.xml"/><Relationship Id="rId484" Type="http://schemas.openxmlformats.org/officeDocument/2006/relationships/image" Target="media/image225.emf"/><Relationship Id="rId2165" Type="http://schemas.openxmlformats.org/officeDocument/2006/relationships/image" Target="media/image1051.emf"/><Relationship Id="rId137" Type="http://schemas.openxmlformats.org/officeDocument/2006/relationships/customXml" Target="ink/ink66.xml"/><Relationship Id="rId344" Type="http://schemas.openxmlformats.org/officeDocument/2006/relationships/customXml" Target="ink/ink145.xml"/><Relationship Id="rId691" Type="http://schemas.openxmlformats.org/officeDocument/2006/relationships/customXml" Target="ink/ink306.xml"/><Relationship Id="rId789" Type="http://schemas.openxmlformats.org/officeDocument/2006/relationships/customXml" Target="ink/ink355.xml"/><Relationship Id="rId996" Type="http://schemas.openxmlformats.org/officeDocument/2006/relationships/image" Target="media/image474.emf"/><Relationship Id="rId2025" Type="http://schemas.openxmlformats.org/officeDocument/2006/relationships/customXml" Target="ink/ink980.xml"/><Relationship Id="rId2372" Type="http://schemas.openxmlformats.org/officeDocument/2006/relationships/image" Target="media/image1151.emf"/><Relationship Id="rId551" Type="http://schemas.openxmlformats.org/officeDocument/2006/relationships/image" Target="media/image254.emf"/><Relationship Id="rId649" Type="http://schemas.openxmlformats.org/officeDocument/2006/relationships/image" Target="media/image301.emf"/><Relationship Id="rId856" Type="http://schemas.openxmlformats.org/officeDocument/2006/relationships/image" Target="media/image405.emf"/><Relationship Id="rId1181" Type="http://schemas.openxmlformats.org/officeDocument/2006/relationships/customXml" Target="ink/ink552.xml"/><Relationship Id="rId1279" Type="http://schemas.openxmlformats.org/officeDocument/2006/relationships/image" Target="media/image615.emf"/><Relationship Id="rId1486" Type="http://schemas.openxmlformats.org/officeDocument/2006/relationships/image" Target="media/image716.emf"/><Relationship Id="rId2232" Type="http://schemas.openxmlformats.org/officeDocument/2006/relationships/customXml" Target="ink/ink1085.xml"/><Relationship Id="rId2537" Type="http://schemas.openxmlformats.org/officeDocument/2006/relationships/customXml" Target="ink/ink1240.xml"/><Relationship Id="rId204" Type="http://schemas.openxmlformats.org/officeDocument/2006/relationships/image" Target="media/image99.emf"/><Relationship Id="rId411" Type="http://schemas.openxmlformats.org/officeDocument/2006/relationships/customXml" Target="ink/ink180.xml"/><Relationship Id="rId509" Type="http://schemas.openxmlformats.org/officeDocument/2006/relationships/oleObject" Target="embeddings/oleObject47.bin"/><Relationship Id="rId1041" Type="http://schemas.openxmlformats.org/officeDocument/2006/relationships/customXml" Target="ink/ink482.xml"/><Relationship Id="rId1139" Type="http://schemas.openxmlformats.org/officeDocument/2006/relationships/customXml" Target="ink/ink531.xml"/><Relationship Id="rId1346" Type="http://schemas.openxmlformats.org/officeDocument/2006/relationships/customXml" Target="ink/ink635.xml"/><Relationship Id="rId1693" Type="http://schemas.openxmlformats.org/officeDocument/2006/relationships/customXml" Target="ink/ink812.xml"/><Relationship Id="rId1998" Type="http://schemas.openxmlformats.org/officeDocument/2006/relationships/image" Target="media/image968.emf"/><Relationship Id="rId716" Type="http://schemas.openxmlformats.org/officeDocument/2006/relationships/image" Target="media/image335.emf"/><Relationship Id="rId923" Type="http://schemas.openxmlformats.org/officeDocument/2006/relationships/customXml" Target="ink/ink423.xml"/><Relationship Id="rId1553" Type="http://schemas.openxmlformats.org/officeDocument/2006/relationships/customXml" Target="ink/ink741.xml"/><Relationship Id="rId1760" Type="http://schemas.openxmlformats.org/officeDocument/2006/relationships/customXml" Target="ink/ink847.xml"/><Relationship Id="rId1858" Type="http://schemas.openxmlformats.org/officeDocument/2006/relationships/image" Target="media/image899.emf"/><Relationship Id="rId2604" Type="http://schemas.openxmlformats.org/officeDocument/2006/relationships/image" Target="media/image1266.emf"/><Relationship Id="rId52" Type="http://schemas.openxmlformats.org/officeDocument/2006/relationships/image" Target="media/image23.emf"/><Relationship Id="rId1206" Type="http://schemas.openxmlformats.org/officeDocument/2006/relationships/customXml" Target="ink/ink565.xml"/><Relationship Id="rId1413" Type="http://schemas.openxmlformats.org/officeDocument/2006/relationships/image" Target="media/image681.emf"/><Relationship Id="rId1620" Type="http://schemas.openxmlformats.org/officeDocument/2006/relationships/image" Target="media/image783.emf"/><Relationship Id="rId1718" Type="http://schemas.openxmlformats.org/officeDocument/2006/relationships/customXml" Target="ink/ink825.xml"/><Relationship Id="rId1925" Type="http://schemas.openxmlformats.org/officeDocument/2006/relationships/customXml" Target="ink/ink930.xml"/><Relationship Id="rId299" Type="http://schemas.openxmlformats.org/officeDocument/2006/relationships/oleObject" Target="embeddings/oleObject17.bin"/><Relationship Id="rId2187" Type="http://schemas.openxmlformats.org/officeDocument/2006/relationships/customXml" Target="ink/ink1062.xml"/><Relationship Id="rId2394" Type="http://schemas.openxmlformats.org/officeDocument/2006/relationships/image" Target="media/image1162.emf"/><Relationship Id="rId159" Type="http://schemas.openxmlformats.org/officeDocument/2006/relationships/customXml" Target="ink/ink77.xml"/><Relationship Id="rId366" Type="http://schemas.openxmlformats.org/officeDocument/2006/relationships/customXml" Target="ink/ink156.xml"/><Relationship Id="rId573" Type="http://schemas.openxmlformats.org/officeDocument/2006/relationships/image" Target="media/image265.emf"/><Relationship Id="rId780" Type="http://schemas.openxmlformats.org/officeDocument/2006/relationships/image" Target="media/image367.emf"/><Relationship Id="rId2047" Type="http://schemas.openxmlformats.org/officeDocument/2006/relationships/customXml" Target="ink/ink991.xml"/><Relationship Id="rId2254" Type="http://schemas.openxmlformats.org/officeDocument/2006/relationships/image" Target="media/image1092.emf"/><Relationship Id="rId2461" Type="http://schemas.openxmlformats.org/officeDocument/2006/relationships/customXml" Target="ink/ink1201.xml"/><Relationship Id="rId226" Type="http://schemas.openxmlformats.org/officeDocument/2006/relationships/image" Target="media/image110.emf"/><Relationship Id="rId433" Type="http://schemas.openxmlformats.org/officeDocument/2006/relationships/customXml" Target="ink/ink191.xml"/><Relationship Id="rId878" Type="http://schemas.openxmlformats.org/officeDocument/2006/relationships/customXml" Target="ink/ink400.xml"/><Relationship Id="rId1063" Type="http://schemas.openxmlformats.org/officeDocument/2006/relationships/customXml" Target="ink/ink493.xml"/><Relationship Id="rId1270" Type="http://schemas.openxmlformats.org/officeDocument/2006/relationships/customXml" Target="ink/ink597.xml"/><Relationship Id="rId2114" Type="http://schemas.openxmlformats.org/officeDocument/2006/relationships/customXml" Target="ink/ink1025.xml"/><Relationship Id="rId2559" Type="http://schemas.openxmlformats.org/officeDocument/2006/relationships/customXml" Target="ink/ink1251.xml"/><Relationship Id="rId640" Type="http://schemas.openxmlformats.org/officeDocument/2006/relationships/customXml" Target="ink/ink281.xml"/><Relationship Id="rId738" Type="http://schemas.openxmlformats.org/officeDocument/2006/relationships/image" Target="media/image346.emf"/><Relationship Id="rId945" Type="http://schemas.openxmlformats.org/officeDocument/2006/relationships/customXml" Target="ink/ink434.xml"/><Relationship Id="rId1368" Type="http://schemas.openxmlformats.org/officeDocument/2006/relationships/customXml" Target="ink/ink646.xml"/><Relationship Id="rId1575" Type="http://schemas.openxmlformats.org/officeDocument/2006/relationships/customXml" Target="ink/ink752.xml"/><Relationship Id="rId1782" Type="http://schemas.openxmlformats.org/officeDocument/2006/relationships/customXml" Target="ink/ink858.xml"/><Relationship Id="rId2321" Type="http://schemas.openxmlformats.org/officeDocument/2006/relationships/customXml" Target="ink/ink1131.xml"/><Relationship Id="rId2419" Type="http://schemas.openxmlformats.org/officeDocument/2006/relationships/customXml" Target="ink/ink1180.xml"/><Relationship Id="rId2626" Type="http://schemas.openxmlformats.org/officeDocument/2006/relationships/image" Target="media/image1277.emf"/><Relationship Id="rId74" Type="http://schemas.openxmlformats.org/officeDocument/2006/relationships/image" Target="media/image34.emf"/><Relationship Id="rId500" Type="http://schemas.openxmlformats.org/officeDocument/2006/relationships/image" Target="media/image232.emf"/><Relationship Id="rId805" Type="http://schemas.openxmlformats.org/officeDocument/2006/relationships/customXml" Target="ink/ink363.xml"/><Relationship Id="rId1130" Type="http://schemas.openxmlformats.org/officeDocument/2006/relationships/image" Target="media/image541.emf"/><Relationship Id="rId1228" Type="http://schemas.openxmlformats.org/officeDocument/2006/relationships/customXml" Target="ink/ink576.xml"/><Relationship Id="rId1435" Type="http://schemas.openxmlformats.org/officeDocument/2006/relationships/image" Target="media/image692.emf"/><Relationship Id="rId1642" Type="http://schemas.openxmlformats.org/officeDocument/2006/relationships/customXml" Target="ink/ink786.xml"/><Relationship Id="rId1947" Type="http://schemas.openxmlformats.org/officeDocument/2006/relationships/customXml" Target="ink/ink941.xml"/><Relationship Id="rId1502" Type="http://schemas.openxmlformats.org/officeDocument/2006/relationships/image" Target="media/image724.emf"/><Relationship Id="rId1807" Type="http://schemas.openxmlformats.org/officeDocument/2006/relationships/customXml" Target="ink/ink870.xml"/><Relationship Id="rId290" Type="http://schemas.openxmlformats.org/officeDocument/2006/relationships/image" Target="media/image140.wmf"/><Relationship Id="rId388" Type="http://schemas.openxmlformats.org/officeDocument/2006/relationships/image" Target="media/image180.emf"/><Relationship Id="rId2069" Type="http://schemas.openxmlformats.org/officeDocument/2006/relationships/customXml" Target="ink/ink1002.xml"/><Relationship Id="rId150" Type="http://schemas.openxmlformats.org/officeDocument/2006/relationships/image" Target="media/image72.emf"/><Relationship Id="rId595" Type="http://schemas.openxmlformats.org/officeDocument/2006/relationships/image" Target="media/image274.emf"/><Relationship Id="rId2276" Type="http://schemas.openxmlformats.org/officeDocument/2006/relationships/image" Target="media/image1103.emf"/><Relationship Id="rId2483" Type="http://schemas.openxmlformats.org/officeDocument/2006/relationships/customXml" Target="ink/ink1212.xml"/><Relationship Id="rId248" Type="http://schemas.openxmlformats.org/officeDocument/2006/relationships/customXml" Target="ink/ink121.xml"/><Relationship Id="rId455" Type="http://schemas.openxmlformats.org/officeDocument/2006/relationships/customXml" Target="ink/ink201.xml"/><Relationship Id="rId662" Type="http://schemas.openxmlformats.org/officeDocument/2006/relationships/image" Target="media/image308.emf"/><Relationship Id="rId1085" Type="http://schemas.openxmlformats.org/officeDocument/2006/relationships/customXml" Target="ink/ink504.xml"/><Relationship Id="rId1292" Type="http://schemas.openxmlformats.org/officeDocument/2006/relationships/customXml" Target="ink/ink608.xml"/><Relationship Id="rId2136" Type="http://schemas.openxmlformats.org/officeDocument/2006/relationships/customXml" Target="ink/ink1036.xml"/><Relationship Id="rId2343" Type="http://schemas.openxmlformats.org/officeDocument/2006/relationships/customXml" Target="ink/ink1142.xml"/><Relationship Id="rId2550" Type="http://schemas.openxmlformats.org/officeDocument/2006/relationships/image" Target="media/image1239.emf"/><Relationship Id="rId108" Type="http://schemas.openxmlformats.org/officeDocument/2006/relationships/image" Target="media/image51.emf"/><Relationship Id="rId315" Type="http://schemas.openxmlformats.org/officeDocument/2006/relationships/image" Target="media/image147.wmf"/><Relationship Id="rId522" Type="http://schemas.openxmlformats.org/officeDocument/2006/relationships/customXml" Target="ink/ink226.xml"/><Relationship Id="rId967" Type="http://schemas.openxmlformats.org/officeDocument/2006/relationships/customXml" Target="ink/ink445.xml"/><Relationship Id="rId1152" Type="http://schemas.openxmlformats.org/officeDocument/2006/relationships/image" Target="media/image552.emf"/><Relationship Id="rId1597" Type="http://schemas.openxmlformats.org/officeDocument/2006/relationships/customXml" Target="ink/ink763.xml"/><Relationship Id="rId2203" Type="http://schemas.openxmlformats.org/officeDocument/2006/relationships/customXml" Target="ink/ink1070.xml"/><Relationship Id="rId2410" Type="http://schemas.openxmlformats.org/officeDocument/2006/relationships/image" Target="media/image1170.emf"/><Relationship Id="rId2648" Type="http://schemas.openxmlformats.org/officeDocument/2006/relationships/image" Target="media/image1286.wmf"/><Relationship Id="rId96" Type="http://schemas.openxmlformats.org/officeDocument/2006/relationships/image" Target="media/image45.emf"/><Relationship Id="rId827" Type="http://schemas.openxmlformats.org/officeDocument/2006/relationships/customXml" Target="ink/ink374.xml"/><Relationship Id="rId1012" Type="http://schemas.openxmlformats.org/officeDocument/2006/relationships/image" Target="media/image482.emf"/><Relationship Id="rId1457" Type="http://schemas.openxmlformats.org/officeDocument/2006/relationships/image" Target="media/image703.emf"/><Relationship Id="rId1664" Type="http://schemas.openxmlformats.org/officeDocument/2006/relationships/customXml" Target="ink/ink797.xml"/><Relationship Id="rId1871" Type="http://schemas.openxmlformats.org/officeDocument/2006/relationships/customXml" Target="ink/ink902.xml"/><Relationship Id="rId2508" Type="http://schemas.openxmlformats.org/officeDocument/2006/relationships/image" Target="media/image1218.emf"/><Relationship Id="rId1317" Type="http://schemas.openxmlformats.org/officeDocument/2006/relationships/image" Target="media/image634.emf"/><Relationship Id="rId1524" Type="http://schemas.openxmlformats.org/officeDocument/2006/relationships/image" Target="media/image735.emf"/><Relationship Id="rId1731" Type="http://schemas.openxmlformats.org/officeDocument/2006/relationships/customXml" Target="ink/ink832.xml"/><Relationship Id="rId1969" Type="http://schemas.openxmlformats.org/officeDocument/2006/relationships/customXml" Target="ink/ink952.xml"/><Relationship Id="rId23" Type="http://schemas.openxmlformats.org/officeDocument/2006/relationships/customXml" Target="ink/ink9.xml"/><Relationship Id="rId1829" Type="http://schemas.openxmlformats.org/officeDocument/2006/relationships/customXml" Target="ink/ink881.xml"/><Relationship Id="rId2298" Type="http://schemas.openxmlformats.org/officeDocument/2006/relationships/image" Target="media/image1114.emf"/><Relationship Id="rId172" Type="http://schemas.openxmlformats.org/officeDocument/2006/relationships/image" Target="media/image83.emf"/><Relationship Id="rId477" Type="http://schemas.openxmlformats.org/officeDocument/2006/relationships/customXml" Target="ink/ink209.xml"/><Relationship Id="rId684" Type="http://schemas.openxmlformats.org/officeDocument/2006/relationships/image" Target="media/image319.emf"/><Relationship Id="rId2060" Type="http://schemas.openxmlformats.org/officeDocument/2006/relationships/image" Target="media/image999.emf"/><Relationship Id="rId2158" Type="http://schemas.openxmlformats.org/officeDocument/2006/relationships/customXml" Target="ink/ink1047.xml"/><Relationship Id="rId2365" Type="http://schemas.openxmlformats.org/officeDocument/2006/relationships/customXml" Target="ink/ink1153.xml"/><Relationship Id="rId337" Type="http://schemas.openxmlformats.org/officeDocument/2006/relationships/image" Target="media/image155.emf"/><Relationship Id="rId891" Type="http://schemas.openxmlformats.org/officeDocument/2006/relationships/image" Target="media/image422.emf"/><Relationship Id="rId989" Type="http://schemas.openxmlformats.org/officeDocument/2006/relationships/customXml" Target="ink/ink456.xml"/><Relationship Id="rId2018" Type="http://schemas.openxmlformats.org/officeDocument/2006/relationships/image" Target="media/image978.emf"/><Relationship Id="rId2572" Type="http://schemas.openxmlformats.org/officeDocument/2006/relationships/image" Target="media/image1250.emf"/><Relationship Id="rId544" Type="http://schemas.openxmlformats.org/officeDocument/2006/relationships/customXml" Target="ink/ink237.xml"/><Relationship Id="rId751" Type="http://schemas.openxmlformats.org/officeDocument/2006/relationships/customXml" Target="ink/ink336.xml"/><Relationship Id="rId849" Type="http://schemas.openxmlformats.org/officeDocument/2006/relationships/customXml" Target="ink/ink385.xml"/><Relationship Id="rId1174" Type="http://schemas.openxmlformats.org/officeDocument/2006/relationships/image" Target="media/image563.emf"/><Relationship Id="rId1381" Type="http://schemas.openxmlformats.org/officeDocument/2006/relationships/image" Target="media/image666.emf"/><Relationship Id="rId1479" Type="http://schemas.openxmlformats.org/officeDocument/2006/relationships/customXml" Target="ink/ink704.xml"/><Relationship Id="rId1686" Type="http://schemas.openxmlformats.org/officeDocument/2006/relationships/image" Target="media/image815.emf"/><Relationship Id="rId2225" Type="http://schemas.openxmlformats.org/officeDocument/2006/relationships/image" Target="media/image1079.emf"/><Relationship Id="rId2432" Type="http://schemas.openxmlformats.org/officeDocument/2006/relationships/image" Target="media/image1181.emf"/><Relationship Id="rId404" Type="http://schemas.openxmlformats.org/officeDocument/2006/relationships/image" Target="media/image187.emf"/><Relationship Id="rId611" Type="http://schemas.openxmlformats.org/officeDocument/2006/relationships/image" Target="media/image282.emf"/><Relationship Id="rId1034" Type="http://schemas.openxmlformats.org/officeDocument/2006/relationships/image" Target="media/image493.emf"/><Relationship Id="rId1241" Type="http://schemas.openxmlformats.org/officeDocument/2006/relationships/image" Target="media/image596.emf"/><Relationship Id="rId1339" Type="http://schemas.openxmlformats.org/officeDocument/2006/relationships/image" Target="media/image645.emf"/><Relationship Id="rId1893" Type="http://schemas.openxmlformats.org/officeDocument/2006/relationships/customXml" Target="ink/ink914.xml"/><Relationship Id="rId709" Type="http://schemas.openxmlformats.org/officeDocument/2006/relationships/customXml" Target="ink/ink315.xml"/><Relationship Id="rId916" Type="http://schemas.openxmlformats.org/officeDocument/2006/relationships/image" Target="media/image434.emf"/><Relationship Id="rId1101" Type="http://schemas.openxmlformats.org/officeDocument/2006/relationships/customXml" Target="ink/ink512.xml"/><Relationship Id="rId1546" Type="http://schemas.openxmlformats.org/officeDocument/2006/relationships/image" Target="media/image746.emf"/><Relationship Id="rId1753" Type="http://schemas.openxmlformats.org/officeDocument/2006/relationships/customXml" Target="ink/ink843.xml"/><Relationship Id="rId1960" Type="http://schemas.openxmlformats.org/officeDocument/2006/relationships/image" Target="media/image949.emf"/><Relationship Id="rId45" Type="http://schemas.openxmlformats.org/officeDocument/2006/relationships/customXml" Target="ink/ink20.xml"/><Relationship Id="rId1406" Type="http://schemas.openxmlformats.org/officeDocument/2006/relationships/customXml" Target="ink/ink666.xml"/><Relationship Id="rId1613" Type="http://schemas.openxmlformats.org/officeDocument/2006/relationships/customXml" Target="ink/ink771.xml"/><Relationship Id="rId1820" Type="http://schemas.openxmlformats.org/officeDocument/2006/relationships/image" Target="media/image880.emf"/><Relationship Id="rId194" Type="http://schemas.openxmlformats.org/officeDocument/2006/relationships/image" Target="media/image94.emf"/><Relationship Id="rId1918" Type="http://schemas.openxmlformats.org/officeDocument/2006/relationships/image" Target="media/image928.emf"/><Relationship Id="rId2082" Type="http://schemas.openxmlformats.org/officeDocument/2006/relationships/image" Target="media/image1010.emf"/><Relationship Id="rId261" Type="http://schemas.openxmlformats.org/officeDocument/2006/relationships/image" Target="media/image127.emf"/><Relationship Id="rId499" Type="http://schemas.openxmlformats.org/officeDocument/2006/relationships/customXml" Target="ink/ink221.xml"/><Relationship Id="rId2387" Type="http://schemas.openxmlformats.org/officeDocument/2006/relationships/customXml" Target="ink/ink1164.xml"/><Relationship Id="rId2594" Type="http://schemas.openxmlformats.org/officeDocument/2006/relationships/image" Target="media/image1261.emf"/><Relationship Id="rId359" Type="http://schemas.openxmlformats.org/officeDocument/2006/relationships/image" Target="media/image166.emf"/><Relationship Id="rId566" Type="http://schemas.openxmlformats.org/officeDocument/2006/relationships/customXml" Target="ink/ink248.xml"/><Relationship Id="rId773" Type="http://schemas.openxmlformats.org/officeDocument/2006/relationships/customXml" Target="ink/ink347.xml"/><Relationship Id="rId1196" Type="http://schemas.openxmlformats.org/officeDocument/2006/relationships/image" Target="media/image574.emf"/><Relationship Id="rId2247" Type="http://schemas.openxmlformats.org/officeDocument/2006/relationships/customXml" Target="ink/ink1094.xml"/><Relationship Id="rId2454" Type="http://schemas.openxmlformats.org/officeDocument/2006/relationships/image" Target="media/image1192.emf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image" Target="media/image198.emf"/><Relationship Id="rId633" Type="http://schemas.openxmlformats.org/officeDocument/2006/relationships/image" Target="media/image293.emf"/><Relationship Id="rId980" Type="http://schemas.openxmlformats.org/officeDocument/2006/relationships/image" Target="media/image466.emf"/><Relationship Id="rId1056" Type="http://schemas.openxmlformats.org/officeDocument/2006/relationships/image" Target="media/image504.emf"/><Relationship Id="rId1263" Type="http://schemas.openxmlformats.org/officeDocument/2006/relationships/image" Target="media/image607.emf"/><Relationship Id="rId2107" Type="http://schemas.openxmlformats.org/officeDocument/2006/relationships/image" Target="media/image1022.emf"/><Relationship Id="rId2314" Type="http://schemas.openxmlformats.org/officeDocument/2006/relationships/image" Target="media/image1122.emf"/><Relationship Id="rId2661" Type="http://schemas.openxmlformats.org/officeDocument/2006/relationships/header" Target="header1.xml"/><Relationship Id="rId840" Type="http://schemas.openxmlformats.org/officeDocument/2006/relationships/image" Target="media/image397.emf"/><Relationship Id="rId938" Type="http://schemas.openxmlformats.org/officeDocument/2006/relationships/image" Target="media/image445.emf"/><Relationship Id="rId1470" Type="http://schemas.openxmlformats.org/officeDocument/2006/relationships/image" Target="media/image708.emf"/><Relationship Id="rId1568" Type="http://schemas.openxmlformats.org/officeDocument/2006/relationships/image" Target="media/image757.emf"/><Relationship Id="rId1775" Type="http://schemas.openxmlformats.org/officeDocument/2006/relationships/image" Target="media/image858.emf"/><Relationship Id="rId2521" Type="http://schemas.openxmlformats.org/officeDocument/2006/relationships/customXml" Target="ink/ink1232.xml"/><Relationship Id="rId2619" Type="http://schemas.openxmlformats.org/officeDocument/2006/relationships/customXml" Target="ink/ink1281.xml"/><Relationship Id="rId67" Type="http://schemas.openxmlformats.org/officeDocument/2006/relationships/customXml" Target="ink/ink31.xml"/><Relationship Id="rId700" Type="http://schemas.openxmlformats.org/officeDocument/2006/relationships/image" Target="media/image327.emf"/><Relationship Id="rId1123" Type="http://schemas.openxmlformats.org/officeDocument/2006/relationships/customXml" Target="ink/ink523.xml"/><Relationship Id="rId1330" Type="http://schemas.openxmlformats.org/officeDocument/2006/relationships/customXml" Target="ink/ink627.xml"/><Relationship Id="rId1428" Type="http://schemas.openxmlformats.org/officeDocument/2006/relationships/customXml" Target="ink/ink677.xml"/><Relationship Id="rId1635" Type="http://schemas.openxmlformats.org/officeDocument/2006/relationships/image" Target="media/image790.emf"/><Relationship Id="rId1982" Type="http://schemas.openxmlformats.org/officeDocument/2006/relationships/image" Target="media/image960.emf"/><Relationship Id="rId1842" Type="http://schemas.openxmlformats.org/officeDocument/2006/relationships/image" Target="media/image891.emf"/><Relationship Id="rId1702" Type="http://schemas.openxmlformats.org/officeDocument/2006/relationships/image" Target="media/image823.emf"/><Relationship Id="rId283" Type="http://schemas.openxmlformats.org/officeDocument/2006/relationships/oleObject" Target="embeddings/oleObject6.bin"/><Relationship Id="rId490" Type="http://schemas.openxmlformats.org/officeDocument/2006/relationships/image" Target="media/image228.emf"/><Relationship Id="rId2171" Type="http://schemas.openxmlformats.org/officeDocument/2006/relationships/image" Target="media/image1054.wmf"/><Relationship Id="rId143" Type="http://schemas.openxmlformats.org/officeDocument/2006/relationships/customXml" Target="ink/ink69.xml"/><Relationship Id="rId350" Type="http://schemas.openxmlformats.org/officeDocument/2006/relationships/customXml" Target="ink/ink148.xml"/><Relationship Id="rId588" Type="http://schemas.openxmlformats.org/officeDocument/2006/relationships/customXml" Target="ink/ink255.xml"/><Relationship Id="rId795" Type="http://schemas.openxmlformats.org/officeDocument/2006/relationships/customXml" Target="ink/ink358.xml"/><Relationship Id="rId2031" Type="http://schemas.openxmlformats.org/officeDocument/2006/relationships/customXml" Target="ink/ink983.xml"/><Relationship Id="rId2269" Type="http://schemas.openxmlformats.org/officeDocument/2006/relationships/customXml" Target="ink/ink1105.xml"/><Relationship Id="rId2476" Type="http://schemas.openxmlformats.org/officeDocument/2006/relationships/image" Target="media/image1203.emf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image" Target="media/image208.emf"/><Relationship Id="rId655" Type="http://schemas.openxmlformats.org/officeDocument/2006/relationships/customXml" Target="ink/ink288.xml"/><Relationship Id="rId862" Type="http://schemas.openxmlformats.org/officeDocument/2006/relationships/image" Target="media/image408.emf"/><Relationship Id="rId1078" Type="http://schemas.openxmlformats.org/officeDocument/2006/relationships/image" Target="media/image515.emf"/><Relationship Id="rId1285" Type="http://schemas.openxmlformats.org/officeDocument/2006/relationships/image" Target="media/image618.emf"/><Relationship Id="rId1492" Type="http://schemas.openxmlformats.org/officeDocument/2006/relationships/image" Target="media/image719.emf"/><Relationship Id="rId2129" Type="http://schemas.openxmlformats.org/officeDocument/2006/relationships/image" Target="media/image1033.emf"/><Relationship Id="rId2336" Type="http://schemas.openxmlformats.org/officeDocument/2006/relationships/image" Target="media/image1133.emf"/><Relationship Id="rId2543" Type="http://schemas.openxmlformats.org/officeDocument/2006/relationships/customXml" Target="ink/ink1243.xml"/><Relationship Id="rId308" Type="http://schemas.openxmlformats.org/officeDocument/2006/relationships/oleObject" Target="embeddings/oleObject23.bin"/><Relationship Id="rId515" Type="http://schemas.openxmlformats.org/officeDocument/2006/relationships/image" Target="media/image236.emf"/><Relationship Id="rId722" Type="http://schemas.openxmlformats.org/officeDocument/2006/relationships/image" Target="media/image338.emf"/><Relationship Id="rId1145" Type="http://schemas.openxmlformats.org/officeDocument/2006/relationships/customXml" Target="ink/ink534.xml"/><Relationship Id="rId1352" Type="http://schemas.openxmlformats.org/officeDocument/2006/relationships/customXml" Target="ink/ink638.xml"/><Relationship Id="rId1797" Type="http://schemas.openxmlformats.org/officeDocument/2006/relationships/image" Target="media/image869.emf"/><Relationship Id="rId2403" Type="http://schemas.openxmlformats.org/officeDocument/2006/relationships/customXml" Target="ink/ink1172.xml"/><Relationship Id="rId89" Type="http://schemas.openxmlformats.org/officeDocument/2006/relationships/customXml" Target="ink/ink42.xml"/><Relationship Id="rId1005" Type="http://schemas.openxmlformats.org/officeDocument/2006/relationships/customXml" Target="ink/ink464.xml"/><Relationship Id="rId1212" Type="http://schemas.openxmlformats.org/officeDocument/2006/relationships/customXml" Target="ink/ink568.xml"/><Relationship Id="rId1657" Type="http://schemas.openxmlformats.org/officeDocument/2006/relationships/image" Target="media/image801.emf"/><Relationship Id="rId1864" Type="http://schemas.openxmlformats.org/officeDocument/2006/relationships/image" Target="media/image902.emf"/><Relationship Id="rId2610" Type="http://schemas.openxmlformats.org/officeDocument/2006/relationships/image" Target="media/image1269.emf"/><Relationship Id="rId1517" Type="http://schemas.openxmlformats.org/officeDocument/2006/relationships/customXml" Target="ink/ink723.xml"/><Relationship Id="rId1724" Type="http://schemas.openxmlformats.org/officeDocument/2006/relationships/image" Target="media/image833.emf"/><Relationship Id="rId16" Type="http://schemas.openxmlformats.org/officeDocument/2006/relationships/image" Target="media/image5.emf"/><Relationship Id="rId1931" Type="http://schemas.openxmlformats.org/officeDocument/2006/relationships/customXml" Target="ink/ink933.xml"/><Relationship Id="rId2193" Type="http://schemas.openxmlformats.org/officeDocument/2006/relationships/customXml" Target="ink/ink1065.xml"/><Relationship Id="rId2498" Type="http://schemas.openxmlformats.org/officeDocument/2006/relationships/image" Target="media/image1213.emf"/><Relationship Id="rId165" Type="http://schemas.openxmlformats.org/officeDocument/2006/relationships/customXml" Target="ink/ink80.xml"/><Relationship Id="rId372" Type="http://schemas.openxmlformats.org/officeDocument/2006/relationships/customXml" Target="ink/ink159.xml"/><Relationship Id="rId677" Type="http://schemas.openxmlformats.org/officeDocument/2006/relationships/customXml" Target="ink/ink299.xml"/><Relationship Id="rId2053" Type="http://schemas.openxmlformats.org/officeDocument/2006/relationships/customXml" Target="ink/ink994.xml"/><Relationship Id="rId2260" Type="http://schemas.openxmlformats.org/officeDocument/2006/relationships/image" Target="media/image1095.emf"/><Relationship Id="rId2358" Type="http://schemas.openxmlformats.org/officeDocument/2006/relationships/image" Target="media/image1144.emf"/><Relationship Id="rId232" Type="http://schemas.openxmlformats.org/officeDocument/2006/relationships/image" Target="media/image113.emf"/><Relationship Id="rId884" Type="http://schemas.openxmlformats.org/officeDocument/2006/relationships/customXml" Target="ink/ink403.xml"/><Relationship Id="rId2120" Type="http://schemas.openxmlformats.org/officeDocument/2006/relationships/customXml" Target="ink/ink1028.xml"/><Relationship Id="rId2565" Type="http://schemas.openxmlformats.org/officeDocument/2006/relationships/customXml" Target="ink/ink1254.xml"/><Relationship Id="rId537" Type="http://schemas.openxmlformats.org/officeDocument/2006/relationships/image" Target="media/image247.emf"/><Relationship Id="rId744" Type="http://schemas.openxmlformats.org/officeDocument/2006/relationships/image" Target="media/image349.emf"/><Relationship Id="rId951" Type="http://schemas.openxmlformats.org/officeDocument/2006/relationships/customXml" Target="ink/ink437.xml"/><Relationship Id="rId1167" Type="http://schemas.openxmlformats.org/officeDocument/2006/relationships/customXml" Target="ink/ink545.xml"/><Relationship Id="rId1374" Type="http://schemas.openxmlformats.org/officeDocument/2006/relationships/customXml" Target="ink/ink649.xml"/><Relationship Id="rId1581" Type="http://schemas.openxmlformats.org/officeDocument/2006/relationships/customXml" Target="ink/ink755.xml"/><Relationship Id="rId1679" Type="http://schemas.openxmlformats.org/officeDocument/2006/relationships/customXml" Target="ink/ink805.xml"/><Relationship Id="rId2218" Type="http://schemas.openxmlformats.org/officeDocument/2006/relationships/customXml" Target="ink/ink1078.xml"/><Relationship Id="rId2425" Type="http://schemas.openxmlformats.org/officeDocument/2006/relationships/customXml" Target="ink/ink1183.xml"/><Relationship Id="rId2632" Type="http://schemas.openxmlformats.org/officeDocument/2006/relationships/image" Target="media/image1280.emf"/><Relationship Id="rId80" Type="http://schemas.openxmlformats.org/officeDocument/2006/relationships/image" Target="media/image37.emf"/><Relationship Id="rId604" Type="http://schemas.openxmlformats.org/officeDocument/2006/relationships/customXml" Target="ink/ink263.xml"/><Relationship Id="rId811" Type="http://schemas.openxmlformats.org/officeDocument/2006/relationships/customXml" Target="ink/ink366.xml"/><Relationship Id="rId1027" Type="http://schemas.openxmlformats.org/officeDocument/2006/relationships/customXml" Target="ink/ink475.xml"/><Relationship Id="rId1234" Type="http://schemas.openxmlformats.org/officeDocument/2006/relationships/customXml" Target="ink/ink579.xml"/><Relationship Id="rId1441" Type="http://schemas.openxmlformats.org/officeDocument/2006/relationships/image" Target="media/image695.emf"/><Relationship Id="rId1886" Type="http://schemas.openxmlformats.org/officeDocument/2006/relationships/image" Target="media/image912.emf"/><Relationship Id="rId909" Type="http://schemas.openxmlformats.org/officeDocument/2006/relationships/customXml" Target="ink/ink416.xml"/><Relationship Id="rId1301" Type="http://schemas.openxmlformats.org/officeDocument/2006/relationships/image" Target="media/image626.emf"/><Relationship Id="rId1539" Type="http://schemas.openxmlformats.org/officeDocument/2006/relationships/customXml" Target="ink/ink734.xml"/><Relationship Id="rId1746" Type="http://schemas.openxmlformats.org/officeDocument/2006/relationships/image" Target="media/image844.emf"/><Relationship Id="rId1953" Type="http://schemas.openxmlformats.org/officeDocument/2006/relationships/customXml" Target="ink/ink944.xml"/><Relationship Id="rId38" Type="http://schemas.openxmlformats.org/officeDocument/2006/relationships/image" Target="media/image16.emf"/><Relationship Id="rId1606" Type="http://schemas.openxmlformats.org/officeDocument/2006/relationships/image" Target="media/image776.emf"/><Relationship Id="rId1813" Type="http://schemas.openxmlformats.org/officeDocument/2006/relationships/customXml" Target="ink/ink873.xml"/><Relationship Id="rId187" Type="http://schemas.openxmlformats.org/officeDocument/2006/relationships/customXml" Target="ink/ink91.xml"/><Relationship Id="rId394" Type="http://schemas.openxmlformats.org/officeDocument/2006/relationships/customXml" Target="ink/ink171.xml"/><Relationship Id="rId2075" Type="http://schemas.openxmlformats.org/officeDocument/2006/relationships/customXml" Target="ink/ink1005.xml"/><Relationship Id="rId2282" Type="http://schemas.openxmlformats.org/officeDocument/2006/relationships/image" Target="media/image1106.emf"/><Relationship Id="rId254" Type="http://schemas.openxmlformats.org/officeDocument/2006/relationships/customXml" Target="ink/ink124.xml"/><Relationship Id="rId699" Type="http://schemas.openxmlformats.org/officeDocument/2006/relationships/customXml" Target="ink/ink310.xml"/><Relationship Id="rId1091" Type="http://schemas.openxmlformats.org/officeDocument/2006/relationships/customXml" Target="ink/ink507.xml"/><Relationship Id="rId2587" Type="http://schemas.openxmlformats.org/officeDocument/2006/relationships/customXml" Target="ink/ink1265.xml"/><Relationship Id="rId114" Type="http://schemas.openxmlformats.org/officeDocument/2006/relationships/image" Target="media/image54.emf"/><Relationship Id="rId461" Type="http://schemas.openxmlformats.org/officeDocument/2006/relationships/customXml" Target="ink/ink204.xml"/><Relationship Id="rId559" Type="http://schemas.openxmlformats.org/officeDocument/2006/relationships/image" Target="media/image258.emf"/><Relationship Id="rId766" Type="http://schemas.openxmlformats.org/officeDocument/2006/relationships/image" Target="media/image360.emf"/><Relationship Id="rId1189" Type="http://schemas.openxmlformats.org/officeDocument/2006/relationships/customXml" Target="ink/ink556.xml"/><Relationship Id="rId1396" Type="http://schemas.openxmlformats.org/officeDocument/2006/relationships/customXml" Target="ink/ink661.xml"/><Relationship Id="rId2142" Type="http://schemas.openxmlformats.org/officeDocument/2006/relationships/customXml" Target="ink/ink1039.xml"/><Relationship Id="rId2447" Type="http://schemas.openxmlformats.org/officeDocument/2006/relationships/customXml" Target="ink/ink1194.xml"/><Relationship Id="rId321" Type="http://schemas.openxmlformats.org/officeDocument/2006/relationships/oleObject" Target="embeddings/oleObject33.bin"/><Relationship Id="rId419" Type="http://schemas.openxmlformats.org/officeDocument/2006/relationships/customXml" Target="ink/ink184.xml"/><Relationship Id="rId626" Type="http://schemas.openxmlformats.org/officeDocument/2006/relationships/customXml" Target="ink/ink274.xml"/><Relationship Id="rId973" Type="http://schemas.openxmlformats.org/officeDocument/2006/relationships/customXml" Target="ink/ink448.xml"/><Relationship Id="rId1049" Type="http://schemas.openxmlformats.org/officeDocument/2006/relationships/customXml" Target="ink/ink486.xml"/><Relationship Id="rId1256" Type="http://schemas.openxmlformats.org/officeDocument/2006/relationships/customXml" Target="ink/ink590.xml"/><Relationship Id="rId2002" Type="http://schemas.openxmlformats.org/officeDocument/2006/relationships/image" Target="media/image970.emf"/><Relationship Id="rId2307" Type="http://schemas.openxmlformats.org/officeDocument/2006/relationships/customXml" Target="ink/ink1124.xml"/><Relationship Id="rId2654" Type="http://schemas.openxmlformats.org/officeDocument/2006/relationships/image" Target="media/image1289.wmf"/><Relationship Id="rId833" Type="http://schemas.openxmlformats.org/officeDocument/2006/relationships/customXml" Target="ink/ink377.xml"/><Relationship Id="rId1116" Type="http://schemas.openxmlformats.org/officeDocument/2006/relationships/image" Target="media/image534.emf"/><Relationship Id="rId1463" Type="http://schemas.openxmlformats.org/officeDocument/2006/relationships/customXml" Target="ink/ink695.xml"/><Relationship Id="rId1670" Type="http://schemas.openxmlformats.org/officeDocument/2006/relationships/customXml" Target="ink/ink800.xml"/><Relationship Id="rId1768" Type="http://schemas.openxmlformats.org/officeDocument/2006/relationships/customXml" Target="ink/ink851.xml"/><Relationship Id="rId2514" Type="http://schemas.openxmlformats.org/officeDocument/2006/relationships/image" Target="media/image1221.emf"/><Relationship Id="rId900" Type="http://schemas.openxmlformats.org/officeDocument/2006/relationships/image" Target="media/image426.emf"/><Relationship Id="rId1323" Type="http://schemas.openxmlformats.org/officeDocument/2006/relationships/image" Target="media/image637.emf"/><Relationship Id="rId1530" Type="http://schemas.openxmlformats.org/officeDocument/2006/relationships/image" Target="media/image738.emf"/><Relationship Id="rId1628" Type="http://schemas.openxmlformats.org/officeDocument/2006/relationships/image" Target="media/image787.emf"/><Relationship Id="rId1975" Type="http://schemas.openxmlformats.org/officeDocument/2006/relationships/customXml" Target="ink/ink955.xml"/><Relationship Id="rId1835" Type="http://schemas.openxmlformats.org/officeDocument/2006/relationships/customXml" Target="ink/ink884.xml"/><Relationship Id="rId1902" Type="http://schemas.openxmlformats.org/officeDocument/2006/relationships/image" Target="media/image920.emf"/><Relationship Id="rId2097" Type="http://schemas.openxmlformats.org/officeDocument/2006/relationships/image" Target="media/image1017.emf"/><Relationship Id="rId276" Type="http://schemas.openxmlformats.org/officeDocument/2006/relationships/customXml" Target="ink/ink133.xml"/><Relationship Id="rId483" Type="http://schemas.openxmlformats.org/officeDocument/2006/relationships/customXml" Target="ink/ink212.xml"/><Relationship Id="rId690" Type="http://schemas.openxmlformats.org/officeDocument/2006/relationships/image" Target="media/image322.emf"/><Relationship Id="rId2164" Type="http://schemas.openxmlformats.org/officeDocument/2006/relationships/customXml" Target="ink/ink1050.xml"/><Relationship Id="rId2371" Type="http://schemas.openxmlformats.org/officeDocument/2006/relationships/customXml" Target="ink/ink1156.xml"/><Relationship Id="rId136" Type="http://schemas.openxmlformats.org/officeDocument/2006/relationships/image" Target="media/image65.emf"/><Relationship Id="rId343" Type="http://schemas.openxmlformats.org/officeDocument/2006/relationships/image" Target="media/image158.emf"/><Relationship Id="rId550" Type="http://schemas.openxmlformats.org/officeDocument/2006/relationships/customXml" Target="ink/ink240.xml"/><Relationship Id="rId788" Type="http://schemas.openxmlformats.org/officeDocument/2006/relationships/image" Target="media/image371.emf"/><Relationship Id="rId995" Type="http://schemas.openxmlformats.org/officeDocument/2006/relationships/customXml" Target="ink/ink459.xml"/><Relationship Id="rId1180" Type="http://schemas.openxmlformats.org/officeDocument/2006/relationships/image" Target="media/image566.emf"/><Relationship Id="rId2024" Type="http://schemas.openxmlformats.org/officeDocument/2006/relationships/image" Target="media/image981.emf"/><Relationship Id="rId2231" Type="http://schemas.openxmlformats.org/officeDocument/2006/relationships/image" Target="media/image1082.emf"/><Relationship Id="rId2469" Type="http://schemas.openxmlformats.org/officeDocument/2006/relationships/customXml" Target="ink/ink1205.xml"/><Relationship Id="rId203" Type="http://schemas.openxmlformats.org/officeDocument/2006/relationships/customXml" Target="ink/ink99.xml"/><Relationship Id="rId648" Type="http://schemas.openxmlformats.org/officeDocument/2006/relationships/customXml" Target="ink/ink285.xml"/><Relationship Id="rId855" Type="http://schemas.openxmlformats.org/officeDocument/2006/relationships/customXml" Target="ink/ink388.xml"/><Relationship Id="rId1040" Type="http://schemas.openxmlformats.org/officeDocument/2006/relationships/image" Target="media/image496.emf"/><Relationship Id="rId1278" Type="http://schemas.openxmlformats.org/officeDocument/2006/relationships/customXml" Target="ink/ink601.xml"/><Relationship Id="rId1485" Type="http://schemas.openxmlformats.org/officeDocument/2006/relationships/customXml" Target="ink/ink707.xml"/><Relationship Id="rId1692" Type="http://schemas.openxmlformats.org/officeDocument/2006/relationships/image" Target="media/image818.emf"/><Relationship Id="rId2329" Type="http://schemas.openxmlformats.org/officeDocument/2006/relationships/customXml" Target="ink/ink1135.xml"/><Relationship Id="rId2536" Type="http://schemas.openxmlformats.org/officeDocument/2006/relationships/image" Target="media/image1232.emf"/><Relationship Id="rId410" Type="http://schemas.openxmlformats.org/officeDocument/2006/relationships/image" Target="media/image190.emf"/><Relationship Id="rId508" Type="http://schemas.openxmlformats.org/officeDocument/2006/relationships/oleObject" Target="embeddings/oleObject46.bin"/><Relationship Id="rId715" Type="http://schemas.openxmlformats.org/officeDocument/2006/relationships/customXml" Target="ink/ink318.xml"/><Relationship Id="rId922" Type="http://schemas.openxmlformats.org/officeDocument/2006/relationships/image" Target="media/image437.emf"/><Relationship Id="rId1138" Type="http://schemas.openxmlformats.org/officeDocument/2006/relationships/image" Target="media/image545.emf"/><Relationship Id="rId1345" Type="http://schemas.openxmlformats.org/officeDocument/2006/relationships/image" Target="media/image648.emf"/><Relationship Id="rId1552" Type="http://schemas.openxmlformats.org/officeDocument/2006/relationships/image" Target="media/image749.emf"/><Relationship Id="rId1997" Type="http://schemas.openxmlformats.org/officeDocument/2006/relationships/customXml" Target="ink/ink966.xml"/><Relationship Id="rId2603" Type="http://schemas.openxmlformats.org/officeDocument/2006/relationships/customXml" Target="ink/ink1273.xml"/><Relationship Id="rId1205" Type="http://schemas.openxmlformats.org/officeDocument/2006/relationships/image" Target="media/image578.emf"/><Relationship Id="rId1857" Type="http://schemas.openxmlformats.org/officeDocument/2006/relationships/customXml" Target="ink/ink895.xml"/><Relationship Id="rId51" Type="http://schemas.openxmlformats.org/officeDocument/2006/relationships/customXml" Target="ink/ink23.xml"/><Relationship Id="rId1412" Type="http://schemas.openxmlformats.org/officeDocument/2006/relationships/customXml" Target="ink/ink669.xml"/><Relationship Id="rId1717" Type="http://schemas.openxmlformats.org/officeDocument/2006/relationships/customXml" Target="ink/ink824.xml"/><Relationship Id="rId1924" Type="http://schemas.openxmlformats.org/officeDocument/2006/relationships/image" Target="media/image931.emf"/><Relationship Id="rId298" Type="http://schemas.openxmlformats.org/officeDocument/2006/relationships/oleObject" Target="embeddings/oleObject16.bin"/><Relationship Id="rId158" Type="http://schemas.openxmlformats.org/officeDocument/2006/relationships/image" Target="media/image76.emf"/><Relationship Id="rId2186" Type="http://schemas.openxmlformats.org/officeDocument/2006/relationships/image" Target="media/image1060.emf"/><Relationship Id="rId2393" Type="http://schemas.openxmlformats.org/officeDocument/2006/relationships/customXml" Target="ink/ink1167.xml"/><Relationship Id="rId365" Type="http://schemas.openxmlformats.org/officeDocument/2006/relationships/image" Target="media/image169.emf"/><Relationship Id="rId572" Type="http://schemas.openxmlformats.org/officeDocument/2006/relationships/customXml" Target="ink/ink251.xml"/><Relationship Id="rId2046" Type="http://schemas.openxmlformats.org/officeDocument/2006/relationships/image" Target="media/image992.emf"/><Relationship Id="rId2253" Type="http://schemas.openxmlformats.org/officeDocument/2006/relationships/customXml" Target="ink/ink1097.xml"/><Relationship Id="rId2460" Type="http://schemas.openxmlformats.org/officeDocument/2006/relationships/image" Target="media/image1195.emf"/><Relationship Id="rId225" Type="http://schemas.openxmlformats.org/officeDocument/2006/relationships/customXml" Target="ink/ink109.xml"/><Relationship Id="rId432" Type="http://schemas.openxmlformats.org/officeDocument/2006/relationships/image" Target="media/image201.emf"/><Relationship Id="rId877" Type="http://schemas.openxmlformats.org/officeDocument/2006/relationships/image" Target="media/image415.emf"/><Relationship Id="rId1062" Type="http://schemas.openxmlformats.org/officeDocument/2006/relationships/image" Target="media/image507.emf"/><Relationship Id="rId2113" Type="http://schemas.openxmlformats.org/officeDocument/2006/relationships/image" Target="media/image1025.emf"/><Relationship Id="rId2320" Type="http://schemas.openxmlformats.org/officeDocument/2006/relationships/image" Target="media/image1125.emf"/><Relationship Id="rId2558" Type="http://schemas.openxmlformats.org/officeDocument/2006/relationships/image" Target="media/image1243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16.5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7 38 8 0,'0'-4'4'0,"-2"-11"1"0,2 11 4 15,0-1-7-15,0-3 1 16,-2 4 0-16,2 4 1 31,-2 0-5-31,0 2 1 16,0 4 2-16,-4 7 1 0,1 6-1 15,1 2 0-15,2 2-1 16,0 3 0-16,2-3-1 16,2-2 1-16,2-2 0 15,0-6 0-15,5-5 0 16,-1-3 0-16,5-5 0 16,-2-7 0-16,3-1 1 0,1-5 0 15,-4-4-2-15,1-4 1 16,-1 2-1-16,-3-2 1 0,-1 2-1 15,1 2 1-15,-4-2-1 16,-2 6 0-16,1 5-1 16,-1-1 1-16,-2 9-1 31,0 0 1-31,0 4-1 16,0 7 0-16,-2 6 0 15,-1 8 0-15,1 9 0 0,-2 13 1 16,0 1 0-16,-2-1 0 15,1-5 0-15,-1 1 1 16,-5-5 0-16,1-2 1 16,-5 0 0-16,-2-5 1 0,0-3 0 15,-2-1 0-15,-2-3-1 16,-2-7 0-16,2-7 0 16,-4-3 0-16,1-7-4 15,1-5 0-15,0-5-6 16,6-7 1-16,11-9-3 0,4-10 0 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20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6 9 0,'0'-7'4'0,"-4"9"-1"0,4-2 8 16,0 5-8-16,0-3 0 0,2 20 1 15,0-5 1-15,6 18-7 16,-4-9 1-16,11 23 3 15,-8-10 0-15,0 5-1 16,0-7 0-16,3-3-3 31,-3-7 1-31,2-3-5 16,-1-4 1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2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0 19 0,'0'8'9'0,"-2"1"-8"0,-3-1 15 31,2 6-15-31,-2 13 0 16,-2 5 1-16,-5 4 1 15,2 0-4-15,-4-2 0 0,-1 0 2 16,1-2 1-16,-1-5-1 16,5-1 0-16,1-1-1 15,1-8 1-15,-1-3-1 16,2-4 1-16,2-3-1 16,5-4 0-16,0-11 0 15,5-1 0-15,2-6 0 0,5 1 0 16,2-3 0-16,1 0 0 15,2 2-1-15,-2 0 1 16,-3 3-2-16,0 0 0 16,-3 2-4-16,1 1 1 0,-3 1-2 15,1 1 1-15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8.4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16 25 0,'10'-13'12'0,"-2"8"-4"0,-8 5 22 15,2 2-28-15,1 4 1 16,-3 4 2-16,0 6 1 16,-5 10-6-16,-3 8 1 15,-5-1 3-15,0-1 1 16,-3-1-2-16,1-2 1 15,4-3-2-15,3-3 1 16,1-2-7-16,4-8 1 16,0 3-5-16,3-1 0 0,0-10-6 15,8-2 0-1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8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3 66 24 0,'5'-6'12'0,"-8"-1"-8"0,3 7 15 15,0-6-15-15,0 1 0 16,-2-3 1-16,-1 3 1 0,-10-3-8 16,5 3 0-16,-15-5 5 15,-6 5 0-15,-10 2-3 16,-2 6 1-16,4-3-1 15,1 5 1-15,7 0-1 16,6 0 1-16,5 3 0 16,2 0 0-16,6 2 0 15,5 3 1-15,2 3 1 16,8 4 0-16,6 6-1 16,9 3 1-16,6-3-1 15,6 0 1-15,-4 0-1 16,3-3 0-16,-2 1 0 15,0-3 0-15,-14-1-1 16,-2 1 1-16,-8 0 0 16,-5 2 0-16,-5-7 0 15,-8 0 1-15,-8-3-2 16,-5-3 1-16,-5-2-1 0,0-3 1 16,0 3-2-16,5-8 1 15,5 2-1-15,0 1 0 16,6-8-5-16,2 2 1 15,5 1-5-15,5-4 0 0,3-4-6 16,11 0 0-16,15-1-1 16,5 1 1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6.2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4 12 0,'-8'-7'6'0,"6"12"1"16,2-5 7-16,-3 9-13 15,-1-1 0-15,1 9 1 16,3-3 1-16,3 8-4 0,-3-5 1 16,9 3 1-16,-4-3 1 31,10-5-1-31,-6-2 1 16,8-8-1-16,-2 1 0 15,2-11 0-15,-3 3 1 0,3-9-1 16,-5-1 0-16,3-2-1 15,-3 3 1-15,-2-3-1 16,-3 2 0-16,2 3 0 16,-4 2 0-16,0 5 0 15,-2 0 0-15,-3 13-1 16,0-4 1-16,-3 21 0 0,1-6 1 16,2 18 1-16,0-6 0 15,-3 8-1-15,1-9 1 16,-1 6 1-16,1-9 0 0,-10 5 0 15,5-6 0-15,-8 1-1 16,6-7 0-16,-13-3 0 16,5-3 0-16,-7-4-1 15,4-3 0-15,1-4-2 16,4-3 0-16,1-5-4 31,2 0 0-31,2-5-6 0,0 3 1 16,10 0-1-16,0 2 0 15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5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-2 23 0,'7'0'11'0,"8"9"-9"0,-12-6 17 16,1 9-18-16,-1-2 1 15,-6 21 2-15,1-7 0 16,-10 10-5-16,4-10 1 16,1 1 3-16,-3-6 1 15,3-2-1-15,-3-5 0 16,3 0-1-16,0-2 0 15,4-8-1-15,-4 1 1 16,4-8-1-16,1 0 1 16,7-10-2-16,-3 6 1 0,13-20-1 15,-3 7 0-15,5-7 0 16,0 5 0-16,3-3 0 16,-3 8 1-16,-2-1-1 15,-1 6 1-15,-2 4-2 16,1 0 1-16,-4 5-6 31,-1 1 1-31,4 4-7 16,-5 0 1-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4.7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9 0,'3'0'14'0,"14"-5"-10"0,-10 5 21 16,3-3-25-16,4 1 0 16,3 0 0-16,0-1 0 15,-2 3-1-15,4 0 1 16,1-2-6-16,-6 2 1 15,8 2-4-15,0 1 0 0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4.3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2'4'12'0,"8"0"-9"0,-5-4 17 16,9 0-18-16,-4 0 1 16,10 2 0-16,-1-2 0 15,3 0-8-15,0 0 1 16,-2 0-3-16,-6 0 0 16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3.7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8 7 15 0,'2'-7'7'0,"12"7"3"15,-9 0 5-15,2 0-14 16,0 0 0-16,0 5 1 16,-2 0 0-16,-3 7-2 15,3-2 1-15,-5 19 1 0,0-5 1 16,-7 8-1-16,2-8 1 15,3 2-1-15,-3-6 0 16,5 2-1-16,0-5 1 16,0-3-1-16,5-4 0 15,2-8 0-15,2 1 0 16,8-8 0-16,-3 0 1 16,3-5-1-16,-1 3 0 15,-2-15-2-15,5 5 1 16,-2-14 0-16,2 4 0 15,-8 0-1-15,-1 6 0 0,2 1 0 16,-5 8 0-16,0 5 0 16,-2 2 1-16,-3 17-1 15,3-2 0-15,-5 24 1 16,0-10 0-16,-7 22 0 16,2-10 0-16,-9 13 1 15,2-10 0-15,-2 14 1 16,0-14 0-16,-5 2 1 15,5-10 0-15,-8 1-1 16,3-8 1-16,-2 3-1 16,2-8 0-16,-2-7-5 15,2-2 1-15,5-10-8 16,2 0 0 0,17-24-2-16,-5 2 0 0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3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8 0,'7'-7'14'0,"27"3"-11"0,-22 1 27 0,3 1-29 15,4 2 0-15,3-2-1 16,5 2 1-16,0 2-7 16,2-2 1-16,0 0-4 15,3 2 0-1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3.1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-2 24 0,'12'0'12'0,"-12"8"-8"16,0-8 17-16,0 10-20 15,0-1 1-15,0 18 0 16,-5-5 0-16,-2 22-3 16,0-3 1-16,4-4 1 15,-4-6 1-15,2-1-3 0,5-1 0 16,-7-3-6-16,7-6 1 15,-7-3-3-15,0-5 0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2.5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2 19 0,'0'-7'9'0,"5"2"-6"0,-5 5 13 15,7 0-15-15,-2 0 0 0,10 2 1 16,-6 1 0-16,11 4-2 16,-11 3 0-16,11 6 1 15,-6-3 1-15,-1 4 0 16,-1-5 1-16,-5 7-1 16,3-4 0-16,-18 4 0 15,6-5 1-15,-10 3-1 16,0-5 0-16,-5 5 0 15,2-2 0-15,-9-3-3 16,7-2 1-16,0-3-4 16,2-2 1-16,6-5-5 15,1 0 0 1,8-5-2-16,0 0 0 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2.3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5 17 0,'0'-5'8'0,"27"8"-2"0,-15-8 7 0,7 0-12 16,16 0 1-16,9-2 1 16,17 2 0-16,7 0-3 15,3-2 0-15,2-1 2 16,3-1 1-16,-6-1-2 16,-1 3 1-16,-6-3-1 0,-4 0 1 15,-20 3-4 1,-3-1 1-16,-6 3-5 15,-8 8 1-15,-8 2-4 16,-9 5 1-1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1.9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15 11 0,'-2'-12'5'0,"4"7"6"0,-2 5 3 0,-2 0-13 16,2 0 1-16,-7 12 1 15,-1-2 1-15,-4 17-5 16,-2-8 1-16,0 11 2 16,-1-6 1-16,-2 5-2 0,8-7 1 15,-3 5-2-15,7-5 1 16,5 0-2-16,0-2 1 15,10-6-4-15,-3-1 0 0,0-11-4 16,3 0 1-1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8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1 0,'-3'0'5'0,"11"-5"2"16,-8 5 6-16,2-2-12 15,-2 2 1-15,5-3 1 16,-5 3 1-16,5 0-5 0,-3 0 1 31,1 10 2-31,2-3 1 16,-5 13-1-16,0-6 0 16,-5 11-1-16,2-4 0 0,1 4-1 15,-1-6 1-15,1-4 0 16,0-3 0-16,2-5 0 15,0 0 1-15,0-4-1 16,0-3 1-16,0-8-1 16,0 4 0-16,2-13 0 15,0 4 0-15,6-8-2 0,1 4 0 16,4-3 1-16,-1 3 1 16,10 3-1-16,-5 2 0 15,2 2 0-15,-7 3 1 0,10 4 0 16,-5 1 1-16,0 2-3 15,-7 0 1-15,0 0-4 32,-6 0 0-32,4 0-5 15,-3 0 0-15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08.9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8 0,'-2'-2'4'0,"9"4"-1"0,-2-2 4 15,-2 2-7-15,-3-2 1 16,4 0 0-16,4 0 0 16,-1 3-1-16,0 2 1 15,-2-3 1 1,5 3 0-16,-3 2-1 15,0 0 1-15,3 1-1 16,-3-3 1-16,1 2-1 16,1 0 0-16,-1-2 0 15,-4-3 0-15,4 3 0 16,-1-2 0-16,-2-1-1 16,2 0 1-16,-2 1-1 15,0 2 1-15,0 0 0 0,-3-1 0 16,3 1 0-16,0 0 0 15,-3 0 0-15,1 0 0 0,-1 0-1 16,1-3 1-16,-3 1-1 16,0-1 0-16,0 0 0 15,0 1 1-15,0-3-1 16,0 0 1-16,0 0-1 16,0 0 0-16,0 2 0 15,0-2 0-15,0 0-1 16,0 0 0-16,0 0 0 15,0 3 0-15,0-3-3 16,-3 0 0-16,1 0-2 16,2 0 0-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8.4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4 17 0,'0'-8'8'0,"17"6"-3"0,-7 0 8 16,0-3-11-16,7-2 0 0,5-6 1 15,2-1 1-15,13 2-5 16,-6 2 0-16,3 0 2 16,-2 3 0-16,5 0-6 15,-6 0 0-15,1-1-2 16,-10 6 1-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3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57 11 0,'-8'-12'5'0,"20"3"2"16,-12 4 6-16,0 5-12 0,3-5 1 16,-3 5 0-16,0 0 1 15,2 2-4-15,1 3 1 16,-3 2 2-16,2 1 1 0,-4-1-2 16,2-2 1-16,2 0-1 15,-2 0 0-15,3 2-1 16,-1-5 1-16,-2-2-1 15,3-4 1-15,-3-1-1 16,0-3 1-16,0-1-1 16,-3-1 0-16,1 0 0 15,-1 0 0-15,-2 5 0 0,0 1 1 32,-4-4-1-32,1 3 0 15,-1 3 0-15,1 4 0 16,-2 3 0-16,-4 3 0 15,-1 4 0-15,3 2 0 0,-3 3 0 16,1 5 0-16,4 8 1 16,-2 1 1-16,4 4-1 15,4-1 1-15,1-5-1 16,1-2 1-16,2-3-1 16,5-4 1-16,7-3-1 15,2-2 0-15,6-6 0 16,2-1 0-16,0-3 0 15,0-1 0-15,0-1-2 16,-5-1 1-16,-2-2-3 16,-1 0 0-16,1-2-5 15,-5-3 1-15,2 0-3 0,-2-5 1 0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6:34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,0 0 1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46.3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2 13 0,'-6'-8'6'0,"9"-7"3"15,-3 15 6 1,0 0-14-16,0 0 1 16,3 8 1-16,-1 5 0 0,1 7-4 15,2 1 1-15,-2 0 2 16,-1-3 1-16,1 1-1 16,-1-6 0-16,3-3 0 15,3-5 1-15,0-2-1 16,2-6 1-16,6-5-1 0,-3 1 1 15,5-9-1-15,-2 3 0 16,5-8-1-16,-1 0 0 16,6 6-4-16,-2 2 0 15,2-3-6-15,0 8 1 16,0 11-3-16,-6 5 1 0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22.8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8 0,'21'-5'14'0,"23"5"-10"0,-31 0 26 0,13-3-29 15,15 9 1-15,-4-4-1 16,-6 1 1-16,13 2-5 15,-5-2 0-15,3 2-4 16,-3-3 1-16,-3 1-4 16,-7 2 0-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22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7 16 0,'-11'-2'8'0,"6"-16"-4"16,5 15 9-16,0 3-11 16,0 0 0-16,5-3 3 15,3 1 0-15,2 4-5 0,3 1 0 16,11 0 4-16,-4-1 0 16,12 1-1-16,-7-1 1 15,14-2-2-15,-10 0 1 16,2 0-2-16,-8 0 0 0,14-5-1 15,-14 3 1-15,-2-1-1 16,-6 0 0-16,-2 3 0 16,-5-2 1-16,0-1-1 15,0 3 1-15,-8 5-1 16,0 3 1-16,-3 0 0 16,-10 5 1-16,5 8-1 0,0 7 0 31,-7 9 0-31,-6 2 0 15,8-3 0-15,-2 0 0 16,-1 3-1-16,8-5 1 0,-5-5-2 16,11-3 0-16,-3-8-4 15,5 3 1-15,-3-8-5 16,3-3 0-16,-5 1-3 16,5-4 1-16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3.4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12 24 0,'3'-13'12'0,"5"16"-10"15,-8-1 19-15,0 9-19 16,-3 7 1-16,-2 8 3 15,-3 8 0-15,-5 8-7 16,5 7 0-16,-2-5 4 16,2-4 0-16,0-12-2 15,3-2 1-15,-3-8-5 0,8-12 0 16,0 2-2-16,0-16 0 16,0-8-1-16,0-2 1 31,3-6 1-31,2-4 0 0,0-9 2 15,6-2 1-15,4 3 2 16,6 2 0-16,2 3 2 16,6 2 0-16,-1 8 1 15,-4 3 1-15,-1 7 1 16,-2 6 0-16,-13 10 0 16,-3 3 1-16,-10 5-2 15,-3 6 0-15,-16 1-3 16,-1 6 0-16,1 0-6 15,6-7 1-15,-3-4-7 16,6-4 0-16,7-6-4 16,8-5 1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2.0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56 14 0,'0'0'7'0,"-2"10"-1"15,-3-3 7-15,0 5-11 16,-5 5 0-16,-2 8 0 16,0 7 1-16,-3 2-4 0,3 2 0 15,5 1 2-15,2-10 1 16,2-5-2-16,1-5 1 31,2-3-2-31,2-6 0 16,1-6-3-16,-1-4 1 0,3-10 0 15,0-8 0-15,2-7-1 16,-2-9 1-16,0-3 1 16,5 2 0-16,2 0 3 15,3 3 1-15,7 5 0 0,2 4 0 16,3 6 1-16,0-1 0 15,2 11 0-15,-4 1 0 16,-6 6-1-16,-7 4 1 0,0 6-1 16,-4 4 0-16,-8 7-1 15,-5-4 1-15,-2 2-3 16,-1-5 0-16,-6 8-6 16,-8-1 1-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3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20 0,'2'-16'10'0,"14"19"1"0,-11-3 15 0,-2 2-25 15,2 6 1-15,8 0 0 16,-5 2 0-16,0 3-3 16,-1 0 1-16,6-3-1 15,3-4 0-15,2-4-3 16,-5-4 0-16,8-4-3 16,-3 1 0-16,0-3 0 15,-2 1 1-15,-1-4 3 16,-4 1 0-16,-1 0 4 15,-7 2 0-15,2 0 4 16,-5 8 1-16,0 5 0 16,-5 6 1-16,-6 2-1 15,-2 7 1-15,-10 9-2 16,2 7 0-16,0 3-3 16,6 0 0-16,-1-3-4 0,8-5 1 15,1-8-6-15,1-5 0 16,12-5-4-16,9-8 1 15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2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6 22 0,'7'-3'11'16,"-1"0"-6"-16,-6 3 18 0,7 0-20 15,-4 0 1-15,-1 8 2 16,1-3 1-16,-3 19-8 16,0-6 1-16,-5 21 6 15,-3-10 0-15,-7 10-2 16,-1-11 1-16,1 14-2 0,0-8 0 16,2 2-2-16,5-5 1 15,-2-2-5-15,5-6 0 16,5-2-6-16,-5-5 1 0,5-3-5 15,0-3 1-15,5-2-2 16,0-3 1-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6.3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18 0,'5'-17'9'0,"26"12"-1"16,-23 0 9-16,1 0-16 15,6 1 1-15,2-1-1 16,-5 2 1-16,0 6-3 0,-5-1 1 16,-4 3 1-16,-6 5 0 15,-4 2-1-15,-5 5 1 16,2 0-1-16,-7 3 0 15,10-1 1-15,-5 3 1 16,5-5 0-16,-1 0 1 16,8 0-1-16,0-2 0 15,5-3 1-15,0 0 0 0,7-2-2 16,0-2 0-16,5-4 0 16,5-1 0-16,0-3-1 15,0 0 0-15,-1-3-5 16,1-1 0-16,-3 1-5 15,-6-2 0-1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6.0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9 27 0,'10'-5'13'0,"19"-5"-11"0,-19 8 25 0,2 2-27 16,0-5 1-16,3 0-2 15,-3 0 1-15,5 0-4 16,5-2 0-16,2 2-5 16,3-5 1-1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5.8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17 0,'8'-8'8'0,"9"1"-5"16,-13 5 11-16,1-1-13 0,3 3 0 15,-1-2 1-15,8-1 0 16,-6-2-3-16,8 0 1 15,0 1 1-15,0-1 1 16,3 0-1-16,-1 0 0 16,-2 0 0-16,-2 0 1 15,-5 0-2-15,-1 3 1 16,-1 2 0-16,-4-3 0 16,-1 1-1-16,4 2 1 15,-2-2-1-15,-5 2 1 0,0 0-1 16,0 0 0-16,0 0 0 15,0 0 1-15,0 0-1 16,0 0 0-16,0 0 0 16,0 0 0-16,2 0 0 15,1 0 1-15,-3 0-1 16,0 0 1-16,2 2 0 16,-2 0 0-16,0 3 0 15,-2 3 0-15,-3 1 0 16,-7 6 1-16,5 7-1 0,-10 10 1 15,-3 2-2-15,1 5 1 16,-3 2-1-16,0-2 1 0,5 0-1 16,0-2 1-16,-3-6-1 15,6-4 1-15,6-5-1 16,4-3 0-16,-4-2-3 31,6-4 0-31,-1-4-5 16,3-1 1-16,0-6-3 15,0-2 1-1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5.2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22 0,'7'2'11'0,"3"-2"-11"0,-2 0 20 0,-1 0-20 16,5-2 0-16,0-3-8 15,3 0 1-15,0 0 4 16,4 0 1-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5.0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6 0,'0'2'8'0,"7"-2"-4"16,-2 0 13-16,2-2-16 16,1 2 1-16,-6 2 0 15,10-2 0-15,-4 2-3 16,4-2 1-16,-5 0 0 0,1 3 1 16,1-6-5-16,-1 3 0 15,-1 0-3-15,5 0 1 16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4.7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90 11 0,'0'-10'5'0,"19"-12"7"0,-12 12 0 15,1 3-10-15,-1-3 0 16,5 3 2-16,3-3 0 15,-1 1-5-15,1 6 0 16,-1 1 3-16,-2 2 0 16,-4 7-1-16,-1 3 0 15,-9 0-1-15,-3 2 1 16,-10 5 0-16,3 0 0 16,-3 2-1-16,1 1 1 15,7-3 0-15,-1 0 0 0,1 0 0 16,2-5 1-16,3 0-1 15,2-5 0-15,2 3 0 16,3-5 1-16,5-3-2 16,2-2 1-16,7 0-4 15,3-5 0-15,0 3-4 16,5-1 0-16,-5-4-2 0,-3 2 1 31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3.9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5 16 0,'0'-14'8'0,"19"9"-2"0,-6 3 11 31,8-1-16-31,6 3 1 16,-5 0-5-16,7 0 1 0,3 3-3 15,-3-3 0-15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3.7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0 20 0,'0'0'10'0,"0"5"-8"15,0 2 13-15,0 1-14 16,0 6 1-16,0 6 1 16,-2 7 0-16,-3-3-4 15,-3 5 0-15,1 5 2 16,0-2 1-16,0 0-2 16,-1-5 1-16,3-3-2 15,5 1 0-15,-2-8-3 16,-3-3 0-16,5-4-3 15,0-3 0-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1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0 13 0,'-3'-22'6'0,"23"0"-3"0,-13 18 10 16,8-1-12-16,-1 0 0 16,6 2 1-16,-3 3 1 15,2 3-3-15,-1 2 0 16,-6 2 2-16,0 3 0 15,-7 4-1 1,-5 1 1-16,-5 0 0 16,-5 2 0-16,-2 0-1 15,-5-2 0-15,-3-3-3 0,1 0 0 16,7-2-5-16,4-3 1 1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3.4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5 10 0,'0'-15'5'0,"13"0"3"0,-11 11 4 16,5-1-10-16,8 0 1 16,2-2 1-16,-3 2 0 15,8 0-5-15,-2 2 0 16,-3 3 3-16,0 3 1 16,-10-1-2-16,-5 6 1 15,-4 4-2-15,-5 2 1 16,-6 1 0-16,1 2 0 0,-5 0-1 15,0 0 1-15,0-3-1 16,5 1 1-16,5 2-1 16,0-2 0-16,7-3 1 15,7-2 0-15,0 2-1 16,5-5 1-16,3 3-4 0,4-5 1 16,3-1-6-16,5 1 1 15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2.9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48 9 0,'-2'5'4'0,"9"-7"-2"15,-7 2 4-15,0 0-6 16,0 0 1-16,0 0 2 0,3 0 0 16,-3 0-3-16,0 0 0 15,0 0 2-15,4 0 1 16,-4 0-1-16,0 0 0 0,0 0-1 16,0 0 1-16,0 0-1 15,0 0 1-15,3 0-2 16,2 2 1-16,-5-2-1 15,2-2 1-15,3-1 0 16,2 1 0-16,-2-1-1 16,3 1 1-16,1 0-1 0,4-3 1 15,1 0 0-15,-2 0 0 32,3 0 0-32,2 0 0 15,0 3 0-15,-2-1 0 0,-3-2-1 16,3 3 1-16,-1 2-1 15,-4-2 1-15,-3 2-1 16,1 0 0-16,2 0 0 16,-8 0 1-16,3 2-1 15,2-2 1-15,-7 2-1 16,8 6 1-16,-8-3-1 0,0-3 1 16,2 8 0-16,-2-3 0 15,-2 3-1-15,2-3 1 16,0 8 0-16,0-6 0 15,-8 6-1-15,1-3 1 16,0-2-1-16,-1-3 1 16,-2 5-1-16,1-2 1 15,-11 7-1-15,3-2 1 16,-2-1 0-16,-1-4 0 0,-2 0-1 16,0-3 0-16,-2 0 0 15,4 1 1-15,3-6-1 16,2 1 0-16,1-3 0 15,2 0 0-15,7-5-1 16,2 2 1-16,3 3-1 16,0 0 1-16,12-2 0 15,-2-1 0-15,10 3 0 16,-10 0 1-16,14 5-1 16,-9 0 1-16,9 7 0 15,-7-2 1-15,5 7-1 16,-2-5 0-16,-3 8-1 0,-5-6 1 15,7-6-4-15,-2-3 1 16,3-5-6-16,-8 0 1 16,10-8-3-16,-2 1 1 15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6.7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3 12 0,'-5'-7'6'16,"10"0"-1"-16,-5 7 7 0,2-5-10 15,1 1 0-15,-3 4 1 16,0 0 1-16,5 0-5 15,2 0 1-15,0 4 3 16,5-1 0-16,1-1-1 16,9 3 0-16,4-3 0 15,6 1 1-15,2-3-1 0,3 0 0 16,2 0-1-16,0 2 0 16,-2 0 0-16,-1-2 0 15,-4 3-1-15,2-1 1 16,-9 0-1-16,-3 1 0 15,-3-1-1 1,-2 1 1-16,-5-3-3 16,3 0 1-16,-5 0-3 15,2 0 0-15,-5 0-4 16,1 0 1-16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6.2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1 0,'3'-2'5'0,"-1"7"0"16,3 0 7-16,-3 2-11 15,-2 5 1-15,0 3 1 16,0 7 0-16,0 0-4 16,3 0 1-16,-3 0 2 15,2-5 0-15,3-3 0 16,0 1 0-16,2-5-1 16,1 0 1-16,-1-8-1 0,3-4 1 15,-3-8 0-15,3-2 0 16,-3-1 0-16,0-9 0 15,1 1-1-15,-3-4 1 16,2 1-1-16,-2 4 0 16,2 1-1-16,-2 6 1 15,0 1-4-15,-3 2 1 16,1 3-5-16,-3 7 0 0,7-2-2 16,-2 4 1-16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5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7 0,'16'-12'8'0,"-6"12"-8"16,-10 0 16-16,0 0-15 15,2 2 1-15,1 3 0 16,1 5 1-16,-1 4-4 15,-1 8 1-15,0 0 1 16,1-1 1-16,-1 1-1 16,1-2 1-16,4 1-1 15,-2-6 0-15,-3-3 0 0,3 3 0 16,-3-6 0-16,0-2 0 16,3 1-1-16,-5-3 0 15,0-1 0-15,0-1 1 16,0-1-2-16,-5 1 1 15,3-1-3-15,0-2 0 0,-1-2-4 16,1 2 1-16,4 0-2 16,3 2 1-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5.1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78 9 0,'-2'-20'4'0,"0"-4"8"0,2 19-4 15,-3-2-7-15,1-1 1 16,-1 3 1-16,-2-2 0 16,3 5-4-16,-5 4 1 15,-1 5 2-15,-4 1 0 0,-2 4-1 16,-1 10 0-16,-4 5-1 16,2 4 1-16,-3 4-1 31,3-4 1-31,7 3-2 15,5 1 1-15,5-6 0 16,3-5 1-16,9-4-1 0,5-3 1 16,5-10 0-16,2 1 0 15,1-1 0-15,1-7 0 16,1-7 0-16,2-3 1 16,3 0 0-16,-5-5 0 0,-3-4 0 15,-4-3 1-15,-3-2-2 16,-5-8 1-16,-7 2-1 15,-5-4 1-15,-5 0-1 16,-7 10 0-16,-5-1-1 16,-1 6 0-16,1 2-2 15,3 5 1-15,-6 4-6 0,1 6 1 16,4 2-3-16,6 5 0 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8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0 0,'0'-10'5'0,"2"13"-1"0,-2-3 5 15,0-5-7-15,0 5 0 0,0 2 1 16,0 3 0-16,4 3-4 15,-4 1 0-15,3 4 3 16,-3 6 0-16,2 0-1 16,-2 3 0-16,-2 10-1 15,2-3 1-15,-3 5-1 16,3-2 0-16,0-8 0 16,0 6 0-16,0-11 0 0,0-2 1 15,0-2-2-15,0-6 0 16,-4-1-2-16,4-1 0 15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47.2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1 11 0,'3'-8'5'0,"-3"6"4"15,0 7 5-15,0 3-12 16,-3 5 1-16,1 5 1 15,-1 5 0-15,-2-2-5 16,5 3 0-16,0-4 3 16,5-1 1-16,0-4-2 15,3-4 1-15,8-9-1 16,-3-2 0-16,2-5 0 16,1-5 0-16,-3-6 0 0,0-2 0 15,-3 0 0-15,3-1 0 16,-2 1-1-16,-1 2 1 15,-2 1-1-15,-3 7 0 16,3 3 0-16,-5 7 0 16,-1 14 0-16,1 5 0 15,-3 10 0-15,-3 13 1 16,-7 6 0-16,-1 2 0 16,-7 8 0-16,-8 2 1 15,-2 1 0-15,-6-6 0 16,0 3-1-16,3-10 1 0,-1-14-1 15,9-7 0-15,-1-11 0 16,9-2 0-16,-1-22-1 16,3 1 0-16,13-18 1 0,0 5 0 15,18-16 0-15,-2 8 1 16,13-8-1-16,-6 5 0 16,16 6 0-16,-10 4 0 15,10 1-5-15,-13 3 1 16,8 4-8-16,-8 3 0 15,13 1-1-15,-10 1 1 16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46.7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55 20 0,'-10'-5'10'0,"12"2"-8"0,-2 3 18 15,8-2-18-15,5-1 0 16,5 1 1-16,-5-1 1 16,11-2-5-16,-6 3 0 15,5-3 1-15,-2 0 0 0,0 0-6 16,2 0 1-16,0 0-3 15,3 0 0-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7.3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42 10 0,'2'-17'5'0,"-2"2"0"15,0 15 2-15,0-5-5 16,0 3 0-16,-2-1 0 16,-6 3 1-16,1 5-4 15,-5 2 0-15,-2 6 2 16,-1 1 1-16,1 3-1 0,2 3 0 16,7-6-1-16,0-2 1 15,5-2 0-15,7-5 0 16,1-3 0-16,1-2 0 15,3-4 0-15,0-4 0 16,3 1-1-16,-3-3 1 16,0 1-1-16,0-6 1 15,2 8-1-15,-4-1 1 16,-3 3 0-16,0 3 0 16,-7 4 0-1,0 6 1-15,-9 6 0 16,1 8 0-16,-6 7 0 15,4 3 0-15,-4 0-1 0,2-1 1 16,0-1-1-16,2-6 0 16,1-2-2-16,1 2 0 15,-1-7-5-15,2 0 0 16,2-5-2-16,-5 1 0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1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0 12 0,'0'9'6'0,"-2"8"1"15,0-5 8-15,-3 6-14 16,-5 6 1-16,1 8 0 15,-8 7 1-15,0 9-4 32,3-2 1-32,-1-2 1 0,3-7 1 15,5-3-2-15,2-7 1 16,3-5-2-16,-1-3 0 0,3-9-4 16,0-5 1-16,8-5-2 15,1-5 0-15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6.8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19 10 0,'5'-9'5'0,"4"1"-2"16,-9 8 4-16,3 3-5 16,-3 2 1-16,0 4 0 15,-3 3 0-15,-4 5-4 16,-3 0 0-16,-4 0 2 16,2 0 1-16,-1-2-2 15,4-3 1-15,1 0-1 16,4-5 0-16,4-2 0 15,7-2 0-15,0 1 0 16,5-1 1-16,0 2-1 16,-2 0 1-16,2 2-1 0,-2-2 1 15,2 0-1-15,-4-3 0 16,6 0 0-16,6-6 1 16,-6-1-1-16,6-3 1 15,-1-4-1-15,-2 0 1 16,5-2-1-16,-5-1 1 15,-7-2-1-15,9-2 1 16,-7 4-1-16,-2-2 0 16,-2 3 0-16,1-1 1 15,-4 5 0-15,0 1 0 16,2 4-1-16,-7 5 1 0,0 5 0 16,-7 4 0-16,2 6 0 15,-2 12 0-15,-8 7 0 16,1 0 0-16,-1-1 0 15,0-1 0-15,3-3-1 32,3-5 1-32,1 1-2 15,-2-6 1-15,3-7-4 16,7-2 1-16,0-5-4 16,7 0 0-16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6.4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8 0,'0'0'9'0,"15"5"-9"0,-8-2 16 16,-2-1-16-16,10 1 0 15,-3-3-5-15,2-3 1 16,6 3 1-16,-3-5 0 16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6.1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16 0,'2'-2'8'0,"18"9"-7"0,-13-12 13 15,8 3-14-15,2-1 0 16,0 6 0-16,7-3 1 0,-2-3-2 16,0 3 1-16,0-2-3 15,-2 0 1-15,-1 2-3 16,-4 2 0-16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5.9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1 9 0,'-5'-7'4'0,"24"-10"1"16,-11 12 2-16,4-3-5 15,0 4 1-15,3-1 1 16,-1 0 1-16,1 0-6 16,0 3 0-16,-1-1 4 15,-2 3 0-15,-4 3-2 16,-1-1 0-16,-2 5 0 16,-5 5 0-16,-5 1-1 15,-5 4 1-15,-2 0-1 16,0 0 0-16,-5 0 0 15,5-3 0-15,-1 1 0 16,6-3 0-16,5 2 0 16,2-4 1-16,2 0-1 15,10-3 1 1,3-4-2-16,0-1 1 16,-1-4-5-16,6-1 1 0,2 1-2 15,4-1 0-15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5.5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9 11 0,'2'-10'5'0,"3"8"-1"15,-5 2 7-15,3 2-10 16,-3 3 1-16,-3 5 0 15,-2 7 0-15,3 5-3 16,-3 5 1-16,3-3 1 16,2-2 1-16,-5 2-1 15,10-7 0-15,-3-2 0 16,3-8 0-16,5 1 0 16,2-8 0-16,0-3 0 0,-5-7 1 15,8-2-1-15,-8-2 0 16,8-1-1-16,-8-2 1 15,1 0-1-15,4 2 0 16,-5 3 0-16,1 2 1 16,-1 3-1-16,-7 5 0 15,5 4 0-15,-5 8 0 16,0 4 0-16,0 8 0 16,-5 0 0-16,5 5 1 15,-7 0-1-15,-1 7 1 16,-6-2 0-16,1-3 0 0,6-2 0 15,-8-3 0 1,1 5 0 0,-1-7 0-16,-4-7-3 15,-3-3 1-15,9-5-5 16,1-4 1-16,5-6-2 16,12-7 0-1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5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5 9 0,'-2'0'4'0,"17"-5"4"0,-15 5 6 15,4-3-12-15,4 1 0 16,1 0 1-16,6 2 0 16,2 0-5-16,0 0 0 15,2 0 0-15,3 0 0 0,3 0-4 16,-1-3 1-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4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14 9 0,'0'-5'4'0,"0"-5"0"16,0 10 7-16,0 0-9 16,0 0 1-16,0 0 0 0,0 0 0 15,3 5-4-15,-3 5 1 16,0 4 2-16,-3 8 0 16,-1 5-1-16,1 2 1 15,-7-2-2-15,8-2 1 16,-5-3-1-16,2-5 1 15,-3 5-3-15,6-3 0 32,-3-4-3-32,5-5 1 0,-2 2-2 15,-3-2 1-15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4.4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46 8 0,'8'-12'4'0,"-1"-2"0"16,-7 9 4-16,2 0-7 16,8 0 0-16,-10 0 2 15,3 3 0-15,-3 2-3 16,4 2 0-16,-4 8 2 15,-4 0 1-15,1 7-1 16,-9 5 0-16,-8 9-1 16,6 8 1-16,-1 3-1 0,-4-3 0 15,2 0 0-15,-3-3 0 16,5 6-1-16,3-11 0 16,0-2 0-16,2-4 1 15,3-6-1-15,2-2 0 16,-2-5-2-16,4-2 0 15,1-2-4-15,2-4 1 16,5-4-2-16,7-7 1 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4.1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29 9 0,'2'-10'4'0,"11"3"1"0,-11 4 4 16,-2 3-8-16,0-7 1 15,5 5 1-15,-3 2 0 16,-2 2-4-16,0 5 1 16,-2 1 1-16,-5 2 1 0,-1 4-1 15,-4 3 0-15,0-5 0 16,2 1 0-16,-5 4-1 15,3-8 0-15,2-4 0 16,3 0 1-16,2-2-1 16,5-3 0-16,3-5-1 0,2 0 0 15,7 0 1-15,2 3 0 16,1-3 0-16,-5 2 1 16,7 8-1-16,-10-2 0 15,8 4 0-15,-10 3 1 16,4 2-1-16,4-2 1 15,-6-1-1-15,0-1 0 16,1-1-1-16,4-2 1 16,-10 2-3-16,6-7 0 15,4 3-3-15,-5-3 1 1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54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10 10 0,'0'3'5'0,"-8"-16"4"16,8 21 2-16,-4-1-10 16,1 3 1-16,-4 7 1 15,2 2 0-15,2 1-4 16,-1 2 0-16,1-3 2 15,3-2 1-15,3-5-1 0,1-2 1 16,4-5-1-16,2-5 0 16,9-5 0-16,-7-2 0 0,10-3 0 15,-7-2 0-15,4 0-1 16,-6 0 0-16,1-3 0 16,1 0 1-16,-8 6-1 15,1-1 0-15,4 3 0 16,-10 4 0-16,3 3 0 15,-5 7 0-15,0 3 0 16,0 5 1-16,0 4 0 16,-5 8 0-16,3 5 0 15,-10 2 1-15,4 0 0 16,-6 5 1-16,1-7-1 16,-9-1 1-16,3-2 0 15,-3-2 0-15,2-2-2 16,6-6 1-16,-1-4-3 15,0-6 1-15,1-1-6 0,2-6 1 16,7-4-5-16,10-6 0 3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1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38 11 0,'-2'-8'5'0,"-3"-11"-1"0,5 14 8 0,-2 0-10 15,-1 5 0-15,-9 3 0 16,2 2 1-16,-7 4-4 15,-2 3 1-15,-5 5 1 16,2 8 1-16,5 1-2 16,7 1 1-16,3 0 0 15,9-3 0-15,8-2 0 16,7-5 0-16,5-5 1 0,-5-7 0 31,5-5 0-31,4-5 0 0,-1-4 0 0,-1-4 1 31,-2-4-1-31,-3-4 0 16,-4-4-1-16,-3-2 1 0,-7-2-1 16,-5 5 1-16,-3 2-2 15,-4 5 1-15,-5 5-1 16,2 2 0-16,-2 8-4 16,2 2 1-16,1 0-5 15,4 5 1-15,5 2-2 16,7-2 0-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7.2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0 0,'2'4'5'0,"6"-6"2"16,-8 2 3-16,5 0-9 16,2 0 1-16,8 0 2 15,2 2 1-15,4-2-6 16,4 3 0-16,4-1 4 15,5-2 0-15,-2 2-1 16,4 0 0-16,-2 1-1 16,0 1 0-16,-2-4 0 15,-1 2 0-15,1-2 0 16,-8 0 1-16,3 5-1 16,-5-3 0-16,-7-2 0 0,2 5 1 15,-3-5-2-15,-4 0 1 16,0 0-2-16,-3 0 1 15,0-5-3-15,1 5 1 16,-6 0-4-16,3 0 0 16,0-2-2-16,0-3 0 15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5.4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6 17 0,'0'-15'8'0,"-5"20"-3"16,5-5 10-16,5 0-13 16,-5 0 1-16,7 8 1 15,0-3 0-15,0 2-6 0,-2 3 1 16,3 2 3-16,-3 2 0 16,-1 1-1-16,-1 0 1 15,-1-1-2-15,-2-1 0 16,3-4-2-16,-3 4 0 15,0-4-5-15,0-1 0 16,5-6-1-16,2-2 0 16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7:28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1 0,'0'0'0,"0"0"0,-15-5 31,-4 10-31,4-3 31,5-2-31,1 0 16,1 3-1,1-3 17,-3 0-17,3 0 1,2 2-1,-2-2 1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7:23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0,"0"0"16,0 0-1,0 0 1,0 0-1,0 0 17,0 0-32,0 0 31,0 0-15,0 0-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2:43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1:49.3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-16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1:43.6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31,"0"0"-16,0 0 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20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6 9 0,'-3'0'4'0,"3"-12"0"0,0 12 4 15,0 0-6-15,0 0 0 16,3 0 2-16,1 0 0 15,6 0-5-15,0 0 0 16,2 0 4-16,0 0 0 16,8 0-1-16,2-3 0 15,-3-1-1-15,1 4 1 16,-1 0-1-16,0 0 1 16,1-3-3-1,-1-2 1-15,-4 3-4 16,2-3 0-16,2 3-2 15,-2 2 0-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19.8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2 9 0,'0'-2'4'0,"2"7"2"16,-2-5-1-16,0 0-3 15,0 0 0-15,0 0 0 16,-2-3 1-16,-1 3-4 16,-4 0 0-16,2 0 3 15,-2 5 0-15,-5 0-1 16,2 0 0-16,-2 2-1 15,2 0 1-15,-2 1-1 16,4 2 1-16,-1-6-2 16,4 4 1-16,0-3 0 15,2 2 1-15,1-2-1 0,2-3 0 16,2 1 0-16,3-3 1 16,0 0 0-16,5 0 0 0,-3 2-1 15,1 1 1-15,4-3 0 16,-5 2 0-16,5-4 0 15,-2 4 0-15,2-4 0 16,-2 4 0-16,2 0-1 16,-2 1 1-16,0-3 0 15,-3 7 0-15,0 1-1 0,3 4 1 16,-2 2 0-16,-4 1 0 31,4 0 0-31,-6 2 1 16,-2 0-1-16,-2 0 1 0,-1-2 0 15,-2 2 0-15,1 0-1 16,-4 0 1-16,-6-3-1 16,-3 1 1-16,-1-3-1 15,-1-2 0-15,-1-3-3 16,1 1 1-16,2-6-3 16,5-4 0-16,-1-3-3 0,8-2 0 15,3-1-2-15,4-2 0 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19.1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34 9 0,'3'5'4'0,"4"-13"1"0,-7 8 3 16,0 0-5-16,0 0 0 15,0 3 0-15,-5 2 1 0,0 2-6 16,-2 0 1-16,-5 3 2 31,0 0 1-31,-3 2-2 16,0-5 1-16,6-4-1 15,1 2 1-15,-2-3-1 16,6 1 0-16,1-3 0 0,3 0 0 16,0 0-1-16,5 0 1 15,0 0 0-15,5 0 0 16,-3 0-1-16,5 2 1 0,-2 3 0 16,2 0 0-16,-2 0 0 15,2 2 1-15,-2-2-1 16,4 2 0-16,-1-2 0 15,-1-2 1-15,5 1-1 16,-7-6 1-16,4-3-1 16,-1-2 0-16,1 2 0 15,-4-2 1-15,5-6-1 0,-3 4 0 16,-2-4 0-16,2-4 0 31,-5 5 0-31,0-3 0 16,3 3 0-16,-5 2 1 0,0 1-1 15,-3 1 1-15,1 4-1 16,2-1 1-16,-5 10 0 16,0 4 0-16,-5 8-1 15,0 3 1-15,-5 7 0 16,-4 7 1-16,-6 0-1 16,1 3 1-16,-1-1-1 15,5 1 1-15,3-3-2 16,2-2 1-16,1-8-1 15,1-2 0-15,3-5-3 16,3-2 1-16,-5-5-6 16,7-1 1-1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0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3 5 0,'-5'-5'2'0,"-2"0"5"0,7 5 0 0,0 0-6 15,2-2 1-15,3-1 3 16,0 1 0-16,7 0-5 31,-2-1 0-31,7 1 3 16,0 0 1-16,2 2-1 15,-2-3 0-15,-2 3-1 0,-1-2 0 16,1-1-1-16,-3 1 0 16,5 0-1-16,-2-1 0 15,-3 1-3-15,2 2 1 0,-1 0-4 16,-1 0 1-16,-3 2-2 16,4 1 1-16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18.1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4 0,'3'0'7'0,"7"9"-5"0,-3-6 14 31,3 4-17-31,2-2 1 16,-2 0-5-16,4 0 1 16,-2-3 2-16,5-2 0 1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17.8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8 7 0,'-2'10'3'0,"9"-22"0"0,-7 12 3 0,5 0-5 16,0-2 1-16,2-1 2 16,5 1 1-16,1-3-6 15,6 3 1-15,3-3 2 16,2 0 1-16,5 0-2 0,-2 3 1 31,2-3-2-31,3 3 0 16,-5-1-2-16,-3 1 1 15,-2-1-3-15,-2 3 1 16,-8 0-2-16,-3 3 0 0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11.4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85 10 0,'2'3'5'0,"-7"21"0"0,5-19 3 15,-2 5-7-15,-5-1 0 16,-1 4 0-16,1-1 1 15,-3 0-3-15,5-2 1 16,-4-3 1-16,1 0 0 16,3-4-1-16,3-1 0 0,2-2-1 15,2-5 0-15,1 3 0 16,-1 2 0-16,-2 0 0 16,8 0 1-16,-1 2 0 15,-5 1 1-15,1 2 1 16,-1 0 0-16,6-3 0 15,1-4 0-15,6 2-1 16,0-5 1-16,4-3-2 16,3-1 1-16,-2-1-1 15,-1 0 1-15,-2-2-1 16,-2 0 1-16,0-5-1 16,-1 0 0-16,-4-3 0 15,0 1 1-15,2 2-1 16,-2-3 0-1,-3 6-1-15,-2 4 1 0,-3 5 0 16,3 0 1-16,-10 12 0 16,1 8 1-16,-4 4 0 15,-6 6 1-15,-6 9 0 16,-2 2 0-16,-2 6 0 16,2-3 0-16,2-3-1 0,1 1 0 15,4-5-1-15,0-1 1 16,8-4-3-16,-3-3 1 15,3-4-6-15,2-6 1 16,5-1-4-16,-5-6 0 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10.9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 13 0,'-3'-7'6'16,"18"5"4"-16,-8-3 6 0,0 5-14 15,3-2 0-15,2 2 0 16,5 0 1-16,-5 0-5 15,0 0 1-15,3 0-1 16,-1 0 0-16,3-2-5 16,-2-5 1-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10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8 74 13 0,'22'-14'6'16,"-10"-16"-2"-16,-12 26 9 0,0-4-12 16,0 1 0-16,-2 0 0 15,-6 2 1-15,4 5-3 16,-6 2 1-16,-2 5 1 16,5-2 1-16,-15 10-1 15,3 5 0-15,0-3 0 16,4 0 0-16,3 0-1 15,10-3 1-15,2-4-1 16,2-3 1-16,5-2-1 16,3-5 0-16,2-5 0 15,0-2 1-15,-5 0-1 16,8-3 1-16,-6 3-1 16,6-1 0-16,-8 1 1 0,-5 5 0 15,8 2-1-15,-10 5 1 16,-2 7 0-16,-6 7 0 15,-1 6 0-15,-8 4 0 16,-5 3 0-16,5 4 0 16,3 3-2-16,-3-7 0 15,3-5-3 1,11-5 1-16,-2-5-5 16,5-5 1-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10.2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26 11 0,'10'-12'5'0,"-17"10"4"0,7 2 5 16,0 2-13-16,-8-2 0 15,8 10 1-15,-12 0 1 0,5 2-3 16,0 0 0-16,-1 0 1 15,8 1 1-15,-2-1-2 16,4 2 1-16,3-4-1 16,5-3 1-16,-3 1-2 15,5-8 1-15,1-5-1 16,1-2 0-16,1-1-1 16,0-4 1-16,7 2-1 15,-5-4 0-15,0 1 1 16,0 1 0-16,-7 0 1 15,4 0 0-15,-2 2 1 16,-2 0 0-16,-5 5 0 16,2 3 1-16,-7 0-1 15,8 6 1-15,-16 1-1 16,6 10 1-16,-8 7-1 16,-4 2 1-16,-4 6-1 0,4 1 0 15,-3-1-1-15,2-1 1 16,8-5-2-16,4-2 0 15,-2-2-4-15,5-8 0 16,8-2-2-16,-1-10 0 16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9.9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0 13 0,'-15'2'6'0,"22"3"-1"16,-7-5 11-16,0 0-15 15,5 5 0-15,3-3 0 16,-1 1 1-16,8-3-6 16,-1 0 1-16,8-3-2 0,10-4 1 15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9.6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7 0,'7'0'8'0,"7"4"-7"0,-6-4 14 15,-1-2-14-15,5 2 0 0,3-2 0 16,-3 0 0-16,2-1-3 16,8 1 1-16,0 0-3 15,-3 2 1-15,1 0-3 16,-13 0 1-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9.3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4 14 0,'15'-15'7'0,"17"-2"-5"16,-23 12 12-16,4 3-13 16,1-3 0-16,-6 5 0 15,4 0 0-15,-5 5-2 0,-2 0 1 16,-10 5 1-16,0 2 0 16,-5 0-1-16,-2 3 1 15,-2-1 0-15,-6-1 0 16,10-1 0-16,-2-2 1 15,5-1-1-15,-1 1 0 16,8-3 0-16,3 1 0 16,9-1-1-16,3-4 1 15,4-1-2-15,3 0 0 16,5-2-3-16,0 3 0 16,-5-3-3-16,7 0 1 0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0:09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0 10 0,'-5'7'5'0,"-17"20"-3"0,22-20 4 15,-7 5-6-15,2 3 1 16,-3 0-1-16,8-1 1 16,0-2 0-16,8-2 0 15,1 0 1-15,1-5 0 0,2-3 0 16,3-4 0-16,-3-1 0 31,3-4 0-31,-8 0-2 16,7-5 1-16,-6-3 0 15,4 3 0-15,-5-3-1 16,3 1 1-16,0 1-1 16,-8 4 1-16,5-1 0 15,1 5 0-15,-8 5-1 0,0 2 1 16,0 6-1-16,-3 4 1 16,-2 7-1-16,3 6 1 0,-3 6-1 15,5 3 1-15,-2 5 0 16,-3-4 0-16,-3-4 0 15,1-2 0-15,-7-4 0 16,1-6 1-16,-1-4-1 16,-6-3 1-16,-1-5-2 0,1 1 0 15,1-6-3-15,2 0 1 16,2-4-4-16,3-3 0 31,7-5-2-31,17-4 0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0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7 0,'4'3'3'0,"13"-3"1"0,-9 0 4 16,2 0-7-16,-1 2 0 16,6 1 0-16,2 2 1 0,-2 2-4 15,2-2 0-15,2-3-1 16,3-2 1-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2:57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0,"0"0"16,0 0 0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3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1 26 0,'22'-17'13'0,"17"-4"-9"0,-27 14 24 15,8-1-27-15,4-1 1 16,5-1 0-16,2 3 1 16,-1 0-4-16,-1 2 1 15,0 0-2-15,-5 3 0 16,0 0-7-16,-4 6 0 16,-3-4-1-16,-5-4 1 0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2.8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16 0,'-7'5'8'0,"24"4"0"16,-12-6 6-16,4 1-14 15,-1 4 1-15,-1 1 1 16,5 3 0-16,-2 3-3 16,2-3 1-16,-3 3 1 15,1-1 1-15,-5 1-1 16,-3 2 1-16,-4 0-1 16,-3-3 0-16,0-2-1 15,0 0 1-15,1-2-2 16,1-3 1-16,1-2-6 15,-1 0 1-15,1-5-3 16,-5 2 1-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2.5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2 20 0,'5'9'10'0,"0"13"-5"15,-2-17 11-15,-3 12-15 16,0-5 0-16,0 8 0 15,0-5 0-15,2 2-2 16,-2-3 1-16,0-4 1 0,0-3 1 16,7-2-1-16,-2 0 1 15,2-7-1-15,1-1 0 16,-3-9-2-16,0 2 1 16,-3-14-1-16,0 4 1 15,6-14-2-15,-6 7 1 16,3-4 0-16,0 6 1 15,0-2 0-15,2 8 1 16,0 2-1-16,-2 2 1 16,12 0-1-16,-2 3 1 15,12 0 1-15,-5 2 0 0,15-2-1 16,-11 2 1-16,13 1-1 16,-7 1 1-16,5-6-1 15,-5 4 0-15,-1 0-5 16,-4 0 0-16,-3 3-5 15,-4 2 1-1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2.1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7 11 0,'0'-12'5'0,"15"-2"3"16,-10 9 2-16,0 0-9 16,4-2 1-16,1 2 0 15,5 0 1-15,-3 2-4 16,3 3 1-16,2-2 2 16,-3 4 0-16,3 3-1 15,0 3 1-15,-2 1-1 16,-5 3 1-16,-5 1-1 15,-5-1 0-15,-3 0 0 16,-4 2 1-16,-8 1-2 16,-2-3 0-16,0 0 0 15,-2 3 0-15,2-8-2 16,4-2 1-16,6-3-1 16,5 1 1-16,6-1 0 0,11-2 0 31,19 5 1-31,3 2 1 15,0 8 0-15,-8-3 1 16,-5 0 1-16,-4 3 0 16,-13-1 0-1,-9 1 0-15,-8-1-1 0,-10 1 0 16,1-1 0-16,-3-4 0 16,0 0-5-16,2-3 0 15,3 3-6-15,10-5 0 1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1.6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 23 0,'-2'7'11'0,"19"5"-10"0,-12-14 18 16,2 2-19-16,5-3 0 15,3 1-4 1,2-3 1-16,10 0-2 16,0-2 0-1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1.4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24 0,'22'-9'12'0,"12"-3"-14"15,-27 10 18-15,3-1-16 16,5 1 1-16,-1 0-6 0,1-1 1 16,2 1 0-16,0 2 0 15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1.4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2 18 0,'17'-21'9'0,"18"-23"-4"0,-23 35 15 0,0-1-20 16,3-2 0-16,-1 5-2 16,6 0 1-16,4-1-5 15,6 4 0-15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1.1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23 0,'-15'2'11'0,"11"6"-15"15,4-4 24-15,0 6-20 16,2 5 1-16,5-1 0 15,5 6 1-15,0-1-3 16,0 1 1-16,3-1 1 0,-5 1 1 16,-3-1 0-16,0 1 0 15,-7-1-1-15,-2-2 1 16,-6-5-3-16,1 0 0 16,-7-4-5-16,6-6 0 15,-6-2-2-15,2-5 0 1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0.8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0 17 0,'0'3'8'0,"-8"14"-9"16,1-5 15-16,2 3-13 16,-2 2 0-16,-3 0 0 15,3 2 1-15,-6-2-3 16,9-2 1-16,1-3 1 16,3 1 0-16,3-4 0 15,6-1 0-15,1-1-1 16,2-5 1-16,3 3 0 15,4-2 1-15,1-1-2 16,2-2 1-16,0-2-1 16,0-8 0-16,0 3-1 15,-3-3 1-15,3-2-1 16,-5-1 1-16,-2-6-1 16,0 4 0-16,-3-4 1 0,-5 4 0 15,1 0 0-15,-1 3 1 31,-2 2-1-31,0 3 1 0,-5 7 0 16,0 5 0-16,-3 5 0 16,-2 4 1-16,-4 11-2 15,-4 2 1-15,1 2 0 0,-2 3 0 16,4-1 0-16,0-4 0 16,0 3-1-16,8-11 0 15,2-2-2-15,2-5 0 16,8-4-5-16,0-6 0 15,9-9 0-15,6-5 0 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6:34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0.2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11 7 0,'-2'-7'3'0,"-3"2"6"0,5 5-2 0,0 0-5 16,0 5 0-16,0 4 1 16,5 11 1-16,-5 4-5 15,2 3 0-15,-2 0 3 0,5 2 0 16,-2 2-1-16,1-6 1 16,4-3-1-16,-6-3 0 15,5-4 1-15,-2-8 0 16,3-7 0-16,-3-5 1 0,-3-5-1 15,5-4 0-15,-7-6-1 16,0-4 1-16,0-5-2 16,0-5 1-16,0 0-1 15,0 0 0-15,0 2 0 32,0 3 0-32,8 7-1 15,-8 3 1-15,7 4 0 0,0 3 0 16,3 2-1-16,0 3 0 15,12 0 1-15,9 2 0 16,-1 2 0-16,6-4 1 0,-2 0 0 16,5-1 1-16,5-1-1 15,-12 1 1-15,9-4 0 16,-7 5 0-16,5-3-2 16,-5 1 1-16,-2 1-4 15,-8 3 1-15,-4 1-6 0,-5 4 0 16,-3 2-1-16,-7 3 0 1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38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23 0,'9'2'11'0,"3"-2"-9"16,0 0 19-16,3-2-20 15,7-1 0-15,4 1 1 16,-4 0 0-16,5 0-9 16,7 2 0-16,-5-5 0 15,5 1 0-15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38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12 13 0,'0'-5'6'0,"13"-15"4"16,-6 18 2-16,0 0-10 15,5-6 0-15,-2 1 1 16,2-3 0-16,3 0-4 15,5 3 1-15,-6 0 2 16,8-1 0-16,10 4-2 0,-10-6 1 16,0 2-5-16,0 6 1 15,-10 0-4-15,0 2 1 1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38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38 12 0,'-5'-12'6'0,"5"-5"-1"15,0 17 9-15,0-5-12 32,0 0 0-32,0 5 1 0,0 0 0 15,0 2-4-15,0 6 0 16,-2 4 3-16,-3 5 0 0,3 7-1 15,-3 3 0-15,5 6-1 16,0-3 1-16,0-4-1 16,0-6 1-16,7-1-1 15,0-2 1-15,0-5 0 16,5-2 0-16,3-3 1 16,-3-5 0-16,2-2-1 0,5-2 1 15,-5-5 0-15,3-3 0 16,2-2-1-16,-7-8 0 15,2-1 0-15,0-4 0 0,-2 1-1 16,3 0 1-16,-8 0-1 16,5 4 0-16,-5 4 0 31,-5 1 1-31,3 5-1 16,-3 1 0-16,3 4-1 15,-5 5 1-15,0 2-1 16,0 5 1-16,0 6-1 15,0 6 1-15,-5 12-1 16,3 6 1-16,-3-3-1 0,-2 2 1 16,5 0 0-16,-10 1 1 15,5-4-1-15,-5-1 1 16,5-3 0-16,-10-5 1 16,-2-2-1-16,0-3 1 15,-3-2 0-15,-4-2 0 16,5-5-1-16,2-3 1 15,-3-5-1-15,3-2 0 16,0 0-2-16,5 0 0 16,4-2-5-16,5-1 0 0,5 3-5 15,8-4 1-15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52.1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17 0,'17'-8'8'0,"17"-4"-4"16,-20 10 11-16,3-1-15 16,-1 0 1-16,-2 3 0 15,-2 0 1-15,4 8-3 16,-2-2 1-16,-8 2 1 16,3 1 1-16,-9 8-1 15,0-6 0-15,-23 0 0 16,6-2 1-16,-14-1-1 0,6 1 0 15,3-4-1-15,5 1 0 16,3-3-1-16,5 0 1 16,15 2-1-16,2 1 1 15,15 5-1-15,-6 0 1 16,8 9-1-16,-3-3 1 16,-5 5 0-16,0-2 1 15,-3 0 1-15,-5-3 0 16,-9 0 1-16,0-3 0 15,-15 0-1-15,7 0 1 16,-14-3-1-16,10-2 0 0,-16-4-3 16,9 1 1-16,5-1-6 15,0-2 0-15,2 6-3 16,4-4 0-1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51.6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4 10 0,'0'-3'5'0,"3"0"4"0,-3 3 5 0,12-3-13 15,-1 0 1-15,14 3 1 32,-5 0 0-32,8 0-4 15,-2 0 0-15,2 3 3 16,-11-3 0-16,5 0-5 0,-2 0 0 15,11-3-3-15,-5 1 0 1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2:17.9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0,"0"0"16,0 0-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1:59.2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0,"0"0"0,0 0 16,0 0-1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9:45.3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6,0 0 15,0 0 1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9:07.2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-1,0 0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36.73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0 8 0,'3'-10'4'0,"18"8"-2"16,-11 2 4-16,2 2-6 15,8-2 1-15,2 5-1 16,10 2 1-16,4 0-2 15,8-2 1-15,0 2 0 16,2-5 1-16,13-2-1 16,-1 3 0-16,6-3-1 15,4-3 1 1,-4-2 0-16,1 1 1 16,9-3-1-16,-4 2 1 0,6 3 1 15,-3-1 0-15,-2 1 0 16,4 2 0-16,6 2 0 15,2 1 0-15,2-1-1 0,-4-2 1 16,2-2-2-16,-1-1 1 31,1 3-1-31,0-5 0 0,-10 1 0 16,-2-6 0-16,-3 5 0 16,-4 1 0-16,-6 1 0 15,-9-1 1-15,-2 4-1 16,-6-3 0-16,-4 3 0 15,-3 0 1-15,-5 0-1 16,-5 3 0-16,-2-1-1 16,0-2 1-16,0 5-3 0,-5-1 1 15,-5-1-3-15,6 2 0 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8:54.6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38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85 8 0,'-8'-5'4'0,"8"5"5"0,0 0 4 16,0 0-12-16,0 0 0 15,3-3 1-15,2 3 1 16,4 0-3-16,-9 0 0 0,14 0 3 16,-6 0 0-16,9 0-1 15,-5 0 1-15,24-3 0 16,-13 0 0-16,33-2 0 15,-8-1 0-15,26 3-1 16,-18 0 1-16,12-5-1 16,-15-3 0-16,10 5-1 15,-13 0 0 1,4 1-1-16,-12-1 1 16,-11 3-1-16,3 0 0 15,-11 0 0-15,-6 1 0 0,5 2 0 16,-10 0 0-16,2 0 0 15,-6 0 1-15,1 2-2 16,-4 1 0-16,-5 0-3 16,3 0 0-16,-3 0-5 15,0 0 1-15,0-1-2 16,0 1 1-16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7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1 20 0,'-5'3'10'0,"16"-1"-5"0,-11-2 16 16,17 0-20-16,-6 0 1 16,17 0 1-16,-11 0 1 15,9 0-5-15,-4 0 1 16,-5 3 2-16,0-3 0 16,3 2-2-16,0 1 0 0,-6-1-3 15,-3-2 0-15,3 0-3 16,-5 0 0-16,-4 0-3 15,-5 0 0-15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7.4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6 19 0,'-6'0'9'0,"6"-3"-3"15,0 3 8-15,6 0-13 16,-4 0 1-16,15-2 3 16,-5-1 0-16,7 3-6 15,-2 0 1-15,9-3 3 16,-12 0 0-16,8 3-1 0,-5 0 0 16,6 0-2-16,-12 0 1 15,9 0-4-15,-3 0 1 16,-6 0-4-16,0 0 1 15,-8 3-4 1,0 0 0-1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5.6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11 21 0,'-6'-9'10'0,"37"3"-4"0,-23 4 19 16,23-4-21-16,-8 0 0 16,25-8 2-16,-11 3 0 15,45-9-8-15,-18 6 1 16,38-6 5-16,-23 3 1 16,40 0-3-16,-35 3 0 15,18 3-1-15,-23 3 0 0,-3-1-3 16,-22 4 1-16,-6-4-4 15,-9 3 0-15,-11 4-5 16,-5-1 1-16,-12 8-3 16,3-2 1-16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5.3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51 22 0,'-6'17'11'0,"-3"20"-8"0,9-32 16 16,-5 24-18-16,-4-7 0 16,-2 18-1-16,0-9 1 15,-3 17-1-15,0-9 0 16,2-2 0-16,1-9 0 15,2-5-2-15,4-6 0 16,-4-12 0-16,4-2 0 16,2-20-2-16,0 3 1 15,3-14 0-15,0 5 1 16,9-22 1-16,-4 8 0 16,15-5 1-16,-6 8 1 15,14-8 1-15,-5 11 0 0,8-3 1 16,-3 6 1-16,12 5 0 15,-12 3 1-15,3 12-1 16,-6 2 0-16,-5 15-1 16,-9-4 0-16,-5 15-1 15,2-9 0-15,-16 6-5 16,2-2 0-16,-16 10-6 16,8-5 1-16,-26 16-2 15,12-7 1-15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4.9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3 12 0,'6'-31'6'0,"25"12"-1"0,-23 14 10 15,12-7-12-15,-1 4 0 16,9-3 2-16,-5 3 0 16,5 2-6-16,-6 1 1 15,0 10 4-15,-5-2 0 16,-8 8-1-16,-1-3 0 15,-11 6-1-15,0-3 0 16,-8 9-3-16,0-7 1 16,0 10-4-1,-3-7 1-15,3-2-6 16,-1-3 0-16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4.6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 8 16 0,'3'-6'8'16,"3"0"1"-16,-6 6 6 0,-6 9-13 16,6-1 1-16,-5 12 2 15,-1 0 1-15,-11 16-7 16,6-5 0-16,-15 23 4 15,7-12 1-15,-4 23-2 16,9-11 1-16,-3 0-4 16,3-12 1-16,5-5-4 15,1-6 0-15,-1-9-4 16,7-5 0-16,2-8-2 16,0-1 1-1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4.2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3 48 10 0,'-9'-11'5'0,"4"-3"3"0,5 11 5 15,-6-3-12-15,6 4 0 16,-3-4 1-16,3 0 1 15,-3 6-3-15,0 0 0 0,-8 12 2 16,-1-4 1-16,-11 15-1 16,6-4 1-16,-8 12-2 15,2-8 1-15,0 19 0 32,3-11 1-32,8 3-1 15,1-6 0-15,8-3 1 0,3-5 0 16,17-12 0-16,-5 1 1 15,16-12-2-15,-5 3 1 16,6-11-1-16,-4-1 0 16,-4-10-1-16,-4 5 1 15,-9-3-2-15,1 3 0 0,-9 1-2 16,0 1 0-16,-3 1-4 16,0 3 0-16,3 3-6 15,0 2 1-15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0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20 0,'-2'5'10'0,"4"5"-5"0,1-10 19 0,15 3-21 16,-18 2 0-16,8-2 2 15,0-1 0-15,5 4-6 16,0-4 0-16,10 1 4 16,-7-1 0-16,5-2-1 15,-3 0 0-15,6-5-5 16,-6 3 0-16,3-4-6 16,-6 4 0-16,4 2-2 15,-4 0 1-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20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 14 0,'-5'-7'7'0,"10"7"-3"0,-5 0 9 16,4 7-12-16,1-2 0 15,7 5 0-15,-4 0 0 0,9 2-2 16,-2-2 1-16,-1 0-1 16,1-3 1-16,-1-2-5 15,-4 0 0-15,2-8 0 0,-2 3 0 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7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35 0,'14'-4'17'0,"16"-3"-18"0,-18 5 35 16,12-1-33-16,3 1 0 15,5 0 1-15,-6 0 0 0,4 2-3 16,4 0 0-16,-3 2 1 15,1 0 1-15,-3 0-3 32,-2-2 1-32,-5 0-4 15,0 0 0-15,-3-2-6 0,-2 0 0 0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9.8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26 0,'3'6'13'0,"7"-6"-14"16,-10 0 24-16,8-3-21 15,0 0 1-15,10 1 1 16,0-1 0-16,5 3-5 16,-5 0 0-16,5-2 3 15,-7-1 0-15,7 0-2 0,-5 3 1 16,6-2-5-16,-6-1 1 16,0 3-5-16,-8 0 0 15,1 3-2-15,-6-1 0 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9.5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25 22 0,'-13'0'11'0,"16"-3"-5"15,-3 3 17-15,10 0-20 16,-4 0 1-16,12-2 1 15,-5 2 1-15,15-5-7 16,-7 2 1-16,21 1 4 16,-11-3 1-16,23 2-3 15,-15 3 1-15,16 0-1 16,-16 0 0-16,8 0-3 16,-11 0 1-16,-5 0-5 0,0 0 0 15,-5 0-6-15,-5 0 0 16,8-2-1-16,-6 2 0 15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9.1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64 19 0,'2'-18'9'0,"1"7"-7"15,-3 11 13-15,0-5-13 16,0 0 0-16,-3 5 1 15,3 0 0-15,-5 10-4 0,0-2 0 32,-8 15 3-32,5-4 1 15,-5 15-2-15,5-8 0 16,-8 10-1-16,6-5 1 0,2 6-1 16,0-9 0-16,8 4 1 15,0-6 1-15,8-3 0 16,-3-5 0-16,14-5 1 15,-6-2 0-15,15-9 0 16,-4-2 0-16,12-5-2 16,-7 0 1-16,5-11-1 0,-8 6 1 15,8-8-1-15,-8 2 0 16,0-7 0-16,-5 4 1 16,-1-12-1-16,-4 5 0 15,-8-13 0-15,2 10 0 0,-17-7-1 16,1 7 1-16,-9 1-1 15,2 4 0-15,-13 6-1 32,5 2 1-32,-13 9-1 15,10-1 1-15,-2 8-5 16,6 0 1-16,1 8-4 16,1-3 1-16,2 13-5 0,6-2 1 15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8.1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0 0,'29'0'10'0,"-9"29"-8"15,-14-24 17-15,4 10-18 16,-5-2 1-16,0 8 0 16,-2-3 0-16,-3 3-2 15,0-5 1-15,-5 2 1 16,0 0 1-16,-3-5-1 0,-3-3 0 15,4 1 0-15,1-3 0 16,1-8-2-16,3 0 0 16,4-8 0-16,3 3 0 15,3-6-1-15,0 1 0 16,8-3-1-16,-6 0 0 16,11 0 2-16,-5 2 0 15,7 6 0-15,-5 3 1 16,6 9 0-16,-9 1 0 15,6 8 2-15,-5-1 0 16,-1 9-1-16,-4-6 0 0,-6 11-1 16,-2-6 1-16,-3 0-1 15,0-4 0-15,0-4-4 16,0-2 0-16,0-5-5 16,0 0 1-16,7-6-4 15,-4 1 1-15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7.7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3 18 0,'10'-5'9'0,"-10"10"5"16,0-5 13-16,0 5-26 16,0 0 1-16,-5 8 1 15,3-2 0-15,-9 4-4 0,4-2 0 16,-1 8 2-16,-2-5 1 15,0-1-1-15,0-2 0 16,-1 0-5-16,4-3 1 16,-4-2-5-16,6 0 0 15,5-6-2-15,0 1 1 1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7.3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3 88 17 0,'-10'-5'8'0,"7"-11"0"0,3 11 9 16,0 0-16-16,0 0 1 15,-2-3 2-15,-1 0 1 16,-5-2-6-16,3 2 0 15,-10 0 3-15,4 3 1 16,-15 2-2 0,5 1 1-16,-7 4-2 15,7 1 0-15,-3 2-1 16,6 0 1-16,2 8 0 16,6-2 0-16,2 12 0 15,0-5 0-15,11 11 0 0,-3-8 1 16,13 5-1-16,-5-5 1 15,5 5 0-15,-3-5 1 16,1 5 0-16,-6-8 0 16,-8 5 0-16,1-4 0 0,-14-1 0 15,6-5 0-15,-9 3-1 16,6-3 1-16,-15-3-1 16,7-2 1-16,-10-6-2 15,5 1 1-15,-6-3-1 16,9 0 1-16,-1-3-2 15,6 1 1-15,5-1-5 0,3 1 1 32,10-4-4-32,0 1 0 0,23 0-4 0,-7 2 1 31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5.6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7 23 0,'5'-13'11'0,"24"0"-7"16,-24 8 14-16,18-3-16 16,-2 0 1-16,10 3 0 15,-5 0 0 1,8 5-4-1,-8 0 1-15,-10 3 2 16,0-1 1-16,-11 6-2 16,3-3 1-16,-21 11-1 15,5-3 0-15,-18 10-1 16,5-4 0-16,-5 4 1 16,5-5 0-16,5 6 0 15,6-6 1-15,2 5 0 16,3-2 0-16,13-3 0 15,0-5 0-15,12 1 0 0,-7-4 0 16,16-2-1-16,-6-3 0 16,1 0 0-16,-6-2 0 15,16-3-3-15,-8 0 1 16,5 0-5-16,-5 0 0 16,-5-5-6-16,-3-1 1 15,-7 6-1-15,2 0 1 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5.2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0 27 0,'8'5'13'0,"-8"24"-9"15,0-24 23-15,-2 16-25 16,2-6 0-16,-8 9 1 15,5-4 1-15,1 6-5 16,-1-5 0-16,0 3 3 16,1-4 1-16,-1-2-2 15,-2-2 1-15,5-8-1 16,0 0 0-16,0-6 0 16,0-2 0-16,0-8 0 15,0 3 0-15,8-8-1 16,-6 3 1-16,9-16-1 0,-1 8 0 15,11-11 0-15,-8 6 1 16,15-3-1-16,-4 5 0 16,7 0 0-16,-8 6 1 15,3-1-2-15,-5 6 0 16,-5-1-7-16,-1 4 1 16,3 4-6-16,-5 3 1 15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4.9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3 29 0,'2'3'14'0,"16"2"-15"15,-10-7 28-15,2 2-26 16,14 0 0-16,-3-3 0 16,5 0 0-16,-1 1-3 15,4-4 0-15,-3 1-4 16,0 3 1-16,-3-1-4 16,-5-2 0-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4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1 24 0,'16'-21'12'0,"20"6"-8"15,-28 10 14-15,16-1-17 16,-11 4 0-16,8-1 2 15,-3 1 0-15,3 9-4 16,-6-1 1-16,-12 9 2 16,-6 6 0-16,-5 2-1 15,-2 6 1-15,-11 2-1 16,0 3 1-16,11-5 0 16,-3-6 0-16,10 1 0 15,1-3 0-15,4-3 0 16,6-5 0-16,3 0-1 15,2-3 0-15,5-4-5 16,8-4 1-16,2-2-7 0,6 0 0 16,-5-5-1-16,-6-3 0 15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7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21 17 0,'3'-5'8'0,"-8"-12"-4"16,5 17 14-16,0 0-17 15,-3 5 1-15,1 5 1 16,-8 7 0-16,0 10-4 16,-4 9 0-16,-3 11 3 15,7 4 0-15,0-5 0 0,10-5 0 0,7-4 1 16,1-8 1-16,-1-7-1 31,8 0 0-31,2-10 1 0,0-5 0 0,-3-4-2 16,6-8 1-16,-3-5-1 15,3-4 0-15,-3-11-1 16,-5-4 0-16,0-3 0 31,-5-4 1-31,-2-3-2 16,-5 2 1-16,-2 6-1 0,-3 2 0 15,0 7 0-15,-5 5 0 0,1 2-2 16,-1 5 1-16,3 3-5 16,2 2 1-16,0 5-6 15,-3 2 1-15,4 16-2 16,-4 3 0-1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3.9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0 25 0,'13'-2'12'0,"-3"7"-13"0,-5-5 25 16,-5 10-22-16,0 1 0 16,-5 23 1-16,3-8 1 15,2 13-6-15,-5-8 1 16,-3 16 3-16,5-8 0 15,-2 2-2-15,3-10 0 16,-3 0-5-16,2-7 0 16,-2-1-4-16,0-5 0 0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3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37 22 0,'28'-16'11'0,"11"3"-9"0,-32 11 13 16,14-1-14-16,-1 0 0 0,-2 3 0 16,2 0 0-16,-12 8-1 15,5 0 0-15,-13 7 1 16,0-2 0-16,-21 11-1 16,6-6 1-16,-8 5 0 15,3-5 1-15,-8 6 0 16,7-6 0-16,3 2-1 15,6-2 0-15,4 6 1 16,3-9 0-16,18 1-1 16,-6-6 0-16,16 0-4 15,-2-2 1-15,9-5-6 16,3-1 0-16,11-7-1 16,-9 3 1-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52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5 1 20 0,'5'3'10'0,"-5"-6"-8"15,0 3 14-15,0 0-15 16,0 0 0-16,0 0 0 0,-5 0 0 15,-4 0-1-15,1 0 0 16,-15 6 1-16,6-3 0 16,-16 3-1-16,4-1 1 15,-7 1-1-15,5-3 1 16,5-1-1-16,4 4 0 16,5-6 0-16,0 0 0 15,11 0-1-15,0 0 1 16,12 0 0-16,0 0 0 15,-3 9 0-15,2-4 0 16,-5 9 0-16,9-2 1 0,-18 2-1 16,9-3 0-16,-14 12 1 15,6-6 0-15,-9-3 0 16,3-3 1-16,5-3-1 16,-5-2 1-16,11-3-1 15,-5-3 1-15,8 3-2 16,8-3 1-16,3 0-1 15,4 3 0-15,1 2-1 16,7 1 0-16,0-1 1 16,2 4 0-16,6 2 1 0,-6 3 0 15,1 3 0-15,-4 0 0 16,-7 0 1-16,-4 3 0 16,-5 2 0-16,-6-5 0 15,-17 3-1-15,-3-3 0 16,0 0 0-16,-11-3 1 0,-3-3-1 15,-5-2 0-15,-1-1-1 16,9-5 0-16,-3-6-4 16,12 1 1-16,-4-4-5 15,9-3 0-15,6-5-3 16,8-3 1-16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7.0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-2 19 0,'3'6'9'0,"-9"25"-7"16,6-25 16-16,-3 19-16 16,-2-5 1-16,-1 16 1 15,0-8 0-15,-8 15-5 0,6-10 0 16,-3 12 3-16,-1-14 1 16,7-3-2-16,-1-5 0 15,3-12-2-15,3 1 0 16,0-12-1-16,0 0 0 15,6-17 0-15,-3 3 0 16,2-12 0-16,1 7 1 16,3-21 0-16,-4 6 1 15,12-14 0-15,-6 12 0 16,15-6 1-16,-7 11 0 16,12 0 1-16,-8 5 0 15,8 18 1 1,-6 0 1-16,-8 16-1 15,-3-2 1-15,-23 19-1 16,7-5 0-16,-21 8-3 16,6-6 1-16,-2 1-5 15,-1-3 0-15,0-4-6 16,9-4 1-16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6.7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 11 16 0,'9'-14'8'0,"-9"11"-6"0,0 3 15 16,-3 6-14-16,0 2 1 15,-8 12 1-15,0-6 1 16,-12 20-8-16,6-9 1 16,-8 15 4-16,5-9 1 0,-5 17-3 15,5-11 0-15,-6 5-4 16,10-11 1-16,7-6-5 15,3-5 0-15,12-11-2 16,0-4 1-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6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3 25 0,'8'0'12'0,"4"14"-15"15,-10-11 24-15,4 11-22 16,0-2 1-16,5 2-1 16,-5-3 1-16,2 3-2 15,6-3 0-15,0-2-4 0,0-1 0 16,3-8-1-16,-5 0 1 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06.0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32 19 0,'12'-8'9'0,"-1"-9"-6"0,-3 14 14 15,-2 0-15-15,0 3 0 16,-3 3 3-16,-3 8 0 0,-3 6-6 15,-3 6 1-15,-5 5 3 16,-1 9 0-16,-4 5-1 16,1-3 1-16,-1-2-2 15,-1-6 1-15,5-6-1 16,4-5 0-16,-3-6-1 16,5-3 1-16,0-3 0 15,6-8 0-15,12-8-1 16,2-3 0-16,0-6-1 15,8-6 1-15,1-2-1 16,-3 3 1-16,-1-1-1 16,-2 6 1-16,0 3 0 15,0 6 0-15,-5 5 0 16,2 0 1-16,-3 14 0 16,-3-2 0-16,4 13 0 0,-7-2 0 15,1 5-1-15,2-5 0 0,-5 5-4 16,0-5 1-16,3 0-6 15,-3-6 1-15,8-6-3 16,-3-2 1-1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4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13 0,'5'-20'6'0,"24"7"3"15,-24 10 3-15,13-2-10 16,-2 2 0-16,7-2 1 16,-7 2 1-16,2 1-5 15,-3 2 0-15,-4 2 2 16,-1 1 1-16,-5 5-1 16,-2-3 0-16,-11 11-1 15,0-6 1-15,-10 8 0 16,0-2 0-16,-5 2 1 15,5-5 0-15,2 5-1 16,6-5 1-16,2 5 0 0,0-5 1 16,16 0-1-16,-3-3 0 15,13 3 0-15,-5-2 0 16,11-4-1-16,-6-1 1 16,10-4-1-16,-4 1 1 15,4-6-2-15,-4 1 1 16,7-4-5-16,-8 1 1 15,1-2-6-15,-9 1 1 16,-2 1-3-16,-5 3 1 1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4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28 0,'8'11'14'0,"13"2"-13"0,-6-11 25 16,1-4-26-16,5 2 1 16,2-6-4-16,8 4 1 15,3-6-3-15,5-2 0 16,-3 2-3-16,-2-3 0 15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4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7 19 0,'13'-10'9'0,"-13"15"-3"0,0-5 12 16,-5 13-17-16,2-2 0 16,-2 9 1-16,0-4 0 15,5 7-2-15,0-4 1 16,5 4 1-16,0-7 1 16,13-6-1-16,-2-2 0 15,10-8 0-15,-8 0 0 16,11-10-1-16,-8 2 1 15,-1-8-1-15,-9 3 0 16,10-10-1-16,-6 7 1 16,-2 0-2-16,3 6 1 15,-6 2-1-15,1 3 0 0,-3 13 0 16,-1 0 0-16,1 15 1 16,-5-5 0-16,-6 27 1 15,-2-14 0-15,-5 23 2 16,2-12 0-16,-10 10 1 15,2-7 0-15,0-9-1 16,1-7 1-16,-9-1-2 16,6-4 1-16,-5-9-3 15,12-4 0-15,-2-6-7 16,0-2 0-16,18-9-6 16,-2 1 1-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7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0 22 0,'-2'20'11'15,"-13"9"-11"-15,12-19 20 0,-6 5-20 16,-1-1 1-16,-2 6-1 16,2-1 1-16,3-2-1 15,-3-4 0-15,5-4 0 16,0-6 0-16,10-8 0 15,2-5 0-15,8-2 0 0,2-3 0 16,3-2 0-16,-3-2 0 16,2-1 0-16,1 3 0 15,-3 2 2-15,0 8 0 0,-5 5 0 16,0 7 1-16,-7 4 0 16,-2 11 1-16,-3 7-1 15,0 0 1-15,-3 2-3 16,3-2 1-16,0-3-6 15,3-4 0-15,1-3-5 0,6-5 1 32,0 0-3-32,7-5 1 0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3.9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28 0,'7'-8'14'0,"30"-2"-17"16,-30 7 24-16,19 1-21 16,-10 2 0-16,15-3-5 15,-10 3 0-15,15-5 0 16,-13 0 0-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3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17 14 0,'23'-13'7'0,"-18"8"0"16,-5 5 10-16,0 0-15 15,0 0 0-15,-5 5 1 16,-3-2 1-16,-7 12-5 16,2-4 1-16,-10 22 3 15,7-9 0-15,-9 12-1 16,7-10 1-16,2 10-2 16,3-8 1-16,8 4-1 15,3-9 0-15,9-2-5 16,6-1 1-16,3-12-6 0,2-3 1 15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2.9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4 18 0,'0'-2'9'0,"0"-16"-5"16,0 12 10-16,8 1-12 15,0 3 0-15,12-4 1 0,-9 1 1 16,14 5-5-16,-2 0 0 31,1 8 4-31,-4-3 0 16,4 11-1-16,-12-6 1 0,-4 14-1 15,8-9 0-15,-24 11 0 16,3-5 1-16,-11 8-2 16,3-8 1-16,-10 5-1 15,5-5 1-15,-3 5-3 16,6-6 0-16,-3-6-4 0,8-4 1 15,2-5-4-15,0-2 0 16,8-11-2-16,0 3 0 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3:49.8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9 0,'3'-2'9'0,"7"-1"-8"0,-10 3 16 16,11 3-17-16,-1-1 1 16,8 4 0-16,0-4 1 15,16 3-2-15,-10 0 0 16,12-2 1-16,-8-1 0 16,17 1 0-16,-6 0 0 15,-8-3-1-15,-5 0 0 16,2 0-1-16,-9 0 1 15,-4 0-4-15,-2 0 0 16,-5-6-3-16,0 4 1 16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3:49.4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10 12 0,'-5'-8'6'0,"5"11"0"0,0-3 7 0,0 0-13 16,0 0 1-16,0 2 0 15,-2 3 0-15,-1 6-1 16,0 2 0-16,-4 5 1 16,2 3 0-16,-1-1-1 0,1 6 1 15,-3 0-1-15,3 8 1 16,3-5-1-16,-1-3 1 15,3-3-1-15,0 1 1 16,3-4-1-16,-1-1 1 16,3-6 0-1,3-3 0-15,0-2 0 16,2-3 1-16,3-5 1 16,5-3 0-16,-2-5 0 15,5-2 0-15,-1-3-1 16,1-5 1-16,0 0-1 15,4-3 1-15,-4 0-2 16,0 0 0-16,-8 3 0 16,-3 0 0-16,-2 0 0 0,-8 0 0 15,-3-6-1-15,-2 3 1 16,-5-4-1-16,2 4 1 16,-2 5-1-16,-8-2 1 15,-3 5-1-15,5 3 0 16,-10 7 0-16,3 0 0 15,3 6-1-15,-1 0 1 16,8-1-2-16,0 3 1 16,3 1-4-16,-1-4 1 0,6 6-5 15,3 2 0-15,4-4-1 16,1-1 1-16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4.5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8 17 0,'-2'-8'8'0,"4"6"-1"0,-2 2 7 16,0 0-13-16,3 5 1 31,2 8 1-31,-2 10 0 0,4 8-4 0,-7 3 1 31,0 0 2-31,0-8 1 0,-7 12-1 16,1-6 0-16,-1-4 0 16,-1-5 0-16,0 1 0 15,3-9 1-15,-5-4-1 16,2-4 0-16,-3-7-1 15,4 0 1-15,7-15-1 16,0 4 0-16,7-12-1 0,1 8 0 16,3-9 0-16,-1 6 0 15,8-10 0-15,-5 4 0 16,5-2 0-16,-7 6 0 16,4 2 0-16,-2 5 0 15,0 2-1-15,0 3 0 16,3 3-4-16,-1 0 0 15,3 3-5-15,-5-1 0 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3.4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7 0,'13'10'13'0,"-7"-7"-11"15,-1-1 25-15,3-2-26 16,7 3 1-16,3 0-1 16,1-6 1-16,2 6-3 15,-1-6 0-15,-1 0-2 16,-1 1 1-16,-2-1-7 0,-9 1 0 1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3.1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26 0,'18'0'13'0,"24"-3"-9"0,-32 3 20 16,6-2-24-16,2 2 1 16,-2-2 1-16,4 2 0 0,4-3-3 15,-4 1 1-15,1 2-2 16,-3 0 0-16,0 0-4 15,-5 0 0-15,-7 2-3 16,-9 1 0-16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2.8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1 13 0,'15'-21'6'0,"16"1"6"0,-20 17 1 16,-4 0-11-16,6 1 0 0,-2 2 1 15,4-3 0-15,-4 6-4 16,-1 2 0-16,-2 3 2 16,-8 2 1-16,-5 1-1 15,0 4 0-15,-8 6 0 16,2-2 0-16,-4-1 0 16,9 3 0-16,-1 0 1 15,4 0 0-15,3-6 0 16,3-2 0-16,2 0-1 15,0-2 1-15,5-1-1 16,6 1 1-16,2-3-2 16,0-3 1-16,3 0-6 15,0-2 0-15,5 2-5 16,-6-8 1-1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2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0 0,'23'-3'10'0,"6"6"-5"16,-21-3 15-16,2 8-19 16,5-3 0-16,6 16 3 15,-8 0 1-15,5 7-5 16,-5-4 0-16,0 7 3 15,-5-5 0-15,-13 13 0 16,5-8 1-16,-8 8-3 16,-2-8 1-16,-3 3-2 15,0-8 1-15,-3 0-6 16,1-8 0-16,7 3-6 16,-5-5 1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6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9 20 0,'0'-7'10'0,"0"4"-9"0,0 3 19 16,0 0-18-16,0 5 0 16,0 3 2-16,-2 1 1 0,-3 8-6 15,0 0 1-15,0 3 3 16,-2 4 1-16,-1-2-1 15,3 0 0-15,-4 0-2 16,4-5 1-16,0-5-1 16,0 0 0-16,-2-2-1 15,2 0 1-15,0-1-1 0,2 1 0 16,1-3-2-16,2-2 1 16,2 0-5-16,3-2 0 0,3-1-4 15,1 0 0-15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2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0 21 0,'8'-8'10'0,"5"6"-8"0,-8-1 12 0,5 6-13 15,8-1 1-15,0 1 0 16,-3 2 1-16,3 3-4 16,-7 0 1-16,-3-3 2 15,-8 3 0-15,-8 0-1 16,5-1 1-1,-5 4-2 1,-2-1 1-16,2 3-2 16,8-2 1-16,0 2-1 15,0-3 0-15,13 3 0 16,-5-2 1-16,0 2 1 0,7-3 0 16,-7 6 1-16,5-3 0 15,-16 2 1-15,3-2 0 16,-13 8-1-16,1-5 1 15,-7-1-2-15,-1 1 1 16,-1-3-4-16,1-2 1 16,2-1-7-16,5-2 1 15,0-6-3-15,10 1 0 1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1.9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4 0,'11'-10'12'0,"25"5"-10"15,-28 3 22-15,-1-3-23 16,1 2 1-16,5 1 0 15,-2-1 0-15,1 3-6 16,9 0 1-16,-8 0-5 0,5-2 1 1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1.8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1 22 21 0,'5'-21'10'0,"-18"21"-8"15,5 5 18-15,6 6-18 0,-6 7 0 16,-5 3 3-16,-3 5 0 15,0 5-6-15,-4 11 1 16,-4-3 3-16,3 5 0 16,6-5-1-16,2 0 1 15,10 0-3-15,-2-10 1 16,5-6-4-16,8-4 0 16,-1-4-5-1,7-7 1-15,-7-5-3 16,9-3 1-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1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3 23 0,'8'-13'11'0,"23"-5"-8"16,-18 13 19-16,8-1-20 15,3 4 1-15,-1-1-1 16,-2 6 1-16,2-6-6 16,-2 3 0-16,3-3-2 15,-1 1 0-15,6-3-4 16,-3-1 1-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1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52 17 0,'0'-10'8'0,"10"-9"-4"0,-8 14 12 15,4 3-15-15,-4-6 1 16,3 3 0-16,-2 2 1 16,2 8-3-16,-3 0 0 0,4 8 3 15,-6 3 0-15,-6 2 0 16,4 6 0-16,-6 2-1 15,1 8 0-15,-6 2-1 16,0 3 1-16,5-5-2 16,1 3 1-16,-1-9-3 15,0 1 0-15,6-6-4 16,-3-2 0-16,-3-3-3 0,-5-5 0 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0.8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8 18 0,'23'-21'9'0,"5"5"-8"16,-17 11 14-16,2 3-15 15,7-1 1-15,-4 3 0 0,-1 0 1 16,-2 3-2-16,-5 4 0 16,-8 4 1-16,-8-1 0 15,0 8 0-15,-4 3 0 16,-9 5 0-16,5 0 0 15,1-3-1-15,-1-2 1 16,9-3-1-16,2 1 1 16,2-4 0-16,6-2 0 15,9-2-1-15,4 1 1 16,-1-1 0-16,1-6 1 16,5-2-3-16,-1 2 1 0,-2-5-5 15,3 0 1-15,0 0-4 16,-1-3 1-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0.4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20 11 0,'0'-24'5'0,"2"22"5"0,-2 2 6 16,0 0-15-16,0 2 1 0,0 6-1 16,-2 5 0-16,-3 3-2 15,-3 2 1-15,-8 3 1 16,1-1 0-16,-1 1-1 16,3-5 0-16,0-3 0 15,5-3 1-15,6-7-1 0,-6-1 1 16,8-2-1-16,8-5 0 31,0 0 0-31,7-3 0 16,-4 3-1-16,7 2 1 15,-8 3 0-15,6 3 1 0,-3 2-1 16,-1 3 1-16,4 0-1 16,0 7 1-16,-3-2 0 15,2-5 0-15,1 3-1 16,-1-4 1-16,6-4-1 15,-11 0 1-15,8-9-1 16,0-1 0-16,1-6 0 0,-9 0 0 16,3 0-1-16,-5-6 1 15,7 4 0-15,-10-1 0 16,3-2 0-16,-5 5 0 16,5 0 0-16,-3 3 0 0,-5 4 1 15,0 6 0-15,0 6 0 16,0 4 1-16,-8 8 0 31,0 8 0-31,0 8 0 16,-10 5 1-16,8 3-2 15,-11 4 1-15,6-1-1 0,7-6 0 16,-5-6-1-16,5-4 1 16,6-8-5-16,2-6 1 15,0-2-4-15,2-7 1 0,3-6-3 16,11-8 0-16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0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130 7 0,'-3'-24'3'0,"11"1"11"0,-6 15 3 16,1 3-16-16,0-3 0 15,7 3 0-15,-7 2 1 16,-1 6-3-16,1 5 1 16,-3 0 1-16,-3 5 0 0,-2 5-1 15,-8 3 1-15,5-3-1 31,-5-3 1-31,6 4-1 16,-1-6 0-16,-5-3 0 16,5-2 1-16,3-3-1 0,0-2 0 15,5-1 0-15,0-2 0 16,5-2 0-16,0-4 0 16,3 4 0-16,2 2 0 15,1 2-1-15,4 1 1 0,-2 2 0 16,3 0 0-16,-6 3 0 15,6 0 0-15,-1-3 0 16,-4 0 1-16,4-2-1 16,-4-3 0-16,2 3-1 15,-3-3 1-15,6-6-1 16,-6-1 1-16,6-1-1 16,-1 0 0-16,-2-2 0 0,3-9 1 15,-9-1-1-15,4 1 1 16,-3-4 0-16,-3 0 1 0,5-1-1 15,-5 3 1-15,1 3 0 32,4 0 0-32,-5 2 0 15,-2 6 0-15,-1 5-1 16,-2 5 1-16,-2 5 2 16,-1 18 1-16,-2 14-1 15,-3-3 1-15,-2 5-1 0,-8 7 0 16,-1 1 0-16,9 0 1 15,-3 0-4-15,3-8 1 16,-1 0-1-16,4-5 1 16,1-6-2-16,1-4 1 15,0-6-9-15,5 0 1 0,-3-7-1 16,3-6 0-16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3:40.3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8 13 0,'-3'0'6'0,"14"2"-4"15,-6-2 2-15,3 0-4 16,5 0 0-16,0-2 0 15,5-1 1-15,3 1 0 16,0-1 0-16,7 0 0 0,1-2 1 31,5 3-1-31,-3-1 1 16,0 3-1-16,6-2 1 16,-6 2-1-16,5 0 0 0,6-3-1 15,-3 3 1-15,5-3 0 16,6 1 0-16,-1-1-1 15,3 1 1-15,0 2-1 16,1-5 1-16,6-1-1 16,-1-1 0-16,2 2 0 15,0 2 1-15,2-2-1 16,-2 2 1-16,0 1-1 16,2-1 1-16,-2-2-1 15,3 2 0-15,2 1 0 16,-3 4 1-16,1-4-1 15,-6 2 0-15,3-3 0 16,-5 1 0-16,5 4 0 16,-6-2 0-16,9 0 0 15,-6 0 1-15,0-2-1 16,-2 4 0-16,-5 1 0 0,-1-3 0 16,0 0 0-16,4 2 1 15,-7-2-1-15,4 0 0 16,-1 0 0-16,-2 3 0 15,3-3 0-15,-3 2 1 16,-3-2-1-16,-2 0 0 0,-3 0 0 16,5 0 1-16,-2 3-1 15,-1-3 0-15,6 0 0 16,0 0 0-16,-8 3 0 16,3-3 1-16,-1 2-1 15,-7 1 0-15,3-3 0 0,-3-3 0 16,2 3 0-16,3-2 0 15,-2-1 0-15,-1 3 1 32,8 0-1-32,-7 0 0 15,4-3 0-15,-2 1 0 0,-5 4 0 16,3-2 1 0,10-2-2-1,-1 2 1-15,-4-3 0 16,0 1 0-16,2-1 0 15,-2 3 0-15,-1 3 0 16,-4-3 0-16,-1 2 0 0,1-2 0 16,-1 0 0-16,-4 0 0 15,1 0 0-15,1 0 1 16,3 3-1-16,-3-6 0 0,7 3 0 16,-4 3 0-16,4-3 0 15,-2 2 0-15,3 1 0 16,-3 0 0-16,0-1 0 15,0-2 0-15,-2 0 0 16,4 3 0-16,4-3 0 16,-4 2 0-16,6 1 0 31,-5-3 0-31,-1 0 0 16,4 3 0-16,-4-3 0 0,-4 2 0 15,2 1 0-15,-3-3 0 0,1 0 0 16,-1 2 0-16,-2 1 0 15,0-3 0-15,-3 2 0 16,-2 1 0-16,0 0-4 16,4-1 0-16,-7 3-3 15,-2-2 0-1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13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9 17 0,'-2'-11'8'0,"-10"11"-7"16,9 0 12-16,-5 8-13 15,8-2 0-15,-8 14 0 16,-1-3 1-16,-5 14-1 16,5-9 0-16,-5 9 0 15,6-8 1-15,5-6 0 16,-3-3 0-16,6-5 0 15,0-4 1-15,9-2-1 16,-3 0 0-16,19 0 0 16,-8 0 1-16,17 8-2 0,-6-3 1 15,-3 1-1-15,-2-4 1 16,11 4 0-16,-12-4 0 16,9 1-2-16,-11-3 1 15,3 0-3-15,-6 0 1 16,0-9-3-16,-3 0 1 15,-3-8-1-15,0 3 0 16,6-9 2-16,-8 3 0 16,-1-11 3-16,6 5 0 15,-2-5 2-15,2 8 1 16,-6 6 0-16,-5 3 1 0,3 8 0 16,-4 0 0-16,-10 23-1 15,5-6 0-15,-14 31-1 16,3-11 1-16,-11 20-1 15,8-15 1-15,-14 18-1 16,14-12 0-16,0 14-3 16,3-14 0-16,14 3-7 15,0-8 1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4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4 82 9 0,'4'-24'4'0,"-11"-8"5"15,2 27 2-15,0-2-10 16,-2 0 1-16,-7 4 1 0,-6-2 0 16,1 5-4-16,4 0 1 15,-2 5 1-15,3 5 1 0,7 2-1 16,4 8 1-16,3-1-2 15,7 10 1-15,5 0 0 32,-2 5 0-32,2-2 0 15,0 0 1-15,-2-5 0 0,-5 2 0 16,-5-10 1-16,-2 1 0 16,-8-8 0-16,-7-2 0 15,-3-3-1-15,-4-2 0 0,-5-3-2 16,0-2 0-16,0-5-3 15,2 3 0-15,5-3-4 16,10 0 1-16,3 0-4 16,6 5 1-16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3.0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26 0,'14'-30'13'0,"5"24"-14"16,-13 4 18-16,8-1-19 15,-6 3 1-15,1 5-12 16,-1 1 1-16,-5 16 12 15,0-5 0-15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2.7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341 22 0,'-36'-29'11'0,"36"15"-5"0,2 12 16 15,4-4-20-15,3 0 1 0,10 4 0 16,-2-4 0-16,0 0-5 16,6 3 1-16,5 1-1 15,8 2 0-15,4-3-4 16,5 0 1-16,-3 0-2 15,3-2 1-15,0-4 0 16,-2 1 1-16,-9-4 4 16,-3 1 0-16,-12 3 3 15,1-1 1-15,-6 4 1 16,-8 5 0-16,-6 2 0 16,-6 7 0-16,-5 5-1 15,-6 6 0-15,0 8-1 16,0 0 1-16,6 3-1 15,0-6 0-15,5-2-1 16,3-1 1-16,6-5-1 16,3-8 1-16,8-4-1 0,-3-5 1 15,6-8-1-15,-3 2 0 16,3-14 0-16,0 6 0 16,-6-11-1-16,0 5 0 15,1-16 0-15,-1 8 0 0,3-12-1 16,0 9 1-16,-3-8-1 15,1 8 1-15,-1-3 0 16,0 6 0-16,-2 5 0 16,-1 4 1-16,-5 7-1 15,2 4 1-15,-10 16 0 16,5 1 0 0,-11 19 0-16,2-5 1 15,-5 22-2-15,6-6 1 16,-7 14-1-16,7-10 0 0,-3 5-4 15,5-12 0-15,6-5-5 16,0-6 1-16,11-13-3 16,-5-4 1-1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2.1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8 18 0,'3'3'9'0,"-6"9"-7"15,3-7 15-15,-6 6-15 16,1 12 0-16,-7 11 2 0,1 3 1 31,-6 11-6-31,0 0 1 16,6-6 3-16,3-3 0 16,-1-10 0-16,7 2 0 15,-1-12-1-15,3-4 0 0,0-10 0 16,3-2 0-16,-1-14-1 15,7-1 0-15,-4-13-1 16,-2-3 0-16,3-3 0 16,-1-3 0-16,7-8 0 15,-1 2 0-15,6 1-1 16,0 5 1-16,-3 3 0 16,3 2 0-16,-6 7 0 0,3 5 0 15,-3 6 0-15,0 5 0 16,-2 9 1-16,-4 5 0 15,-2 9-1-15,3 9 1 0,-6 5-1 16,3 0 1-16,-3 5-1 31,2 4 1-31,4-1-4 16,0-5 1-16,-4-6-4 16,4-5 0-16,-6-6-4 15,-6 0 0-15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1.1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17 0,'5'-3'8'0,"6"0"0"16,-8 0 11-16,11 3-18 15,-6 0 1-15,9-5 2 16,-6 2 0-16,12 1-5 0,-9-1 1 15,0 0 2-15,0 3 0 16,0 0-1-16,0 0 1 16,-3 0-6-16,0 0 1 15,-3 3-6-15,-2 0 1 1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0.8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46 28 0,'-5'0'14'0,"21"-3"-9"0,-13 3 22 15,17-2-25-15,-6-1 1 16,28 0 1-16,-11 0 0 16,20 1-5-16,-9-1 0 15,9-3 3-15,-14 4 1 16,11-4-3-16,-9 1 0 15,12-1-4-15,-12 3 0 0,1 3-5 16,-7 0 0-16,-2 0-3 16,-5 3 1-16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0.5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17 18 0,'11'-17'9'0,"-25"20"-5"0,11 3 9 16,-2 2-11-16,-4 6 0 15,-2 9 1-15,-6 8 0 16,6 11-4-16,-3 3 1 15,8-2 3-15,3-1 1 0,6-2-1 16,5-12 0-16,6-6 0 16,9-2 1-16,2-6-1 15,4-8 0-15,-1-6-1 16,-3 0 1-16,1-20-2 16,-7 6 1-16,4-14-1 15,-9 5 1-15,-3-19-1 16,-5 14 0-16,-3-17-1 15,-3 8 1-15,-6 0-1 16,1 9 0-16,-9 0-3 16,5 5 0-16,-14 9-4 15,7 3 0-15,-10 5-5 16,6 3 1-16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0.1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39 13 0,'0'-17'6'0,"6"-3"1"0,-3 17 7 0,-3 3-12 16,0 0 0-16,3 3 1 15,-1 0 0-15,1 6-4 16,6 2 0-16,-4 0 3 16,1 0 0-16,0-2 0 15,2-1 0-15,1-2-1 16,-4-3 0-16,6-3 1 16,-5-3 0-16,0-3-1 0,-3 1 1 15,-3-4-2-15,-3 1 1 16,-3-1-1-16,0 1 0 15,-5 5-1-15,3 3 0 16,-6 3 0-16,-1 5 0 0,-4 6 0 16,-4 9 0-16,1 8 0 15,-1 8 1-15,9 6-1 16,0-2 1-16,8 2 0 16,6-9 0-16,6-8 1 15,8-2 1-15,0-7-1 16,9-5 1-1,5-5-1-15,8-6 0 16,1-3 0-16,3-6 1 16,-9-2-1-16,-3-6 0 15,-3-3-1-15,-2-9 1 16,-3-2-1-16,-6 0 1 16,0 0-1-16,-6 5 0 15,1 4-1-15,-6 5 1 16,-3 5-1-16,-3 9 1 15,-3 11-1-15,3 6 0 0,1 6 0 16,2 5 1-16,5-3 0 16,4-2 0-1,2-6 0-15,3-3 0 16,-3-6 0-16,6-2 1 16,-3-3 0-16,6-3 1 0,-3-3-1 15,-3-3 0-15,0-5 0 16,-5-3 0-16,-1-6-1 15,-8-5 1-15,-5-3-1 16,-1 0 0-16,-3 2 0 16,-2 1 0-16,0 5-1 0,-6 3 0 15,3 6 0-15,-3 3 0 16,6 5 0-16,-3 6 0 16,5 2-1-16,-2 4 0 15,8-1-2-15,6 3 1 16,11 1-4-16,6-4 1 0,8 0-3 15,6-5 1 1,31-14 3 31,-40 25 5-47,12-53 0 16,11 16 0-16,-14 3 3 15,-9 4 1-15,-5 1 2 0,-6 7 0 16,-11 2-3-16,-3 6 0 15,-3-2-2-15,-3 4 1 0,3 7-1 16,3 5 0-16,3 3 1 16,8 11 1-16,-2 3-1 15,2 3 0-15,-2 2 0 16,-1 4 1-16,3-9-1 16,-2-3 1-16,-3-3-1 15,-6 1 0-15,0-10 0 0,-3-1 0 16,-6-4-1-16,-8-3 1 15,3-2-2-15,-6-3 1 16,4-3-3-16,-4-6 0 0,6 3-4 16,0-2 1-16,8-4-6 31,9-2 0-31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1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27 0,'10'-13'13'0,"42"-2"-9"0,-42 9 24 16,8 1-26-16,0 0 0 15,3 0 0-15,2 2 0 16,3-2-3-16,0 2 0 16,0-2 1-16,0 2 0 15,-3 1-9-15,-2 4 1 16,-8-2-2-16,-8-2 1 1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0.7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5 20 0,'8'-5'10'0,"-2"-5"-5"0,-6 10 13 15,0 0-16-15,-3 0 0 16,0 0 1-16,-2 2 1 16,-3 3-5-16,0 3 1 15,6 0 2-15,2 3 1 16,2-1-2-16,4 0 1 15,1 3-1-15,-1 0 1 0,-1 3-1 16,0 0 1-16,3 2 0 16,-5-2 0-16,4-1-1 15,1-2 1-15,0 5-1 16,-5-2 1-16,-6 0-1 16,0-6 1-16,-2 1-2 15,3-4 0-15,-4 1-4 16,4-5 1-16,-3-1-7 15,-3-2 1-15,0-5-3 16,0-5 1-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0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30 19 0,'11'-13'9'0,"15"11"-6"0,-16-1 15 15,3-2-16-15,-2 2 0 16,4 1 2-16,-2-1 1 16,3 3-6-16,-3 0 1 15,-3 0 3-15,-4 5 0 16,-4 0-1-16,-2 3 1 0,-2 5-2 15,-4 3 0-15,-1 2-1 16,-6 6 1-16,-8-1-1 16,-8 3 1-16,0 5-1 15,1-2 0-15,-3 0-1 16,4-3 1-16,1-3 0 16,8-2 0-16,8-5 0 15,5 2 0-15,-1-5 1 16,6-3 0-16,6 1 0 15,-1-3 1-15,3-1-1 16,7-4 1-16,6-3 0 16,3 0 0-16,-1-3-4 15,0-4 0-15,1-1-4 16,-1-3 0-16,1-2-5 16,2-2 0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4.3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6 0,'0'2'8'16,"29"3"0"-16,-19-5 10 0,7 0-17 16,0 0 1-16,0 0-2 15,5 0 1-15,5 0-6 16,0-2 1-16,0 2-2 15,2-3 0-1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0.0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6 23 0,'5'0'11'0,"16"-13"-11"16,-16 13 22-16,6-3-22 15,-1-5 1-15,3-5-2 16,6 5 1-16,-4-2-6 16,6 0 1-16,2-1-2 15,-2 1 0-15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9.7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22 0,'13'-5'11'0,"3"-8"-9"15,-6 8 20-15,-2 0-22 16,5-3 1-16,0 3 0 16,8 0 1-16,2 0-3 15,3 0 1-15,0-1 1 0,-3 4 1 16,-2-1-4-16,-3 1 0 16,-2 2-4-16,-6 0 1 15,-5 5-3-15,-5 0 1 1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9.3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69 17 0,'11'-16'8'0,"5"-2"-6"0,-14 10 15 16,1 0-16-16,-3 1 1 15,-3-4 0-15,1 9 0 16,-6 2-3-16,-3 5 1 16,-2 8 1-16,-5 2 1 15,-3 4-2-15,0 4 1 16,3 3-1-16,5-2 1 0,3-1 0 16,7-7 0-16,6-6 0 15,7-2 1-15,-2-5 0 16,5-6 1-16,0-5-1 15,3-2 0-15,-1-3 0 16,1-3 0-16,2 0-2 16,0 3 0-16,-5 0 0 15,3 3 1-15,-3 0-1 16,-5 4 0-16,-3 4 0 16,-5 4 0-16,-3 6 0 15,-2 8 1-15,-5 7-1 16,-3 11 1-16,-3 3-1 15,6-1 1-15,-6 0-1 16,6-2 1-16,-6-5-1 16,3-6 1-16,5-2-1 15,3-5 1-15,2-3-4 0,3-5 0 16,3-3-6-16,2 0 0 16,11-5-1-16,-3 0 1 15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9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25 0,'8'-5'12'0,"16"-8"-13"16,-9 8 24-16,3 0-21 16,-5 0 1-16,6-5-1 15,-1 5 1-15,3 2-7 16,5 1 0-16,0-1-3 15,3 3 1-15,-3 3-3 16,0-6 1-1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8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10 21 0,'0'-10'10'0,"0"15"-9"0,0 0 16 16,0 0-16-16,-3 3 1 16,1 7 0-16,-4 6 1 15,-1 8-4-15,-4 4 1 16,6 6 2-16,0 0 1 15,-3-2-2-15,3-1 1 16,5-8-1-16,-3 1 0 16,1-6-3-16,2-2 1 15,0-3-6-15,0-2 1 16,2-9-2-16,1 1 0 0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8.4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42 13 0,'21'-23'6'0,"-6"12"0"16,-15 6 9-16,0 0-14 16,0 5 1-16,0 0 0 15,0 3 1-15,0 4-3 16,-13 6 0-16,3 8 2 16,-6 10 0-16,-2 6-1 15,0 1 0-15,3-1 0 16,2-1 0-16,7-8-1 15,4-2 1-15,4 3-1 16,4-8 1-16,9-3-1 0,6-8 1 16,-6-5 0-16,1-5 1 15,7-5-1-15,-2-3 1 16,2 1-1-16,-4-4 0 16,-9-4 0-16,5-1 0 15,-7 1-1-15,-3-4 1 16,1 1-1-16,-6 8 0 15,-6 2-1-15,-1 3 1 16,-1 8 0-16,-5 4 0 16,3 6-1-16,-1 0 1 15,1 3 0-15,-3 2 0 0,10 0-2 16,-2 0 1-16,5-2-4 16,0-3 1-16,0-6-5 15,16-1 1-1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8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8 20 0,'8'-8'10'0,"-1"10"-8"0,-7 1 15 16,6 2-16-16,-6 6 1 16,-6 4 0-16,6 9 1 15,-7 9-4-15,-1 1 1 16,-5 5 2-16,3-5 1 16,-3 2-2-16,3-4 1 15,-3-1-1-15,0-5 1 16,5-3-4-16,0-5 0 15,8 0-5-15,-2-5 1 16,4-5-3-16,14-3 1 16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7.1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8 14 0,'23'-16'7'0,"8"3"-1"16,-20 5 7-16,4 1-11 16,1-1 0-16,-3 0 0 15,2 3 1-15,-4 2-4 16,2 6 0-16,0-1 2 15,-6 6 1-15,-7 3-1 0,-5-1 0 16,-3 3-1-16,1 3 1 16,-6 2 0-16,-3 0 0 15,1 0-1-15,-1-2 0 16,3 0 0-16,3-1 0 16,5-4 1-16,-1-3 0 15,12-1 0-15,1-1 0 16,6-1 0-16,3-3 1 15,7-2 0-15,6 0 0 16,-6-2-3-16,5-1 0 0,1 1-4 16,-6-1 0-16,0 6-3 15,-2-1 0-15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24.1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30 21 0,'0'-3'10'0,"0"1"-6"15,0 2 20-15,6-11-22 16,1 3 1-16,6-2 2 16,0 2 0-16,13-5-6 15,-2 3 0-15,4-3 4 16,-2 2 1-16,8 3-2 15,-8-2 0-15,5 0-2 16,-5 2 0-16,-1 5-4 16,-4 1 1-16,3 4-7 15,-6 1 0-15,0 2 0 16,-5 0 0-1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23.8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29 18 0,'5'-11'9'0,"-5"6"-5"16,0 5 12-16,0 0-15 0,-3 0 0 16,1 2 1-16,-1 6 1 15,-2 5-4-15,-3 8 1 16,3 6 2-16,0 1 0 15,2 4-1-15,1-1 0 16,-3 1-1-16,5-1 1 16,5 1-1-16,0-4 1 15,0-4 0-15,8-3 0 16,-3-3 1-16,6-5 0 16,-1-5 0-16,9-5 1 0,-4-3 0 15,1-8 0-15,5-3-1 16,0-7 1-16,-6 2-1 15,-2-2 1-15,-2-3-1 16,-8-2 0-16,-6-1 0 16,-7-5 0-16,-3-2 0 15,-5-1 0-15,3 1-1 16,-5 5 0-16,-1 2 0 16,3 6 0-16,-2 2-2 15,-1 0 0-15,6 6-3 16,2 2 1-16,0 3-5 31,3 5 1-31,2 5-6 16,1 5 1-16,-1 6 0 15,1 3 0-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4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2 19 0,'8'-8'9'0,"28"-14"-5"15,-19 10 13-15,8 0-15 16,4-3 0-16,5 1 0 0,0 1 1 16,5 1-5-16,0 2 1 15,-7 1 1 1,-5 1 1-16,0 3-5 16,-10 1 0-16,-2 4-3 0,-8 2 0 15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23.3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1 34 11 0,'-5'-5'5'0,"8"-13"3"0,-3 12 4 16,0 6-11-16,0 0 1 15,0-5 1-15,0 5 0 16,5-2-3-16,3 2 0 16,-1 5 3-16,-2 0 0 0,5 5-1 15,-5-2 0-15,3 8 0 16,2-3 1-16,-5 10-2 15,0-5 1-15,0 13-1 32,3-5 1-32,-6 13-1 15,1-10 1-15,-6 18-1 0,1-11 0 16,-3 8 0-16,2-10 1 16,-4 10 0-16,1-13 0 15,-11 11-1-15,4-9 1 0,-12 6-1 16,5-8 1-16,-5 3-1 15,4-8 1-15,-4 3-1 16,5-9 0-16,-5-4 0 16,2-3 1-16,0-3-2 15,8-2 1-15,-5 0-1 16,5-3 1-16,0 3-1 0,2-3 0 16,1-2-1-16,2 2 0 15,-3-3-3-15,8 1 0 16,2 0-5-16,3-3 0 15,5 0-3-15,8-8 1 0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22.2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 39 10 0,'-5'-10'5'0,"7"7"5"16,-2 3 7-16,3-5-16 15,-3-3 1-15,3 3 1 16,-1 0 0-16,-2 5-4 16,0-5 1-16,0 5 2 15,0 0 1-15,3 2-2 16,-3 4 1-16,0-1-1 15,-3 5 0-15,-2 6 0 16,-3 5 0-16,-2 5-1 0,2 2 1 16,0 4-1-16,-7-4 0 15,1 6 0-15,4-8 1 16,2-5-1-16,-2 0 1 16,2-6 0-16,3-1 0 15,-3-1 0-15,8-8 0 16,0-3-1-16,3 1 1 15,4 0-1-15,1-1 1 16,5 1-1-16,-2-1 1 16,4-2 0-16,6 6 0 0,3 4 0 15,2 0 0-15,0-2-1 16,2 3 1-16,1 2 0 16,7-5 1-16,-4-1-1 15,-6-1 0-15,-3-1 0 16,-2 0 0-16,-3-2 0 0,1-6 0 15,-9 3-4-15,0 0 0 16,-4-3-6-16,-4 6 0 16,-2-6-2-16,-5 3 1 15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3:45.6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71 518 10 0,'2'6'5'0,"1"-12"-4"0,-3 6 5 15,5-5-5-15,-2 0 0 16,-3 0 1-16,0 0 1 15,0-3-3-15,0 3 0 32,0-8 2-32,0 2 1 0,-3 1-1 15,0-1 0-15,-2-7-1 16,3 5 1-16,-6-5-1 16,3 5 1-16,-1-3-1 15,1 3 0-15,-5-5 0 16,2 5 0-16,-5-8 0 15,5 5 0-15,-8-2 0 0,6 5 0 16,-6-3-1-16,6 6 1 16,-8-6 0-16,2 1 0 15,-2-1-1-15,-3 3 1 0,-2 3-1 16,-1-1 1-16,1 1-1 16,2 2 1-16,0 0-1 15,-2-2 1-15,2 2-1 16,5 0 1-16,-2 0-1 15,2 3 0-15,-10-8 0 16,5 3 1 0,-10 5-1-16,8-1 0 15,-9-1 0-15,9 1 0 16,-6-2 0-16,6 1 0 16,-8 1 0-16,7 1 0 15,-7 0 0-15,13 2 0 0,-6 1 0 16,6 2 1-16,-3 5-1 15,3-2 0-15,-3-3 0 16,5 0 0-16,-4 5-1 16,1-3 1-16,-1 9 0 15,4-3 0-15,-8 0 0 16,9-1 0-16,-9-1 0 0,6-1 0 16,-3 3 0-16,3-1 0 15,-5 1-1-15,7 0 1 16,-2 0 0-16,2 0 0 0,-2 2 0 15,5-2 0-15,-5 2 0 32,2-2 0-32,0 5 0 0,1-2 1 0,-4 7-1 31,9-5 0-31,-3 10 0 16,3-7 0-16,-6 5 0 0,6-3 0 15,-6 8 0-15,8-8 0 16,-8 11 0-16,9-6 1 15,-6 1-1-15,5-6 0 16,-5 8 0-16,5-5 0 0,-5 0 0 16,5-3 0-16,0 3-1 15,1-6 1-15,1 6 0 16,1-5 0-16,-3 13 0 16,0-9 0-16,1 7 0 15,-1-7 0-15,-3 9 0 0,6-8 1 16,-3 2-1-16,3-4 0 15,3 1 0-15,2-4 1 32,-3 7-1-32,0-4 1 15,3 2-1-15,0-6 1 0,0 6-1 16,0-5 1 0,3 10-1-1,-3-3 0-15,3-2 0 16,-1-3 1-16,6 0-1 15,0-2 1-15,-3 0-1 0,3-6 1 16,0 3-1-16,-3-2 0 16,5 2 0-16,-5-3 0 15,3 6 0-15,-2-3 1 16,7 0-1-16,-6-3 0 0,6 3 0 16,-5-2 0-16,5 4 0 15,-5-4 1-15,5-4-1 16,-5 1 0-16,2 0 0 15,1-3 0-15,-1 0 0 32,1 1 0-32,2-1 0 0,0-3 0 15,5 1 0-15,-5 0 1 16,8 2-1-16,-6-2 0 16,6-1 0-16,-5 1 0 15,5-1 0-15,-6-2 1 0,9 3-1 16,-6 0 0-16,8-3 0 15,-10 0 0-15,7 0 0 16,-5 0 1-16,3-3-1 16,-5 3 0-16,-1-3 0 15,1 3 0-15,2-2 0 16,-7-1 0-16,4 1 0 0,-4-1 1 16,4 0-1-16,-2 1 0 15,0-6 0-15,0 3 0 16,8-3 0-16,-5 3 0 0,7-3-1 15,-4 0 1-15,4 0 0 32,-5 3 0-32,3-3 0 15,-5 3 1-15,7-3-1 16,-5 3 0-16,1 0 0 16,-4 2 0-16,-2 1 0 15,0-1 1-15,0 3-1 0,0 0 1 16,-5 0-1-16,-3 0 1 15,3-3-1-15,-3 1 0 16,-2 2-1-16,-3 0 0 16,3 0-3-16,-1 0 0 0,1-5-3 15,2-1 1-15,-2 4-4 16,2-4 1-16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3:36.2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7 0,'5'-5'3'0,"0"2"1"0,-5 3 3 16,0 0-6-16,0 0 0 15,0 0 2-15,0 0 0 16,0 0-4-16,0 3 0 16,0 2 3-16,0 0 0 31,0 6-1-31,0-4 1 0,0 4-1 16,0-1 0-16,3 6 0 15,-3-3 0-15,5 3-1 16,-3-1 1-16,1-2-1 15,-1 5 0-15,-2-5 0 16,0 3 1-16,0 0-1 16,0 5 1-16,0 2-1 15,0-5 1-15,-2 6 0 0,-1-1 0 16,3-2-1-16,0 0 1 16,-2 2-1-16,2 1 1 15,0 4-1-15,0 4 1 16,0-6-1-16,0 0 1 15,0 0 0-15,2 2 0 16,1-2-1-16,-3-2 0 16,2-3 0-16,1 0 1 15,-1 5-1-15,-2 2 0 0,3-4 0 16,-3 7 0-16,3-2 0 16,-3-1 0-16,0-2 0 15,0 3 1-15,5 0-1 16,-5-1 0-16,2 3 0 15,-2 1 1-15,0-4-1 16,3-2 1-16,-3 3-1 16,0-3 0-16,0-2 0 15,0 2 1-15,0 0-1 16,0 0 0-16,0 2 0 0,0-2 0 16,0-2 0-16,0-1 0 15,0 1 0-15,0-1 1 16,0 3-1-16,0 3 0 15,0-3 0-15,0 0 1 0,2 0-1 32,-2-3 0-32,3-2 0 15,-3 0 1-15,0 0-1 16,0 0 0-16,0 0 0 16,-3 2 0-16,3 0 0 15,0 1 1-15,-2-1-1 0,2 3 1 16,0-2-1-16,0-1 0 15,0 6 0-15,0-3 0 16,0 3 0-16,0-3 0 16,0-3 0-16,0 0 0 0,0 1 0 15,0-1 0-15,0-4 0 16,0-1 0-16,0-3 0 16,0 4 0-16,0-1 0 15,0 3 0-15,0 0 0 16,0 5 0-16,0 0 0 0,0 2 0 15,0 4 0-15,0-1 1 32,0-3-1-32,0-4 0 15,0 7 0-15,0-7 0 16,0 4 0-16,0-4 1 0,0 2-2 16,0 0 1-16,0-3 0 15,0 3 0-15,0 3 0 16,0 2 0-16,0-5 0 15,0 3 0 1,0 10 0-16,0-3 1 16,0 1-1-16,0-9 1 15,0 1-1-15,0-8 0 16,0 8 0-16,0-9 0 0,0 7 0 16,0-7 1-16,0 4-1 15,0-6 0-15,0 11 0 16,0-9 0-16,0 9 1 15,0-5 0-15,0 4-2 16,0-4 0-16,-3 2 1 16,3-5 0-16,0 2 1 31,0 0 0-31,0 3-2 16,0-7 1-16,0 2 0 0,0-6 1 15,0 6-1-15,0-5 0 16,3 2-1-16,-3-5 0 0,0 3 1 15,0-3 0-15,0 2 0 16,0-2 0-16,0 0-1 16,0-2 1-16,0 4 1 15,0 1 0-15,0-3 0 16,0-3 0-16,0 6-1 0,0-3 0 16,0 0 1-16,0-3 0 15,0 9-1-15,0-6 0 16,0 0 0-16,0-3 0 15,0-2-1-15,0 0 0 16,0-3-1 0,0 0 1-16,0-2-1 15,0-1 0-15,0-2-1 16,0 3 0-16,0 0-1 16,0-3 1-16,0-6-4 15,2-1 0-15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14.2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6 17 0,'9'-23'8'0,"27"1"0"16,-19 13 8-16,9 1-14 16,5-1 0-16,3 1 0 15,11 2 1-15,-3-2-4 16,6 5 0-16,-14 3 0 15,5-6 0-15,-5-2-6 16,3 2 0-16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13.7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40 17 0,'0'-9'8'0,"0"1"-2"0,0 2 7 16,0 1-12-16,0 5 1 16,0-6 1-16,0 6 1 0,0-3-5 15,0 0 0-15,-6 3 3 16,-8 3 0-16,6 3-1 15,-3 2 0-15,-3 4-1 16,0-1 1-16,3 3-1 16,2 3 0-16,1 3 0 15,2-1 1-15,3 1-1 16,-5 0 0-16,2-3 0 16,-2-1 1-16,2-1-1 15,4 1 0-15,-7-4 0 16,1-1 0-16,8-3 1 15,0-2 0-15,0 0 0 16,8-6 0-16,-8-3 0 16,9 0 0-16,-1 0 0 15,6-2 0-15,3-1-1 0,0 3 1 16,5 3 0-16,3 6 0 16,0-1-1-16,-2 7 1 15,-6-1 0-15,-1 3 0 16,-2 0 0-16,-5 3 1 15,-6 0-1-15,-6 3 1 16,-11-1-1-16,0 1 0 16,-6 0 0-16,-5-3 1 15,3 0-1-15,-4-3 0 16,12-6-3-16,0-2 0 16,6-6-4-16,-3-9 0 0,5-5-5 15,6-3 0-15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08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104 10 0,'-19'-5'5'0,"21"-1"2"0,-2 6 5 0,0 0-11 15,3 0 0-15,11-6 2 16,-5 6 1-16,2 0-4 31,3-2 0-31,9-1 2 16,-1 0 1-16,12-3-1 0,6 6 1 15,10-3-1-15,7 3 0 16,5-2 0-16,-6-4 0 16,-5 0 0-16,6-2 0 15,-4-1-1-15,-5 4 1 16,0-1-1-16,-8 0 1 0,-6 1-2 16,-12 2 1-16,-2 0-1 15,0 0 1-15,-3 1-2 16,-6 2 1-16,3 0-3 15,-8 0 1-15,2 0-4 16,1 0 0-16,-1 0-3 0,1-6 0 16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3.4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20 0,'6'14'10'0,"44"-14"-5"0,-30 0 13 16,5 0-19-16,6-6 1 15,10 1-13-15,7-4 1 16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3.1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8 22 0,'-6'-6'11'16,"26"-7"-7"-16,-12 7 17 0,6-2-21 15,0 5 0-15,9 3 0 16,-1 0 1-16,1 0-4 16,-1 3 0-16,-5 2-4 15,3 1 1-15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3.4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12 25 0,'-6'-6'12'0,"18"3"-8"0,-4 1 24 16,3-1-25-16,12 0 0 16,8 0 2-16,11 3 1 15,9-3-7-15,11-2 1 0,6-4 5 16,8 4 0-16,-3-4-2 15,0 1 1-15,3 0-2 16,-2-1 1-16,-12 4-2 16,-6-1 1-16,-5 3-5 15,-9 0 1-15,-11-2-4 16,-3 5 1-16,1-3-6 16,-10 0 1-16,7 1-4 15,-7-4 1-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3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20 11 0,'0'-12'5'0,"0"3"2"16,0 9 5-16,0 0-10 16,0 4 0-16,-3 9 1 15,1 6 0-15,-1 10-4 16,-2 5 0-16,5-4 3 0,0-4 0 31,3-4-1-31,4-5 1 16,0-4-1-16,8-4 1 15,0-6-1-15,-1-6 1 0,6-4-1 16,0-5 0-16,-1-5 0 16,1-3 0-16,-3-2-1 15,-5 1 0-15,3-1 0 16,0 5 1-16,-6 2 0 15,-1 5 0-15,1 8 0 0,-4 4 1 16,-2 13-1-16,-3 7 1 16,0 7 0-16,-3 5 1 15,1 3-1-15,-3 6 0 16,-2 4 0-16,-1-1 0 16,-6-2 0-16,-1-5 0 0,-5-3-1 15,-2-1 1-15,-2-9-1 16,-6-6 1-16,4-1-2 31,-1-6 0-31,-3-4-2 16,-2-6 1-16,1-3-4 0,6-5 1 15,3-2-4-15,5-1 1 16,7 1-4-16,10-3 0 16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3.0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7 0 18 0,'8'-6'9'0,"-5"17"-4"0,0-8 15 16,-3 14-18-16,0-6 1 15,0 26 4-15,0-9 0 16,-6 17-7-16,3-12 0 16,-2 7 5-16,-4-9 0 15,1 5 0-15,-1-8 0 32,-19 0-5-32,5-5 0 0,1-6-6 15,2-6 1-15,3-11-7 16,6 0 1-1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1.1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3 0,'0'-2'11'0,"14"10"-2"0,-11-8 15 0,14 3-22 15,-6 0 0-15,12-3 1 16,-12 0 1-16,11-3-6 16,-5 0 1-16,6-3-1 15,-4 1 1-15,1 2-6 16,-3-3 0-16,5 1-3 15,-2 2 0-1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5.4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8 19 0,'5'-20'9'0,"13"7"-3"0,-10 8 11 0,5 0-15 15,0 0 1-15,7-2 3 16,1 1 0-16,5-1-7 16,3 2 0-16,7 2 5 15,-5 1 0-15,-5 2-2 16,0 0 1-16,-2 0-2 16,-1 2 0-16,1 1-1 15,-1-1 0-15,0-2-2 16,-2 0 1-16,-3 3-4 15,-2-3 1-15,-6 0-4 16,1 0 1-16,-6 0-3 16,-2 2 0-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7.7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 15 0,'-3'7'7'0,"6"-7"-1"0,5 0 12 0,-3 3-17 15,5-3 1-15,11 0 0 16,-6-3 1-16,14 1-4 16,-1-3 0-16,-5 2-2 15,6-2 1-15,2-3-4 16,5 1 0-16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7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4 19 0,'5'5'9'0,"6"-10"-4"15,-6 0 14-15,8 5-18 16,-3-3 0-16,3-2 0 15,0 0 1-15,5 0-3 0,3 0 1 16,3 0 1-16,-1 2 1 16,-2 0-4-16,-1 1 0 15,1-1-4-15,-10 6 0 16,-4 2-2-16,-1 0 1 16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46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23 14 0,'0'-10'7'0,"8"7"-4"0,-8 3 10 16,8-2-11-16,-6-4 0 0,3 4 1 15,3 4 0-15,-8 4-4 16,0 7 1-16,0 5 2 16,0 5 0-16,0 6-1 15,0-1 0-15,-8 3 0 16,8-2 0-16,-5 0-1 0,3-4 1 31,-6-1 0-31,0-3 0 0,3-3 0 0,2-5 0 16,-2-3 0-16,-3-7 1 31,3-3-1-31,3-8 1 16,2-5-1-16,7-5 0 0,1-3 0 15,0 0 1-15,5-2-1 16,-3 0 0-16,11-3 0 15,0 0 0-15,2 5 0 16,-2 3 0-16,2-1-1 0,-7 6 1 16,-3 0-3-16,2 8 1 15,1-2-5-15,-3 4 1 16,-3 0-5-16,3 3 1 16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24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3 17 0,'0'-13'8'0,"6"-3"-7"0,-4 11 14 16,3-8-13-16,3 3 0 16,0-3 1-16,-3 2 0 15,8-2-4-15,-5 3 1 16,10 0 2-16,-7 2 1 16,7 3-2-16,-5-1 0 15,0 6 1-15,0 0 0 16,-5 6-1-16,0-1 1 15,-1 5-1-15,-4 1 1 0,-6 2-1 16,3-3 1-16,-13 6-2 16,6-3 0-16,-12 2-1 15,4-5 0-15,-1 6-1 16,1-6 1-16,-4-2-1 16,9 0 1-16,-1 0 0 15,6 0 0-15,0-3 2 16,2 0 0-16,3-2 1 15,0-1 0-15,8 1 0 16,3-1 0-16,4 6 1 16,4-3 0-16,4 3-1 15,-5-3 1-15,6 8-2 16,-6-2 1-16,8-3-1 16,-5-1 1-16,2 4-2 15,-7-1 1-15,2 0-1 0,-2-2 1 16,-3-3-1-16,0 1 1 15,-3-4-4-15,1 1 1 16,-4-6-6-16,-1 1 1 16,4-6-5-16,-2 3 1 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24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24 0,'-3'0'12'16,"6"8"-14"-16,-3-8 24 0,2 7-20 16,1-1 1-16,2 7 1 15,-3-3 0-15,3 11-6 16,-5-5 1-16,3 10 3 16,-1-6 1-16,-2 6-2 15,0-5 0-15,0 3-3 16,0-1 1-16,0-5-3 15,0-5 1-15,0-2-5 16,0-3 1-16,0-6-2 16,0 1 1-1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3:46.3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3 11 0,'-8'-5'5'0,"5"5"3"16,3 0 4-16,0 0-11 16,0 0 0-16,0 0 1 15,0 0 0-15,0 0-3 16,0 0 1-16,3 2 2 15,-1-2 0-15,6 3-1 16,-3 0 0-16,8-1 0 16,-5 1 1-16,10-1-1 15,-2 1 1-15,4 0-1 16,-1-1 0-16,9-2 0 16,-10 0 0-16,3-2-1 15,-3-1 1-15,3 3-1 16,-6 0 1-16,-2-3-1 0,0 1 0 15,-3 4 0-15,1 1 0 16,-3 0 0-16,-3-3 1 16,0 0 0-16,3 0 0 15,-6 2 0-15,1 1 1 16,-3-3-1-16,0 0 1 16,0 2-1-16,0 1 0 15,0-3-1-15,0 0 1 16,0 5-1-16,0-2 0 0,-5 10 0 15,2-3 0-15,-7 8 0 32,5-2 0-32,-3 7 0 15,-3-2 1-15,1 8-1 16,0-6 1-16,-3 3-1 16,0-5 1-16,0 2-1 15,0-5 1-15,3 0-1 0,-1-5 0 16,3-2 0-16,3-3 0 15,0-1 0-15,3 1 1 16,-1-3-1-16,0 1 0 0,1-6-2 16,-1 0 0-16,3 0-2 15,0 0 1-15,0-6-5 16,0 1 1-16,8-8-2 16,2 3 0-1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3:43.4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1 7 0,'2'-2'3'0,"-4"2"-2"15,2 0 4-15,0 0-4 16,0 0 0-16,0 0 1 0,0 0 1 16,0 0-3-16,0 0 1 15,0 0 1-15,0 0 1 16,0 0 0-16,0 0 0 16,0 0-1-16,0 0 0 0,0 0-1 15,0 0 0-15,0 0 0 16,0 0 0-16,0 0-1 15,0 0 1-15,0 0 0 16,0 0 0-16,0 0-1 16,0 0 1-16,2 2-1 15,1 1 1-15,0-1-1 16,-1 1 1-16,4 0-1 16,1-1 1-16,-1 1-1 15,-1-1 1-15,0 4-1 16,3-4 1-16,0 1-1 15,-3-1 1-15,0 4-1 16,3-4 0-16,-3 3 0 16,0 1 1-16,0-1-1 15,1-3 1-15,-1 6-1 16,0-2 1-16,-2-1-1 0,2 3 1 16,3-1-1-16,-3-1 1 15,0-1-1-15,0 3 0 16,3-3 0-16,-3 3 1 15,1-3-1-15,-4 3 0 16,6-1 0-16,-3 1 0 16,0 0 0-1,-2 0 1-15,7 0-1 16,-4 0 0-16,-1-1 0 16,-3-1 0-16,4 1 0 15,-1 1 0-15,0 3 0 16,0-4 0-16,3 4 0 0,3-3 0 15,-1 5-1-15,0-3 1 16,1 3 0-16,-1-2 1 16,1 7-1-16,2-3 0 15,-3 1 0-15,3 2 1 0,-2 1-1 16,2-6 0-16,-3 0 0 16,3 0 0-16,0 0 0 15,3 0 1-15,-3 0-2 16,0 2 1-16,-3-2 0 15,6 6 1-15,-1 1 0 16,-2-1 0-16,6-1 0 0,-1 3 0 31,3 0-1-31,0 2 1 16,-3-2-1-16,5 0 0 16,6 2 0-16,-6 1 0 0,1 2 0 15,-1-3 0-15,1 1 0 16,-6-4 0-16,5 1 0 15,-4 0 0-15,-1 2 0 16,0-4 0 0,3 7 0-16,-5 2 1 15,2-2-1-15,0 1 0 16,0-4 0-16,-2 0 1 16,5 1-1-16,0-1 1 15,-1 1-1-15,-1-3 1 0,2 5-1 16,-6-6 0-16,3 1 0 15,3 0 0-15,-3 0 0 32,3 0 1-32,-5-6-1 15,0 4 0-15,2-4 0 16,-5 1 1-16,2 0-1 0,1-1 0 16,-6-4-1-16,4 2 1 15,-4 0 0-15,3 0 1 16,-3-3-1-16,3 1 1 15,-2-4-1-15,-3 1 1 0,2 0-1 16,-2-3 1-16,-3 3-1 16,3-3 1-16,-3-2-1 15,-2 2 1-15,-1-5-1 16,-2 3 1-16,3-3-4 16,0 2 0-16,-3-2-7 15,7-5 1-15,1-5-1 0,-5-9 1 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3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30 17 0,'5'-5'8'0,"-2"22"-6"15,-3-12 15-15,-3 7-15 16,-2 2 0-16,-5 11 1 16,-2-1 0-1,-7 6-4-15,-1 1 0 16,3 4 3-16,0-6 0 0,7-2-2 15,3-8 1-15,0-7-2 16,4-2 1-16,3-3-2 0,0-7 0 16,3-4-3-16,4-9 1 15,0-4-1-15,1-7 0 16,4-3 1-16,-2-5 1 16,7-4 2-16,0 4 0 15,5 3 3-15,-5 2 0 0,0 5 1 16,5 0 0-16,0 5 1 31,5 5 0-31,-5 4-1 16,-8 8 0-16,3 0 0 15,-2 8 1-15,-5 4-1 16,0 2 1-16,-6 1-2 0,-8 0 1 16,-9 2-1-16,-4 0 1 15,-7-2-3-15,-3-3 1 16,-2-5-4-16,-3-2 0 15,5-3-6-15,5-2 0 16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2:42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0,'0'0'0,"0"0"0,0 0 16,-11 11-1,11-11 1,0 0-1,0 0 1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5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98 18 0,'3'-11'9'0,"-3"8"-3"15,0 9 11-15,-3 5-15 16,-2 3 0-16,-4 12 4 16,-5 10 0-16,0 9-7 15,-3 6 1-15,3-6 4 16,5-2 0-16,1-4-1 0,-1-5 0 15,4-8-4-15,2-7 0 16,3-7-3-16,0-7 0 16,3-2-4-16,0-9 1 15,-1-5-1-15,4-6 0 16,-3-11 1-16,2-12 0 16,1-2 4-16,5-6 1 15,-2 3 3-15,8-3 0 16,0 6 3-16,5-1 0 15,4 7 1-15,-1 5 1 16,-2 5 0-16,-1 6 0 0,1 9-1 16,-1 6 0-16,-5 7-1 15,-3 4 0-15,-8 8-2 16,-6 3 1-16,-6 6-1 16,-2-1 0-16,-9 1-2 15,-5-1 0-15,-1 1-4 16,0 0 1-16,1-7-7 15,2-1 1-15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5.1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11 16 0,'9'-2'8'0,"-9"-7"-2"0,0 12 12 15,-6 3-16-15,-2 8 0 16,-1 5 3-16,-8 10 0 15,6 10-6-15,-6 6 1 16,0 6 3-16,0-6 0 0,0 0-2 16,9-8 0-16,5-6-5 15,0-5 0-15,6-9-5 16,6-12 0-16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5.1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24 0,'6'-3'12'0,"8"3"-10"16,-14 6 20-16,-3 2-21 16,6 6 1-16,2 0 0 15,-2 6 1-15,2 0-4 16,1-3 0-16,5 0-2 0,0-3 1 15,3-8-4-15,-6-6 0 16,3-3-3-16,3-6 1 16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4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71 19 0,'3'-31'9'0,"3"5"-6"0,-3 18 13 16,-1 2-15-16,-2 6 1 0,0 0 1 31,0 9 0-31,-2 8-3 16,-4 5 1-16,0 12 2 16,-5 0 1-16,-3 5-1 15,-6 1 0-15,3 2-1 16,0 1 1-16,0-10-4 15,6 1 1-15,0-11-4 0,2-3 0 16,-2-9-3-16,0-3 1 16,2-8-2-16,-2-5 1 15,5-7 1-15,1-2 1 0,2 0 5 16,3-3 1-16,3-2 3 16,2 7 0-16,7 7 2 15,7-1 0-15,-2 6-1 16,6-3 1-16,-6 0-3 15,5 1 0-15,4-4-1 0,2 0 0 16,6-2-2-16,-6-1 0 16,0-2-1-16,-2 0 0 15,-4-1-1-15,1-2 1 16,-6-3 0-16,0-2 0 16,0-4 0-16,-3-2 1 15,0-1 1-15,-3-2 0 16,0 3 0-16,-5 8 1 15,-3 8 0-15,-3 9 0 16,-3 9 0-16,-5 10 1 0,-9 10-1 16,-3-1 0-16,-3 6-1 15,1 2 0-15,8-2-1 16,0-3 0-16,5-2-3 16,6-7 0-16,6-5-5 15,3-3 1-15,8-8-3 16,3-6 0-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5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7 19 0,'-2'-6'9'0,"-1"4"-7"16,0 2 17-16,1 0-18 15,-1 0 1-15,-2 5 0 16,0 0 1-16,5 6-3 16,5-1 0-16,0 0 3 15,3 3 0-15,5 0 0 16,0 3 0-16,5 2-1 15,1-2 1-15,1 0-1 16,-4-1 0-16,2 3-1 16,-2-2 0-16,-6 0 0 15,1-1 1-15,-11-2-1 16,-3-2 0-16,-5 2 0 16,-2-3 0-16,-6 3-1 0,-2-5 0 15,2-3-4-15,-2 3 1 16,3-5-4-16,4-3 1 15,-2-6-5-15,5-1 0 16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4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9 19 0,'-5'2'9'0,"23"6"-2"0,-12-8 13 15,1 3-19-15,6-3 0 16,3 0 0-16,-3 0 0 16,2 0-4-16,4-6 1 15,4 1-4-15,0 0 0 16,6 0-1-16,-1-6 0 16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4.7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 26 0,'15'-8'13'0,"16"3"-15"16,-18 2 25-16,3 3-21 16,5-8 1-16,0 8-1 15,0-2 0-15,2 2-5 16,3 0 1-16,-2 0-2 15,-4 0 1-15,1 2-5 16,-5 6 0-16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4.3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80 24 0,'-3'-13'12'0,"0"19"-13"16,3-6 25-16,0 0-24 16,6 2 1-16,4 3 2 15,3 1 0-15,5 4-3 16,3 0 1-16,2 6 1 16,1-1 1-16,-4 4 0 15,1-1 0-15,3-3-1 16,-11 6 0-16,-3-5-1 15,-10-3 1-15,0 0 0 16,-8-3 0-16,0-2-4 16,-5 0 0-16,-2-1-3 15,2-4 0-15,0-6-3 16,-3-2 0-16,1-5-2 0,4-1 0 16,-2-2 4-16,6-5 1 15,-1-2 5-15,0-1 1 16,8-5 3-16,8 2 1 15,5 1 2-15,2 2 0 16,6 1-1-16,0 1 0 16,2 6-3-16,1 0 0 15,-1 3-4-15,3 2 0 16,0 3-6-16,0 2 0 16,3 1-3-16,-4 2 1 15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4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4 19 0,'-5'-3'9'0,"10"1"-4"0,0-1 10 0,3 1-14 15,8-4 1-15,0 1 1 16,2 0 1-16,3 0-4 16,-3 2 0-16,5 3 2 15,-2 3 1-15,-5 2-2 16,2 3 1-16,-2 7-1 15,-9 4 0-15,-7 2 0 16,-5 2 0-16,-8 0-1 16,-2-2 1-16,-6 3-1 15,-3-6 1-15,1-2-1 16,-6 2 0-16,8-3-1 16,3 1 1-16,2-3 0 15,9 0 1-15,1-2-1 16,12-1 1-16,1-2 0 15,7-3 1-15,1-2-1 16,3 2 1-16,6-8-3 0,-3 3 1 16,7-5-4-16,-4 0 0 15,10 0-6-15,-6-3 1 16,-2-5-1-16,6-3 0 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3.4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 12 0,'3'-7'6'0,"-1"5"4"16,-2 7 6-16,5 2-15 15,-5 3 0-15,0-1 1 16,0 4 0-16,0-1-3 16,0 0 1-16,3 0 0 15,1-4 1 1,1-1-3-16,5-2 0 15,0-8-2-15,4-2 0 16,1-2-1-16,2-3 0 0,0 1 1 16,-2-4 1-16,-3 4 3 15,0-1 0-15,-4 3 3 16,-3 2 1-16,-3 10 0 16,-4 2 0-16,-3 5 0 15,-5 8 1-15,-7 4-2 16,-3 3 0-16,1 5-1 0,-1 2 0 15,8 0-1-15,-3 0 1 16,3-5-4-16,5-4 1 16,2-6-5-16,3-6 1 0,2-9-2 15,7-4 0-15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3.4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303 18 0,'-16'-10'9'0,"16"7"-3"15,0 3 9-15,0 5-14 16,-5 8 1 0,5 5 0-16,0 6 1 15,0-1-4-15,0 6 1 16,8 5 1-16,0-8 1 0,0 0-1 16,-1-3 1-16,6-7 0 15,-5-3 0-15,8-3-1 16,-8-5 1-16,2-5 0 15,-2-2 1-15,0-3-2 16,0-3 0-16,-6-3 0 16,-2-4 0-16,5-3-1 0,-5-1 1 15,0-7-1-15,0-5 0 16,3-5 0-16,-3-3 0 16,0 2 0-16,0 3 0 15,5 1 0-15,0 4 0 0,1-2-1 16,-4 5 1-16,3 2-1 15,1 6 1-15,2 3 0 16,-1 2 0-16,6 0-1 31,0 5 1-31,6 0 0 16,9 0 1-16,4 0 0 0,4 6 0 16,6-3 0-16,2-1 0 15,-5 1 0-15,0 0 0 16,-2 0 0-16,-9 0 0 15,1 2-2-15,-6 0 0 0,-4 1-5 16,-1 2 1-16,-8 2-6 16,-5 6 1-1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2.7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9 0,'3'5'9'0,"5"-18"-2"0,0 13 12 16,-1-3-17-16,6 3 0 16,3-2 1-16,8-3 0 15,2 2-6-15,-3 0 0 0,8 3-4 16,-2-5 1-16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2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6 19 0,'8'0'9'0,"13"0"-3"16,-13-2 10-16,-1-1-14 15,9-2 0-15,-3 3 1 16,3-6 0-16,4 3-4 15,4-3 0-15,-1 0 3 16,6 1 0-16,2 2-2 16,-3 2 0-16,-2 3-3 15,-2 0 0-15,-9 0-5 16,1 0 1-16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52.0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58 13 0,'-3'-3'6'0,"3"-7"0"0,0 10 6 16,0 0-11-16,0 3 1 0,3 2 0 16,2 0 1-16,-2 8-4 15,2 3 1-15,-5 7 2 16,0 3 1-16,0 0-2 15,0 2 1-15,-5-2-1 32,2-2 1-32,3-3 0 15,-5-6 0-15,2-2 0 0,-2-5 0 16,-3-3 0-16,3-5 0 16,-3-5 0-16,6-3 0 15,-3-2-2-15,2-8 1 0,6-3-1 16,2-3 1-16,3 1-1 15,5 2 1-15,2-2-1 16,3-1 1-16,3 1 0 16,0-3 1-16,2 5-2 15,-2 6 1-15,0 2-1 16,2 2 1-16,1 4-2 16,-4 1 1-16,9 1-5 0,-6 5 0 15,9 3-5-15,-9-3 1 16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2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6 9 0,'0'-3'4'0,"10"-2"12"15,-7 2-2-15,5-2-13 16,7 0 0-16,3-3 1 15,6 0 0-15,-1 3-3 16,3 2 1-16,-2 3 1 16,-4 0 0-16,-4 0-1 15,0 3 1-15,-3 0 2 0,-6 2 1 16,-7 3-1-16,-5-1 0 16,-5 1 0-16,-1 0 0 15,-4 0 0-15,2 0 0 16,0-1-6-16,5 1 0 15,0 0 0-15,8 0 0 16,8-1 0-16,0 1 0 16,7 3 0-16,1-1 0 15,7 0 2-15,6 6 1 16,0-1 0-16,-3 1 0 0,0 2 3 16,-3-2 0-16,0 2 0 15,-7 5 1-15,-8-5-1 16,-6 1 1-16,-4 1 0 15,-6-2 0-15,-8 3-3 16,6-5 0-16,-24-1-1 16,3-2 1-16,-5 0-1 15,2-5 1-15,0 0-1 16,5-3 0-16,3-2-1 16,3-3 0-16,5-3-4 0,5-2 0 15,5 5-5-15,13-13 1 16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31.4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0 21 0,'-8'-10'10'0,"11"12"-10"0,-3-2 14 0,2 0-13 16,4 0 0-16,4 3 0 15,1-1 1-15,4-2-3 16,3 3 1-16,1-1 1 16,1 1 0-16,4-1-1 15,-3-2 0-15,5 0-1 0,-3-2 0 16,1 2-5-16,-1-3 1 15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9:21.5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53 9 0,'0'2'4'0,"0"-15"0"0,0 13 5 16,0-2-7-16,0 4 0 0,0-2 1 15,0 3 0-15,0-3-4 16,0 0 1-16,0 0 2 16,0 3 1-16,2 2-2 15,1 0 1-15,2 3 0 16,0 2 0-16,1-2 0 16,-1 3 0-16,0-4-1 15,5 4 1-15,-2-1-1 0,5 3 0 16,0 0 0-16,3 6 0 15,-3 1 0-15,5-4 0 16,-2 5 0-16,-3-3 1 16,2 0-1-16,4 1 1 15,-6-1-1-15,8 0 1 16,-1 0-2-16,1-2 1 16,0 2 0-16,0-5 0 0,-3 0-1 15,-2 0 1-15,2 0-1 16,-2 5 1-16,-3-2-1 15,2-3 1-15,1 3-1 16,-3 2 1-16,0-2-1 16,-3-3 1-16,6 2-1 15,-3 1 1-15,3 0-1 16,2-1 0-16,3 1 0 16,-6 2 1-16,4-2-1 15,-1-1 1-15,-3 6-1 16,1-5 1-16,2 2-1 15,1-2 1-15,-1-1-1 16,0 1 1-16,3-1-1 16,0 1 1-16,-3-3 0 15,0 0 0-15,-2-2-1 16,5-1 0-16,-3-2 0 0,0 0 0 16,-5-1 0-16,3-1 0 15,-1 1 0-15,-4 1 0 16,2-2 0-16,-5-1 0 15,5 5 0-15,-5-2 1 16,2 0-1-16,0 2 1 16,1-5-1-16,-1-2 0 15,-2 2 0-15,0-2 1 16,5-1-1-16,-5 1 1 16,2-3-1-16,-2-3 0 0,-3 1 1 15,3-1 0-15,-3-2-1 16,0-3 1-16,1-2-1 31,1-1 1-31,-1-2-1 16,-4 0 1-16,1-2-1 15,-1-6 1-15,1-3-1 16,0 1 1-16,2-3-1 16,-3-3 1-16,1 1 0 0,0-6 0 15,2-5-1-15,0 2 1 16,3 1 0-16,-6-1 0 15,4 1 0-15,-4-3 0 16,1-8-1-16,0 2 0 31,4-25 0-31,-4 10 1 16,0-2-1-16,-3 12 1 16,2 1-1-16,1-1 1 15,-1 1-1-15,-2-6 0 0,3 3 0 16,-3 0 0-16,5 0 0 15,-2 2 1-15,-3 1-1 16,2 2 0-16,1 3 0 16,0-1 1-16,-3-4-1 15,2-1 0-15,1 3 0 16,-1 0 0-16,6-2-1 16,-3-1 1-16,1 6 0 15,-4-3 0-15,1 6 0 16,2-9 0-16,0 6 0 0,-2 0 0 15,-1-1 0-15,1 4 1 16,2 1-1-16,1 7 0 16,-1-1 0-16,0 2 0 0,0 6 0 15,-2 6 0-15,5 1-1 16,-6 4 1-16,3-1 0 16,1 3 0-16,-4 3-1 15,6-1 1-15,-5 3-3 16,-1 1 0-16,3-1-5 31,1 3 0-31,-1 7-5 16,-3 1 1-16,-2-3-2 0,0 5 1 1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20.48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42 20 0,'8'9'10'0,"29"-3"-11"15,-20-3 11-15,11-1-11 16,12 1 1-16,13 3-1 16,7-3 1-16,7 3 1 15,4 2 0-15,8-2-1 16,6 0 1-16,11-1 0 16,0 1 0-16,11-3 0 0,14 0 1 15,9 3-1-15,5-3 0 16,24-1 0-16,-7-2 0 15,3 0 0-15,17 0 0 16,-5 0-1-16,-1 3 1 16,6 0-1-16,-2 9 0 15,-1-7 0-15,6-2 1 16,-3 0-1-16,12 3 1 0,-4-3-1 16,4-6 1-16,2-3-1 31,-8 3 0-31,2-5 0 0,4-4 0 15,-9 6 0-15,-3-2 1 16,3-1-1-16,-3 3 1 16,-8 4 0-16,11-4 0 0,-17 3 0 15,-3 0 1-15,9-3-1 16,-9-2 0-16,-5-1 0 16,2-2 0-16,0-1-1 15,-16 4 1-15,8-1-1 16,-6 3 1-16,-11-5-1 15,-6-1 0-15,6 1 0 0,-11-1 1 16,3 4-1-16,-4-4 1 16,-5 4 0-16,9-1 0 31,36-2 0-31,-14 2 0 16,-16 1-1-16,-21 2 1 15,-8 3-1-15,-14 0 1 31,-15 0 0-31,-10 0 0 0,-6 3-1 16,-12 0 1-16,-5 3-1 16,-3 3 1-16,-5-3-1 15,2-3 0-15,-8 3-3 16,-4 2 1-16,-4-5-4 16,-1 0 1-16,-2 6-5 0,10-14 0 15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23.0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3 26 0,'3'3'13'0,"42"-6"-10"16,-19 0 25-16,8 0-26 16,19-3 0-16,6 6 1 15,-2-8 1-15,5 2-6 16,0 1 1-16,3-4 3 16,0 4 0-16,-9-7-4 15,1 7 1-15,-9-1-4 16,-9 0 0-16,-5 6-5 15,-11 0 1-15,-1 3-2 16,-19 6 1-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22.6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4 11 0,'-14'-8'5'0,"20"8"3"0,2 0 6 16,1-3-13-16,-1-3 1 15,6 3 1-15,3-2 0 16,6-1-4-16,5 3 0 15,0 3 3-15,-3 3 0 0,-8 0-1 16,-3 3 0-16,-3-1 0 16,-5 4 1-16,-12-4-1 15,-5 6 0-15,-6-2 0 16,-5 2 0-16,-1-2 0 16,6 2 0-16,1-3-1 15,7-2 0-15,-5 2-1 16,14-2 1-16,6 2-1 15,5 1 1-15,11-1 0 16,1 1 0-16,2-1 1 16,1 6 0-16,-1 0 0 15,-3 0 1-15,-8 1 0 16,-2-1 1-16,-7 0-1 16,-13 0 1-16,-6 0-1 0,-3 3 0 15,-8 0-1-15,-1 0 0 16,-2-3-4-16,8 0 0 15,6 0-6-15,-8-3 1 16,11 3-2-16,-3-8 0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20.2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 18 0,'-5'-2'9'0,"7"-1"-9"16,-2 3 13-16,5 0-12 15,-5 0 0-15,7 8 1 16,1-4 1-16,-1 16-4 16,-2-1 1-16,7 15 2 15,-5-7 0-15,5 10-1 0,-5-8 1 0,8 7-1 31,-5-6 0-31,2 1-2 16,-5-9 0-16,0-2-3 16,1-3 1-16,-3-10-4 15,-1 0 0-1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6:39.6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5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22.1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50 7 0,'-6'0'3'0,"6"0"-1"0,0 0 4 15,0 0-6-15,0 0 1 0,0 0 1 16,0 0 0-16,0 0-2 16,0 0 1-16,0 0 1 15,6 0 1-15,-6-6-1 31,0 6 0-31,8 0-1 16,-8 0 1-16,3 0-2 0,-3 0 1 16,0 0 0-16,6 6 0 15,-3-6-1-15,2 2 1 16,4-2 0-16,-1 0 0 16,1 0 0-16,5 0 0 15,-6 0 0-15,3-2 0 0,1-7 0 16,-4 4 1-16,9-1-1 15,5 1 1-15,-5-1-1 16,0 1 1-16,6-1-1 16,-6 3 0-16,-6 0-1 15,9 1 1-15,-12 2-1 0,0 0 0 16,1 0 0-16,-9 0 1 16,0 0-1-16,0 0 1 15,0 2-3-15,0-2 1 16,8 3-5-1,1-3 0-15,5-3-2 16,3 3 1-1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0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7 30 0,'6'-2'15'0,"16"-15"-8"15,-5 11 22-15,14 1-26 16,20-1 0-16,8-5 2 16,14 3 0-16,4-4-6 15,-1 7 0-15,3-1 4 16,-3 1 0-16,3-1-4 15,-9 0 1-15,-5 1-5 16,-11 8 1-16,-15-3-5 16,-2 5 0-16,-23 1-4 15,-3 5 0-15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0.9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77 20 0,'5'2'10'0,"-10"46"-4"16,5-31 11-16,-9 6-13 15,1 2 1-15,-1 6 1 16,-2 8 0-16,0-5-8 16,-3-3 0-16,5-3 5 15,1-5 1-15,-4-6-4 16,7-9 0-16,-1-5-3 15,-2-9 1-15,5-11-1 16,0-5 0-16,6-3-1 16,5-4 1-16,4-10 0 0,4-15 1 15,7 7 2-15,8 2 0 16,-3 5 3-16,-2 6 0 16,-4 9 0-16,-2 8 1 15,-3 9 0-15,-3 11 1 16,-5 11-1-16,-7 5 0 15,1 9-3-15,-6 3 0 16,-5-2-6-16,-9 2 1 16,-6-3-7-16,-13 3 0 15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0.5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3 18 0,'12'-58'9'0,"16"2"-3"0,-17 45 14 16,9-3-16-16,2 5 1 15,3 4 1-15,-2 7 1 16,-4 4-9-16,-7 8 0 15,-7 8 6-15,-8 4 0 16,-5-1-2-16,-9 5 0 16,3-4-3-16,-3-7 1 15,3-2-6-15,9-3 1 0,2-6-6 16,11-5 1-1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0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0 17 0,'11'3'8'0,"6"22"-1"15,-14-17 12-15,-3 18-15 16,0 5 1-16,-3 5 1 16,-5 4 1-16,-3 5-9 15,2 8 0-15,-5 7 5 16,3-4 1-16,-3 0-3 16,6-14 0-16,-3-8-4 15,6-6 1-15,2-11-5 16,3-11 0-16,-3-9-3 15,3-11 1-15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9.8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7 39 18 0,'-11'-19'9'0,"-14"5"-7"0,19 8 15 0,-5 6-16 15,0 3 1-15,-6 5 1 16,-3 9 0-16,-2 8-3 15,2 9 1-15,0 0 2 16,3 2 0-16,12-2 0 16,2-6 1-16,9 0-1 0,8-8 0 15,0-9-1-15,14-5 1 16,8-3-1-16,-8-6 0 16,-2-8-1-16,-4 0 1 15,-8-9-2-15,0-3 1 16,-11-8-2-16,-6 0 0 15,0 1-3-15,-8 4 0 16,3 7-5-16,-6 2 1 16,8 5-3-16,6 7 1 15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9.1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26 24 0,'-11'14'12'0,"19"-9"-2"16,-2-5 17-1,17 0-21 1,2 0 0-16,0-2 0 16,4-1 1-16,-1 0-15 15,-3 0 0-15,-2-2-1 16,5-7 1-16,3 4-4 15,-14-1 0-15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8.8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65 22 0,'-6'-6'11'0,"34"-13"1"16,-14 13 13-16,3-2-23 15,6 2 0-15,2 0 0 16,1 1 1-16,-1-1-5 16,-2 3 0-16,-4 3-2 15,-4 0 1-15,-1 3-7 16,-6 0 0-1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8.8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34 0,'9'-2'17'0,"16"-1"-17"0,-11 6 36 16,3-3-33-16,8 0 0 16,1-6 1-16,-1 4 1 15,6-1-7-15,0 3 1 16,3-5 0-16,5-1 0 16,-2 1-7-16,2 5 1 15,-2 0-6-15,5 0 0 0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8.4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93 12 0,'5'-3'6'0,"4"-5"2"15,-9 8 3-15,3-6-8 16,2-2 0-16,-2 2 2 16,-3 0 1-16,0 1-7 15,0 2 0-15,0 0 4 0,-3 3 1 16,-2 0-1-16,-1 3 0 16,0 0-1-16,1 5 0 0,-6 6 0 31,2 0 0-31,-5 9-1 15,3 8 1-15,2 0-1 16,-2 3 1-16,5-3-1 0,4 0 0 16,-1 0 0-16,3-9 0 15,3 3 0-15,2-5 0 16,4-6 1-16,5-3 0 16,5-8 0-16,-2 0 1 15,6-6-1-15,-1 0 0 0,4-2 0 16,-4-4 0-16,1-2-1 15,-4-6 0-15,-5-3 0 16,3-5 0-16,-6-6-1 16,1-5 1-16,-7-4-1 15,-2 1 1 1,-6 5-2-16,-2 0 1 16,-12 3-1-16,-3 9 0 15,0 5-3-15,-2 6 0 16,-1 2-4-16,4 9 1 0,-1 6-5 15,9 8 0-15,0 6 0 16,5 8 0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37.56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7 23 17 0,'0'4'8'0,"20"-10"-11"0,-10 1 14 16,9 1-12-16,6-1 1 0,9 5 0 16,10-4 0-16,2 2-1 15,10 0 1-15,7 4-1 16,8 2 1-16,0-2 0 16,-6 1 0-16,-4-1-1 15,10-2 1-15,0 2 1 16,4-2 0-16,3 0 0 15,-7-2 0-15,2 2 1 0,5 0 0 16,7 2 0-16,0-2 0 16,-7 2-1-16,5-2 0 15,5 2 0-15,4-2 0 32,-1-2-1-32,-6 2 0 0,3 2 0 15,2-4 0-15,-5 0 0 16,-2 0 0-16,-12 2 0 15,-11-2 1-15,-1 2-1 16,-10 2 1-16,-3-2 0 16,-5-2 0-16,-4 4 0 0,-5-2 0 15,-6 2 0-15,-1-2 0 16,-3 4-1-16,0-1 1 16,-3-1-1-16,1 2 0 0,2-1-2 15,2-1 1-15,-2 0-6 16,-3 0 1-16,1 3-1 15,-3-8 1-15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7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2 0 14 0,'-6'3'7'0,"-11"11"1"15,14-8 7-15,-11 11-14 16,0 11 0-16,-9 6 2 16,-8-1 0-16,-2 1-3 15,4 0 0-15,7 3 2 16,8-9 0-16,3-5 0 15,8-1 1-15,11-10-1 0,3-7 0 16,9-5-1-16,3-5 0 16,2-4 0-16,-2-5 0 15,-6 0-1-15,2-6 0 16,-2-2-1-16,-3-1 1 16,3-5-1-16,-8 5 1 15,-1 1-1-15,-5 5 1 16,-3 8-1-16,-3 6 1 15,-3 9-1-15,4 8 1 16,-4 6 0-16,-5 2 1 0,-3 7-2 16,2-7 1-16,1-2 0 15,5-6 1-15,9 0 0 16,6-8 0-16,2-3-1 16,3-3 1-16,11-6-1 15,1 0 1-15,8-5-1 16,-3 3 1-16,0-1-1 15,-6 4 1-15,0 5 0 16,-8 2 0-16,-5 1 0 16,-1 3 0-16,-8 2 0 15,-3 4 0-15,0-10-1 16,0 1 0-16,0-3-1 16,2-5 0-16,4-7 0 15,5 4 0-15,1-6-1 16,2 0 1-16,3 0 0 15,2 2 1-15,-2 4 0 0,0 2 1 16,0 6 0-16,0 9 1 16,-3-1 0-16,3 3 1 15,0 6-1-15,-6 0 1 16,-2 3-2-16,5 3 1 16,-9-4-2-16,1-5 1 15,3 1-4-15,-1-7 0 0,-2-5-4 16,2 0 1-16,1-6-5 15,-1 0 0-1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7.1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9 22 0,'12'-19'11'0,"19"-15"-8"0,-17 23 19 16,0 0-18-16,6-3 0 0,8 3 1 16,8 0 1-16,4-3-8 15,2 3 0-15,0 2 2 16,0 4 0-16,4-1-5 16,-1 3 0-16,-6 3-5 15,-2-2 0-15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16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5 38 16 0,'-14'-8'8'16,"20"-17"1"-1,-6 19 5-15,0 6-12 0,0 3 1 16,0 8 2-16,-3 3 1 16,0 6-7-16,-2 11 1 15,-7 11 4-15,1 8 0 16,-3-2-1-16,3-3 0 0,-3 3-1 16,3-3 0-16,-3-3-2 15,2-2 0-15,4-7-4 16,-3-5 1-16,2-5-4 15,4-6 0-15,-4-3-4 16,4-11 1-16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10:00.7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,0 0 1,0 0-1,0 0 1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9:56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6,0 0 31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3:47.3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31,"0"0"-15,0 0-1,0 0 1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23.09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79 29 0,'54'-14'14'0,"50"-17"-20"16,-67 20 24-16,14 0-19 16,22-4 1-16,12 1-1 15,11 0 1-15,0 0 0 16,3 3 0-16,-1 0 0 0,-10 2 0 15,2 1-1-15,-14 2 1 16,-8 0-3-16,-12 4 1 16,-5 4-5-1,-3 1 1-15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22.64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9 349 26 0,'0'-16'13'0,"60"-15"-14"0,-32 22 13 16,20-2-13-16,22-3 1 16,4-3-1-16,13 1 1 15,15 2 0-15,5 2 1 16,-3-4-1-16,12-4 0 0,5 3 0 15,4 3 1-15,-10 0 0 16,18-3 1-16,11 3-1 16,-9-2 0-16,15-1 0 15,2 0 1-15,-8 3 0 32,6 3 0-32,2 3-1 15,-5 2 0-15,-15 3 0 0,7 0 0 16,-4 3 0-16,-5 0 0 15,-15 0-1-15,10 0 1 16,-10 0 0-16,-8-2 0 0,-2 4-1 16,-12 1 1-16,-11 0 0 15,-3 0 0-15,-3 0-3 16,-5-1 0-16,-7 4-4 16,4-3 1-16,3 2-4 15,-6-2 0-15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21.90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73 20 0,'22'0'10'0,"46"-6"-16"0,-43 0 20 16,20 1-15-16,15-1 1 15,16 0-1-15,6-5 1 16,16 0 0-16,7 2 0 16,5 4-1-16,-6 2 1 15,9 3-1-15,3 0 1 0,2 3 0 16,4 0 1-16,10-3 0 15,12 2 0-15,0 1 0 16,11 3 1-16,4 0-1 16,1 2 0-16,15-2 0 15,0 2 0-15,0 1-1 16,12-4 1-16,-4 6-1 16,3-2 1-16,3-6-1 15,0 2 0-15,3 1 0 16,0-3 1-16,3 3-1 15,-6-1 1-15,-8-2-1 32,-4 3 1-32,1-1 0 15,-3 4 0-15,-6-1 0 0,9 1 0 16,-11-4 1-16,-4 1 1 16,4 0-1-16,-6-1 0 15,-3 1 0-15,5 0 0 0,-10-1-1 16,-6 4 0-16,2-4-1 15,-11 1 0-15,-2 2 0 16,-6 1 1-16,2-1 0 16,-2 1 0-16,-9 2 0 15,9-2 0-15,-3 5-1 16,3-9 1-16,-9 7-1 0,4 2 1 16,-1-6-1-16,-6-2 1 15,4-1-1-15,-1 1 1 16,3 0-1-16,6-1 0 0,-9 1 0 15,-2 0 0-15,2 2 0 16,6 1 0-16,-8-1 0 16,-4 1 0-16,7-1 0 15,-1 1 1-15,0-1-1 16,-11-2 0-16,9-1 0 31,-3 1 0-31,-1 0 0 16,-13-1 0-16,2 1 0 15,4-3 1-15,-10 2-1 0,4 4 1 16,-6-4-1-16,3 4 1 16,-3-1-1-16,0 4 1 0,2-1-1 15,-2-3 0-15,-5-2-1 16,5 3 0-16,0 2-3 16,5-3 0-16,4 1-5 15,19 2 0-15,3-8-2 16,-3-6 1-1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20.95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0 3 22 0,'-42'-8'11'0,"45"10"-14"0,8-4 12 0,6-1-10 16,14 3 1-16,14 0-1 15,17 0 1-15,3 0 0 16,20 3 1-16,5-1-2 16,9 1 1-16,6 3 0 15,10 0 0-15,12-1 0 16,-3 1 1-16,9-3-1 15,22-1 1-15,3 1-1 16,12-3 1-16,16 0-1 16,9 0 1-16,14-3-1 0,-3 3 1 15,16 0-1-15,-4-5 1 32,166-4-1-32,-63 1 1 15,-24-1-1-15,-24 1 1 16,-19 0-1-16,-16 8 1 15,-18-3 0-15,-12 3 0 16,-7 3 0-16,-15 2 0 16,-5 1 0-16,-1 5 0 15,-10-2 0-15,-1-4 0 16,6 1 0-16,-14-3 0 0,8-1-1 16,-5-2 1-16,-15-2-1 15,4-1 1-15,-9 0-1 16,-20 3 0-16,-5 0 0 15,-15-3 0-15,-2 3 0 16,-12 3 1-16,0-3-1 16,-2 3 0-16,-15 0-2 15,3-1 1-15,-16 1-3 16,-4 0 0-16,-11 3-2 16,-11-1 0-16,-9-2-1 15,-8 3 0-1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21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9 13 0,'-7'-5'6'0,"22"-7"5"0,-11 9 9 15,6 1-16-15,5 0 0 16,7-3 2-16,7 0 1 0,13 0-9 31,2 0 1-31,-1 0 5 16,1 5 0-16,0 0-3 0,-2 3 0 31,-3-3-6-31,-10 0 0 16,-4-3-5-16,-6 6 1 0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7.1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16 33 0,'-11'-3'16'0,"22"-5"-14"0,-11 8 25 0,0 0-27 16,5 0 0-16,4 0-6 15,-3-3 1-15,5 3-2 16,0-2 0-1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6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144 16 0,'3'-26'8'0,"14"-24"1"0,-11 39 5 16,-1-6-12-16,1 0 1 15,-1 3 1-15,-5 5 1 16,0 9-6-16,3 3 1 0,-3 11 4 15,-3 9 0-15,-2 2-1 16,-6 6 0-16,2 5-1 31,-8 1 0-31,3-1-1 0,0 1 1 0,6 2-6 32,-6-2 1-32,6 2-7 15,2 3 0-15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5.9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24 26 0,'37'-26'13'0,"-17"29"-9"0,-15 0 21 16,-2 5-24-16,-3 6 1 16,-3 9 1-16,-2 8 1 15,-10 11-5-15,-1 0 1 0,-7 0 2 16,-2-6 1-16,2-2-2 16,6-11 1-16,6-7-1 15,5-4 0-15,6-7-1 16,9-10 0-16,8-7 0 15,2-7 0-15,7-9-1 16,5-6 1-16,0 0 0 16,2 1 0-16,4 2-1 15,-3 0 1-15,-6 9-1 16,-5-1 1-16,-4 12 0 16,-8 8 1-16,1 6 0 15,-7 8 0-15,-2 9 0 16,0 5 1-16,0 6-1 15,-3 0 1-15,-3-3-1 16,3 0 0-16,0-6-2 16,3 1 0-16,0-9-6 0,5-3 1 15,1-3-6-15,2-2 0 16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5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7 14 17 0,'19'-14'8'0,"-13"14"-3"0,-6-5 15 16,-6 5-18-16,-5 2 0 15,-11 4 2-15,-12 3 0 16,3 8-5-16,-2 5 1 16,2 4 2-16,0-4 1 15,14-2-2-15,6 0 1 0,11-6-1 16,8-6 0-16,1-2-1 16,10-6 1-16,4-6 0 15,2 1 0-15,-5-4-1 16,5 1 1-16,-5-1-1 15,-4 1 1-15,-4 2-1 16,-1 6 0-16,-3 6 0 16,1 13 1-16,2 12 0 15,-6 6 0-15,1 5 1 16,-6 1 0-16,0-1 1 16,-8 0 1-16,-12-2-1 15,-8-6 1-15,-3-3-1 16,-5 0 0-16,2-8-2 15,3-9 1-15,0-6-6 16,9-5 0-16,5-6-7 16,12-5 1-16,7-4-3 0,4-13 0 15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5.1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8 22 0,'3'-22'11'0,"0"6"-15"16,-1 10 21-16,1 3-18 15,3 3 0-15,8 0-7 16,2 6 0-16,4-1 7 0,2 1 0 1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5.1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42 20 0,'14'-25'10'0,"6"11"-2"0,-17 11 11 16,0 3-15-16,-1 3 0 0,-4 8 2 15,-1 6 0-15,-6 11-7 16,-2 6 0-16,0 3 5 16,2 0 1-16,-2 2-3 15,5-8 0-15,1-3-2 16,-4-5 1-16,6-6-6 15,3-6 1-15,3-2-7 16,6-4 0-16,-4-5 0 16,4-14 0-16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4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 44 19 0,'5'-8'9'0,"-2"-6"-3"16,-3 8 9-16,0 0-14 31,0 4 1-31,-3-4 0 16,1 3 0-16,-4 3-3 0,-8 0 1 16,-9 3 1-16,-5 3 0 15,-5-1-1-15,-1 4 1 16,9-1-1-16,5 1 0 15,3 2-1-15,9 3 1 0,10 3 0 16,10 3 0-16,13 5 0 16,6 6 1-16,5 0 0 15,1 0 1-15,0 3 0 16,-7-9 1-16,-7-3 0 16,-12-2 1-16,-14-3-1 15,-5-3 1-15,-9 0-2 16,-5-3 1-16,-7 1-1 15,1-4 0-15,-3-5-3 16,6 3 0-16,5-6-6 0,9 0 1 16,6 0-5-16,16-6 0 15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3.1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5 37 0,'31'-20'18'0,"23"4"-23"0,-37 10 36 15,8 0-31-15,12 1 1 16,-1 5 0-16,4 3 0 15,-7-1-8-15,-2 1 1 16,3 14-4-16,-6-6 1 16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3.1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26 29 0,'23'-25'14'0,"-20"25"-15"16,-1 6 29-16,-2 5-27 15,0 6 0-15,-5 5 0 16,-4 6 0-16,1 9-2 16,2 8 1-16,0 3-1 15,1 0 0-15,-4-6-6 16,1 0 0-16,-9-11-3 15,-3-11 1-15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2.8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9 10 28 0,'8'-11'14'0,"3"14"-13"15,-11-1 18-15,0 10-17 16,-3 10 1-16,-8 6 0 16,-11 12 1-16,-4 5-5 15,-5 8 0-15,-2 1 3 16,2-6 1-16,5-6-2 15,9-11 0-15,9-11-1 16,11-12 1-16,8-11-1 0,6-5 1 16,8-9-1-16,6-3 0 15,0-2 0-15,3-1 0 16,-6-5 0-16,-3 6 0 16,-8 2 0-16,0 9 0 15,-8 11 0-15,-1 8 1 16,-5 9 0-16,-3 8 0 15,3 12 0-15,0-1 0 16,-3 4-2-16,2-9 1 16,1 3-5-16,0-12 0 15,8-8-4-15,-2-8 0 0,8-9-2 16,2-8 0-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21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9 16 0,'-5'-13'8'0,"0"21"-7"15,5-8 11-15,-2 2-11 16,-8 6 1-16,0 6 0 31,-4 10 0-31,-3 8-3 16,2 9 1-16,1-4 2 0,6 7 0 16,3-10 0-16,5-5 0 0,10-2 1 15,0-8 0-15,7-7 0 16,2-4 0-16,3-8-1 15,0-5 1-15,0-7 0 16,0-5 0-16,0-5-2 31,-3-3 1-31,-7-6-1 16,-2-6 0-16,-5 6-1 0,-5 4 1 16,-5 3-1-16,0 7 0 15,-2 2-4-15,2 3 0 16,0 2-6-16,0 8 1 0,5 4-1 15,5 3 0-15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2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3 9 23 0,'0'-8'11'0,"-25"5"-11"16,16 6 22-16,-10 0-21 16,-4 5 0-16,-2 12 2 31,-6 3 1-31,0-1-5 16,0 1 1-16,11-1 1 15,6-5 1-15,11-3-1 16,9-5 1-16,8-7-2 15,-3-2 1-15,6-5-1 16,3-4 1-16,-3 1-1 0,2 2 1 16,-2 3-1-16,-5 3 1 15,-1 6-1-15,-5 8 1 16,-6 11 0-16,-3 12 0 16,0 5 1-16,-6 6 0 15,-2-3 0-15,-3 0 1 16,-8-2-1-16,-4-7 1 15,-5-8-1-15,0-5 1 16,0-6-4-16,3-9 1 16,6-5-6-16,5-6 1 15,8-5-7-15,15 2 0 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2.0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 13 0,'-3'-5'6'0,"6"8"-9"0,0-3 8 16,5 2-10-16,0 4 0 15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2.0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27 21 0,'0'-17'10'0,"6"6"-5"15,-6 11 16-15,0 3-18 16,-3 8 1-16,-3 3 1 16,-5 6 0-16,-3 8-7 15,-3 6 0-15,0 3 5 16,3 2 0-16,3-5-2 15,5-3 0-15,0-8-4 16,3-7 0-16,6-4-6 16,3-9 1-16,8-6-2 15,0-9 1-15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1.5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14 27 0,'3'-17'13'0,"-3"14"-11"0,0 6 24 15,-3 6-25-15,1 8 0 16,-4 11 1-16,0 3 0 16,1 8-3-16,-4 4 1 15,-2-1 1-15,5 0 0 16,1-8-1-16,2-3 1 0,-3-11 0 15,3-6 0-15,3-5 0 32,-2-4 0-32,2-5 0 0,0-11 0 15,2-6 0-15,1-6 1 16,6-8-2-16,-1 0 1 16,9 0-1-16,0-3 1 15,3 9-1-15,2 0 0 0,1 2 0 16,2 3 1-16,1 3-2 15,-7 6 1-15,4 3-4 16,-3 2 0-16,5 3-5 16,6 6 1-16,-5 8-3 15,-1-2 1-15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11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0 24 0,'-11'14'12'0,"-20"34"-10"0,20-34 19 0,-3 9-19 15,-6 5 1-15,6 3 0 32,-3 3 0-32,5-3-5 15,1-3 1-15,5-3 1 16,4-5 0-16,2-6-6 16,2-5 1-16,4-6-4 0,5-6 1 15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9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8 27 0,'14'-25'13'0,"22"3"-16"16,-27 16 29-16,10 0-24 15,12-2 0-15,9 0 1 16,-1 2 0-16,9 0-9 15,3 1 1-15,5 5-3 32,6-6 1-32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9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75 22 0,'22'-37'11'0,"-7"-5"-8"0,-13 39 21 16,-2 3-21-16,-2 6 1 16,-4 8 0-16,0 5 0 15,-5 7-6-15,-3 13 1 16,-3 7 3-16,0 7 0 16,3 6-2-16,3 1 0 15,5-7-5-15,3-5 1 16,0-8-5-16,-2-9 0 15,-4-11-1-15,4-12 1 1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9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9 21 0,'17'8'10'0,"23"1"-12"0,-26-9 19 15,5 0-15-15,-2-3 0 16,14-3 1-16,-3 1 0 15,3-4-4-15,-6-2 1 0,-5-3 3 16,-6-3 0-16,-3 1-1 16,-8-4 0-16,-3 6-1 15,-5 0 1-15,-9 3 0 16,-6 5 0-16,-3 9-1 16,-5 8 1-16,0 11-1 15,0 9 0-15,3 6 0 16,2 2 0-16,12-3-2 15,8-2 0-15,9-6-3 16,5-8 0-16,12-9-5 16,7-3 1-16,7-8-2 15,2-5 1-15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9.1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4 41 13 0,'-3'-17'6'0,"6"3"4"16,-3 8 1-16,0 3-9 15,-3 1 1-15,0 2 0 16,-3 2 1-16,-8 7-5 16,-3 8 1-16,-5 8 2 0,-3 3 0 15,2 3-1-15,4 0 0 16,7-2-1-16,7-1 0 15,10-8 0-15,7-9 0 16,4-5 0 0,1-6 0-16,0-12 0 15,0-2 1-15,-3-3-1 16,3-2 1-16,-6-4 0 16,0 0 1-16,-2 1-1 15,-4 5 0-15,4 0-1 16,-6 6 0-16,-3 11 1 15,2 8 1-15,-2 12-2 0,-2 11 1 16,-1 11 0-16,-6 9 1 16,1 5 0-16,-12 1 1 15,-5-1-1-15,-6-5 0 0,0-9-1 16,0-2 1-16,0-9-5 16,12-3 0-16,-1-11-6 15,6-6 0-15,8-5-2 16,15-14 1-16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8.3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6 21 0,'14'-17'10'0,"25"0"-7"16,-28 11 13-16,3-2-16 15,9 2 1-15,2 1 0 16,6-1 1-16,3 0-3 15,-3 3 1-15,-6 1 1 16,-2 4 0-16,-7 7 1 16,-2 5 0-16,-5 3 0 15,-1 6 0-15,-5 2 0 16,6 1 1-16,5-1-1 16,2-5 1-16,7 0-2 15,2-14 0-15,-2-4 0 0,-1-10 1 16,-5-6-1-16,-3-3 1 15,-8 0 0-15,-1-3 0 16,-10-3-1-16,-1 1 0 16,-5-7-3-16,-3 1 1 15,0 0-5-15,5 8 1 16,7 6-6-16,-1 5 0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20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22 11 0,'10'-7'5'0,"-13"-5"0"16,1 12 7-16,-6-5-11 16,1 7 0-16,-7 1 2 0,-1-1 1 15,-2 0-4-15,0 3 0 0,2 0 2 16,6 2 1-16,4 3-1 31,5 5 0-31,5-1-2 16,2 8 1-16,5 0-1 0,0 2 1 15,5 1-1-15,0-1 1 16,-7-7 1-16,-3-2 1 0,-9-3 0 16,-8 0 0-16,0-2-1 15,-7-3 1-15,-4 0-1 16,-1-2 0-16,-3 0-5 16,4 0 1-16,4-3-5 15,7 1 0-15,5-1-3 16,15 1 1-16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8.0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36 22 0,'14'-25'11'0,"-3"13"-4"0,-11 12 12 0,0 0-16 16,0 6 1-16,-3 5 1 15,-2 9 0-15,-4 8-7 16,-7 9 1-16,-4 5 4 15,6 12 0-15,-6 5-2 16,4 0 0-16,4-3-1 31,1-8 1-31,6-3-2 16,2-8 0-16,0-9-5 0,6-5 1 16,-3-9-5-16,3 3 0 15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7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-3 25 0,'14'-8'12'0,"14"36"-6"16,-19-14 21-16,-4 6-25 15,12 8 1-15,-11 12 3 16,0 7 0-16,-9 4-7 16,-6 0 0-16,-8 2 5 15,-2 1 0-15,-9-9-3 16,2-8 0-16,-4-6-7 16,7-6 0-16,-2 0-6 15,16-5 0-15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7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5 27 0,'9'-17'13'0,"10"-6"-8"0,-10 17 24 16,11-2-27-16,-1 2 0 16,9 1 2-16,0-1 0 15,-5 3-5-15,-1 3 0 16,-5 0 2-16,3 0 1 16,2 3-5-16,1 0 0 15,2 0-5-15,0-3 0 16,-2 0-3-16,-7 3 0 0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7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32 30 0,'33'-22'15'0,"-13"11"-13"0,-17 11 28 0,-3 5-29 15,0 12 1-15,0 3 1 16,-9 5 0-16,1 3-4 16,-1 9 0-16,4-3 2 15,-1-3 1-15,-5-6-2 16,8 0 1-16,-2-2-6 15,5-6 1-15,-3 0-4 16,-3-9 0-16,-2-2-3 16,2-1 0-16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6.6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9 112 20 0,'-2'-19'10'0,"2"16"-6"0,0 3 15 0,-6 8-18 16,0 4 1-16,3 7 2 16,-11 9 0-16,-3 6-5 15,1-3 1-15,-7 0 2 16,12-3 1-16,-3-3-2 15,5-5 1-15,1-6-1 16,8-6 0-16,8-8-1 16,1-5 0-16,8-4 0 15,-3-8 0-15,3-2 0 16,5-12 1-16,-2-6-1 16,0-2 0-16,-1-6 0 15,4 6 1-15,-1 5-1 16,-2 3 1-16,-6 9 0 15,-5 8 0-15,-1 8 0 0,-2 9 0 16,-3 11 0-16,-3 11 0 16,0 6 0-16,0 11 0 15,8-2-1-15,-8 2 1 16,6-6-3-16,-6-2 0 16,0-6-3-16,-6-8 0 15,-2-4-3-15,-9-4 0 16,-6-10 0-16,-2-2 0 0,-1-5 4 15,1-4 1-15,-3 1 4 16,11-3 0-16,0 2 4 16,17-2 0-16,0 3 0 15,14-1 1-15,6-2-3 16,2 3 0-16,12-4-3 16,-3 4 1-16,9-3-4 15,-7-1 1-15,7-4-2 16,-1-1 0-16,6-6 1 15,-5 4 1-15,-4-7 1 16,-7 4 1-16,-10 2 2 31,-5 1 0-31,-5 5 2 16,-15 2 0-16,-2 7 0 0,-1 5 0 16,-2 5-2-16,5 7 1 15,6 2-1-15,6 8 1 0,2 6-1 16,1 3 0-16,-1 0-1 15,4-3 1-15,-7 0 0 16,-5-3 0-16,0-5 0 16,-5 0 0-16,-12-6-1 15,8-3 0-15,-8-3-5 16,9-5 1-16,0 0-5 0,2-6 0 16,12-2-4-16,2-4 0 15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5.8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5 31 20 0,'0'-14'10'0,"14"0"-9"15,-14 11 19-15,0 3-19 16,0 0 0-16,0 0 1 15,6 0 0-15,-6 6-2 16,0 0 1-16,0 5 1 16,0 0 0-16,3 3 0 15,-3 0 0-15,5 3-1 16,-2-6 1-16,-3 1-2 0,0-4 1 0,0-5-1 16,0-3 1-16,0 0 0 15,0-6 0-15,0 1-1 16,0-4 1-16,0 1 0 15,0-1 0-15,0-2-1 16,-3 0 0-16,-2 2 0 31,2 1 0-31,-3-1 0 0,1 4 0 16,-7 5 0-16,-2 5 0 16,-8 7 0-16,2 5 0 15,-5 11 0-15,-4 5 0 0,12 4 0 16,0 2 0-16,3-5 0 15,12-3 0-15,2 3 0 16,2-4 0-16,12-1 0 16,-5-7 0-16,8-2-3 15,-3-6 1-15,3-6-5 0,8-2 0 16,1-6-3-16,5-6 1 16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5.1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36 12 0,'0'-12'6'0,"0"1"5"16,0 6 1-16,0-1-10 15,0 3 0-15,0 3 2 16,-8 0 0-16,-1 9-4 16,-8 5 0-16,0 11 4 15,-5 9 0-15,0 5-1 16,10 4 0-16,-4-1-1 16,2 0 0-16,5-5-2 15,9-6 1-15,0-5-1 0,9-4 0 16,-7-8-4-16,10-2 1 15,-1-10-6-15,-6 4 1 16,4-6-1-16,2 0 0 16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4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268 19 0,'-3'9'9'0,"-2"13"-6"0,2-8 13 15,-3 6-14-15,-2 5 0 16,-9-2 0-16,0 2 1 16,8 1-4-16,1-4 0 15,0-2 3-15,16-6 0 16,0-5-2-16,9-7 1 16,0-7-1-16,6-4 1 15,-3-5-1-15,2-6 1 16,1-2-1-16,2-3 0 0,-8-4 1 15,-3 4 0-15,3 2 0 16,-8 9 0-16,-9 9-1 16,0 7 1-16,0 10 0 15,-3 5 0-15,-3 2-1 16,6 4 0-16,0-6 0 16,0 3 0-16,9-6 0 15,-1-3 1-15,9-5-1 16,6-6 0-16,-1-3 0 15,4-6 0-15,-1-5 0 16,6-8 1-16,-6-4 0 16,4-5 0-16,-4-5 0 15,-2-7 0-15,-4 4-1 16,-4-6 1-16,7 2-1 0,-5 7 0 16,-8 4 0-16,5 7 1 15,-12 3-1-15,7 5 0 16,-9 11-1-16,-3 6 1 15,-5 14 0-15,-12 9 1 16,3 10-1 0,6 10 0-16,-3 10 0 0,8-2 0 15,12 0 0-15,2-6 0 16,9-8 0-16,6-9 0 16,2-8 0-16,6-12 0 15,3-5 0-15,5-6 1 0,1-11 0 16,-6-6 0-16,-3-8 1 15,-9-6 0-15,-5-2-1 32,-8 2 1-32,-9 8-1 15,0 7 0-15,-9 7-1 16,-5 12 1-16,-3 9-1 16,0 11 0-16,9 8 0 0,-6 0 0 15,14 9-1-15,5-6 0 16,9 0-5-16,6-3 1 15,8 9-7-15,-8-9 1 0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3.8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45 25 0,'8'0'12'0,"1"12"-8"0,-1-4 12 16,-8 6-14-16,6 6 1 0,-6 3 0 31,0 2 1-31,-6 0-5 16,6-2 0-16,-8-3 3 15,-1 0 1-15,4-6-2 16,2-3 1-16,-3-5-1 0,3-6 0 16,3-9-1-16,3-5 0 15,3-6 0-15,11-5 0 16,-3 2-1-16,3-2 1 15,0-1-1-15,8 1 1 0,-2 3-3 16,-1 2 1-16,-2 0-5 16,2 6 1-16,4 0-4 15,-4 5 1-15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3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7 31 0,'11'-31'15'0,"6"11"-12"0,-17 20 30 15,14-6-31-15,0 1 0 16,3-4 1-16,8 1 0 15,6-1-9-15,2 1 1 16,4 5-5-16,-1-5 0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20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6 13 0,'-12'-5'6'0,"2"2"2"0,8 6 4 15,-5 2-10-15,-1 2 1 16,-4 5 0-16,3 10 0 15,-3 5-4-15,5-3 0 0,2-5 2 32,3 3 1-32,4-7-1 0,3-1 1 15,0-7 0-15,4 1 1 16,-2-11-1-16,0-2 1 16,3-7 0-16,-3 0 0 15,3-2-1-15,-5-3 0 16,-3 0-2-16,0 2 0 0,-2 1-4 15,0 4 1-15,3 3-6 16,-1-1 1-16,5 8-1 16,5 0 0-16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3.2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0 30 26 0,'6'-31'13'0,"2"34"-10"16,-8 2 22-16,-5 9-23 15,2 12 0-15,-11 13 2 16,2 15 1-16,-10 5-6 16,-1 9 0-16,-2-3 4 15,0-6 0-15,2-3-3 16,14-8 1-16,-5-5-5 15,6-9 0-15,-1-12-6 16,-5-5 1-16,3-6-2 0,-6-8 0 1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2.8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-3 26 0,'3'-2'13'0,"-6"10"-16"16,-2 0 26-16,-4 7-21 16,1 4 0-16,-9 9 2 15,-9 6 0-15,4 3-6 16,-6-1 1-16,11 1 3 16,5-6 0-16,4-6-2 15,8-8 1-15,3-9-1 16,11-5 0-16,0-8 0 0,6-7 0 15,2-5 0-15,-8-2 0 16,12-4 0-16,-7-2 0 16,4-3 0-16,0 2 1 15,-12 10-1 1,0 4 0-16,-2 7 0 16,-15 2 1-16,3 9-1 15,-11 5 0-15,0 6 0 16,3 2 1-16,2-2-1 15,-2 3 0-15,8-9-1 16,0-2 0-16,9-7 1 16,8-2 0-16,9-5-1 15,-1-4 1-15,6 1-1 0,0 0 1 16,-2-1 0-16,-4 9 0 16,4 6 0-16,-15-1 1 15,0 1-1-15,-2 2 1 16,-7 1-1-16,4-4 1 15,-6-2-1-15,9-3 1 16,-7-5-2-16,7-7 1 16,5 1-1-16,0-9 0 15,3 4 0-15,5-1 0 16,-10-3 0-16,5 3 1 16,2 3 0-16,-10 3 0 0,-1 8 1 15,1 3 0-15,-6 6 0 16,-6 10 0-16,-6 10 0 15,-5 5 1-15,0 8-2 16,11-2 1-16,-2-4-1 16,10-4 1-16,-2-10-3 15,8-7 0-15,6-10-4 0,0-7 1 16,6-9-5-16,-6-3 0 16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2.4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5 20 0,'17'-22'10'0,"3"19"-6"15,-14 6 18-15,-1 5-21 16,-2 6 0-16,-3 6 3 0,0 2 1 16,-3 6-5-16,-2-2 0 15,-4-4 4-15,1 1 0 16,-9-7-1-16,8-4 1 15,4-9-2-15,2-6 0 0,6-6-2 16,5-2 1-16,6-9-3 16,3-2 0-16,3-1-4 15,8-5 1-15,12 6-4 16,-7 2 0-16,-1 3-2 16,1 1 1-16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2.0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7 287 25 0,'6'-23'12'0,"-59"35"-13"16,36-1 26-16,-14 6-25 15,3 11 0-15,-9 11 2 16,0 1 0-16,15 5-3 16,2-8 1-16,9-4 0 15,11-2 0-15,8-8 0 16,4-15 0-16,10-8 0 15,6-8 0-15,0-6 0 16,1-6 0-16,-1-5 1 16,0-6 0-16,-6-6 0 0,4-5 0 15,-4-9-1-15,-2-2 0 16,2-4-1-16,-5 4 1 16,-3 2 0-16,3 6 1 15,-5 6 0-15,2 8 0 16,-9 11 1-16,-2 9 0 15,-6 11 0-15,-5 14 0 16,-6 17-1-16,0 11 1 0,-3 9-1 16,0-1 1-16,0 9-3 15,3-2 1-15,6-4-5 16,-1-2 1-16,9-17-5 16,6-3 0-16,-1-17-2 15,7-8 1-15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1.6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8 113 17 0,'20'-48'8'0,"-3"11"-2"16,-17 29 13-16,0-1-15 15,-3 1 1-15,-6 2 0 16,1 9 0-16,-9 5-7 16,3 6 0-16,-9 12 5 15,1-1 0-15,-1 4-3 16,3 2 1-16,9-9-1 15,5-2 1-15,6-6-2 16,12-6 1-16,2-8 0 16,3-5 0-16,8-6-1 15,-2-4 1-15,2-2 0 16,1-2 1-16,-4-1-1 16,-5 3 1-16,-8 3 0 15,-4 5 0-15,-8 7 0 0,-2 7 0 16,-4 9-1-16,-2 3 1 31,2 6-6-31,7-1 1 0,2 1-6 16,8-3 1-16,6-3-1 15,3-6 1-1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1.3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8 25 0,'0'-12'12'0,"-5"18"-12"16,2 0 21-16,-3 8-20 15,-2 5 0-15,-3 12 1 16,-1 8 1-16,-2 6-4 15,3 3 1-15,5 0 0 16,1-15 1-16,5-2-1 16,8-11 1-16,3-12-1 15,9-5 0-15,5-11 0 16,4-9 0-16,-1-3 1 16,0-2 0-16,-2-9-1 0,-1 3 1 15,-2 0 0-15,-1-3 0 16,-5 8 0-16,-9 7 1 15,-2 4-1-15,-6 7 1 16,-6 8-1-16,-2 5 0 16,-3 12 0-16,-1 5 0 15,1 6-6-15,6-3 1 16,5 0-4-16,5-3 1 16,6-5-3-16,9-6 0 0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0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6 65 13 0,'-3'-17'6'0,"-6"-5"4"16,7 19 5-16,-1 0-14 16,-3-3 1-16,-5 1 0 0,2-1 1 15,-2 3-4-15,-6 6 1 16,-8 6 1-16,-4 2 1 16,1 3-1-16,0 8 1 15,-3-2-2-15,6 0 0 16,8 0 0-16,3-3 1 15,11-1-1-15,6-4 0 16,11-7 0-16,8-5 0 0,9-2 0 16,0-1 1-16,0-3-1 15,6-2 0-15,-14-1 1 16,-6 4 0-16,-1 2 0 16,-4 6 1-16,-7 8-1 15,-10 6 1-15,-7 11-1 16,-10 11 0-16,-6 12-1 15,-6 8 1-15,-3 6-1 16,6-3 0-16,3-8 0 16,5-9 0-16,6-6 0 15,12-11 0-15,2-5-2 16,6-6 1-16,2-12-6 16,7-2 1-16,5-6-3 0,2-5 0 15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0.3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3 0,'6'0'11'0,"-1"11"-11"15,-10-2 20-15,5 2-20 16,0 3 1-16,5 0 0 16,1-3 0-16,5-2-2 15,3-6 1-15,6-9 1 16,-3-2 0-16,5-1-1 15,1-2 1-15,-1-3-1 16,4 0 1-16,-4-3-1 16,1 5 1-16,-9 4 1 15,0 8 0-15,-9 6 0 16,1-1 1-16,-20 23 0 16,-11 12 0-16,-4 16 0 15,-1 9 1-15,-1 0-4 16,0-3 0-16,5-3-8 15,4-6 0-15,2-7-3 16,12-13 1-16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0.0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71 21 0,'16'-48'10'0,"-7"23"-1"15,-9 25 12-15,0 0-18 0,3 5 0 16,-3 9 1-16,-6 14 1 16,-8 12-6-16,3 5 0 15,-9 0 4-15,1 3 0 16,5-3-3-16,0-6 0 16,5-5-4-16,6-9 0 15,9-8-4-15,2-11 0 16,12-3-2-16,2-9 0 15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2:00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1 27 0,'14'-8'13'0,"-14"16"-14"16,0 1 24-16,-2 5-20 15,-7 11 0-15,-2 9 1 0,-9 10 1 16,1 10-6-16,-4 8 0 16,3-9 3-16,1-5 0 15,-1-12-4-15,9-5 1 16,2-14-5-16,9-8 0 16,0-9-2-16,3-12 1 15,3-7-1-15,-1-12 0 16,4-3 4-16,5-5 0 15,0-6 5-15,6 3 1 0,2-1 2 16,1 7 1-16,-1-1 2 16,3 7 0-16,1 10 0 15,2 6 0-15,-6 11-2 16,-10 6 1-16,-7 8-2 16,-8 14 1-16,-8 3-2 15,-6 6 0-15,-5-3-2 16,-1-3 1-16,6 0-4 15,-2-8 0-15,10-6-6 16,4-6 1-16,10-5-5 16,7-6 0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20.1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53 8 0,'2'-5'4'0,"3"-9"-1"0,-3 9 5 16,1-3-6-16,-3 8 1 0,0 0 1 15,0 0 1-15,2 3-6 32,-2 4 0-32,0 1 4 15,0 1 0-15,0 1-1 16,0 0 0-16,0-3-1 16,0 0 0-16,0-2 0 15,0-2 0-15,0-3-1 0,3-3 1 16,2-2-1-16,-3-2 1 15,0 0-1-15,1-1 1 16,-3-4-1-16,0 0 1 0,0 0-1 16,-3 5 0-16,-1-1 0 15,-4 3 0-15,3 3 0 16,-2-1 1-16,-5 8-1 16,3 5 1-16,-6 0 0 15,1 5 0-15,2 2 1 16,-3 2 0-16,6 1 0 15,-3 4 0-15,4 0-1 0,6 1 1 16,0-3-1-16,2-3 0 31,2-4-2-31,3 0 0 16,0 2-4-16,4-5 1 0,1 0-5 16,4 0 0-1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59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0 22 0,'19'-53'11'0,"12"14"-7"16,-20 30 18-16,6 1-18 16,9-1 0-16,2 7 1 15,0 4 1-15,-3 4-8 0,-2 5 1 16,-9 3 5-16,-12 9 0 16,-13 2-2-16,0 0 1 15,-12 3-2-15,-5 0 1 16,0-3-5-16,0-5 0 15,6-3-6-15,5-4 0 16,8-4-3-16,9-6 1 16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59.2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19 22 0,'3'-16'11'16,"-3"10"-8"-16,0 12 15 0,-3 2-15 16,0 9 1-16,-5 8 1 15,-9 12 1-15,-3 14-7 16,1 19 0-16,-1-2 4 15,-2-4 1-15,2-7-3 16,6-1 1-16,-3-14-4 16,9-11 0-16,2-14-5 15,12-8 0-15,-1-6-3 16,4-12 0-16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58.8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6 91 25 0,'9'-17'12'0,"-12"-17"-12"15,3 26 23-15,-3-1-21 16,0 1 1-16,-5-1 1 16,-1 4 0-16,-8 5-5 15,0 2 0-15,-5 10 3 0,-1 5 0 16,1 8-1-16,-4 6 0 31,1 26-1-31,2-9 1 16,15-6-1-16,2-11 0 0,6-9 0 15,6-7 0-15,5-10 0 32,12-8 1-32,-1-5-1 15,1-6 0-15,-1-3 0 16,1-3 1-16,0-2-1 16,2-4 1-16,-8 6-1 15,0 1 0-15,-6 5 1 0,0 2 0 16,-2 4-1-16,-9 8 1 15,0 5 0-15,-9 10 0 0,-2 4-1 16,0 10 1-16,2 4-3 16,1-2 1-16,8-2-5 15,11-4 0-15,1-2-5 16,7-1 1-16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9.9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428 27 0,'0'-11'13'0,"20"8"-6"0,-9 3 15 16,9 0-21-16,8 3 0 16,11-1 0-16,9 1 0 15,3 0-2-15,3-6 1 16,-4-5 1-16,-4-6 1 16,-7-6-1-16,3-5 0 15,-8-3 0-15,-3-6 0 16,0-3 0-16,-5 3 0 15,-7-5-1-15,1 2 1 16,-3 1-1-16,-6 2 0 16,1 9 0-16,-4 5 0 0,-2 0-1 15,-3 9 1-15,-3 11 0 16,-3 17 0-16,-6 11 0 16,-8 17 1-16,0 20-1 15,-5 5 1-15,-4 1 0 16,1-1 0-16,3-5 0 15,2-12 0-15,3-11 0 16,11-8 0-16,3-14-1 16,3-15 1-16,3-10-1 15,8-9 1-15,1-9-1 0,5 1 1 16,0-9-2-16,2 0 1 16,4 0-1-16,-1 6 1 15,-2 2-1-15,-6 12 1 16,3 11-1-16,0 8 1 15,-3 3-1-15,9 6 1 16,2 0 0-16,1 3 1 16,-1-6-1-16,3 0 1 15,-2-3 0-15,-4-5 0 16,1-3 0-16,-1-6 0 16,-2-5 0-16,-6-1 0 0,0-2 1 15,-5-6 0-15,-1 0-1 16,1 0 1-16,-7-3-1 15,-2 4 0 1,0 2-1-16,-2 2 0 16,-1 4-2-16,-9 11 1 15,1 2-1-15,-3 9 0 16,-6 6 0-16,3 3 0 0,1 2 1 16,-1 6 0-16,8-6 0 15,6-5 1-15,3-3 0 0,9-6 0 16,8-8 0-16,5-9 0 31,6 1-1-31,1-4 1 16,2 1 0-16,5-1 0 0,-5 4-1 15,-2 2 1-15,-7 6 0 16,-5 5 0-16,-8 0 0 16,-7 1 0-16,-2-1 0 15,-2-2 0-15,-1-3-1 16,3-6 0-16,3-3-1 15,2-5 1-15,6 0 0 0,4 0 0 16,-1-1 2-16,0 7 0 16,8 5 2-16,4 5 0 15,-1 9 1-15,-2 9 0 16,2 5-1-16,3 6 1 16,0-6-2-16,1 0 0 0,2-3-6 15,-3-5 0-15,0-3-9 16,3-3 1-16,-3-17-2 15,-2-2 1-15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9.1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35 30 0,'6'-25'15'0,"0"16"-10"0,-6 6 23 0,-3 6-26 16,-3 8 0-16,-2 9 1 16,-1 17 1-16,-2 8-5 15,-9 6 0-15,3 8 3 16,-2 0 0-1,4 12-7 1,4-12 1-16,6-11-7 16,2-14 0-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8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2 50 23 0,'0'-25'11'0,"5"8"-7"15,1 11 15-15,-3 3-16 32,-3-2 0-32,3 7 2 0,-3 7 1 15,-3 11-8-15,-3 19 1 16,-2 12 4-16,-12 5 1 16,0 9-3-16,0 0 1 0,9-3-1 15,3-5 0-15,2-6 0 16,6-9 0-16,8-11 0 15,1-11 1-15,-1-9-1 16,6-8 0-16,-5-9-1 16,-1-5 1-16,-5-6-2 15,-6-8 1-15,-11-4-1 0,-5 4 1 16,2 0-2-16,-6-1 1 16,-2 6 0-16,-1 3 1 15,1 6 1-15,-1 8 0 16,4 3 0-16,2 6 1 0,9 5 1 31,0 1 0-31,8 2-1 16,6 0 1-16,11 3-4 15,3-3 0-15,19-3-7 16,9-5 1-16,6-6-6 16,11-6 0-16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7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7 37 28 0,'6'-28'14'0,"3"17"-12"0,-9 11 28 16,0 2-29-16,0 1 0 0,-3 23 1 16,-3-7 1-16,-8 40-4 15,3-11 1-15,-18 28 2 16,12-19 0-16,-8 13-1 16,10-13 0-16,4-4-2 15,5-8 1-15,20-11-2 16,1-9 1-16,10-13-2 15,-8-4 1-15,17-11 0 16,-11 1 0-16,20-7 0 16,-12 1 1-16,17-12 1 15,-16 6 1-15,10-9 0 16,-10 6 1-16,-1-16-1 16,-6 7 1-16,-8-19 0 15,-5 11 0-15,-12 0-1 16,0 9 1-16,-14 11 0 15,-1 3 0-15,-16 30 1 0,6-2 0 16,-1 23-1-16,3-9 1 16,-2 20-1-16,10-12 0 15,13 12-3-15,-4-15 1 16,29 7-12-16,-6-10 1 16,17-4-2-16,-3-7 0 15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6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96 36 0,'3'-14'18'0,"25"8"-19"0,-11 4 33 15,11-1-32-15,0-3 1 0,9 3-1 16,5-2 1-16,12-4-3 15,-3 3 1-15,-3-8-1 16,0 0 1-16,-3-3-1 16,3 0 1-16,-12 0-1 15,4 3 1-15,-3 9 1 16,-12 5 0-16,-8 5 0 16,0 9 1-16,-12 3 0 15,-5 6 0-15,-5 2 0 16,-12 4 0-16,0-4 0 15,3-5 0-15,3-3 0 16,2-6 0-16,3-5-1 16,6-6 0-16,9-9-2 15,13-5 1-15,1-6-1 16,2-2 0-16,6-4 0 16,-5-2 0-16,8 5 0 0,-9 7 1 15,-2 4 2-15,-1 9 0 16,-10 3 0-16,-1 9 0 15,-8 5 1-15,-3 3 0 16,0 6-1-16,0 5 1 16,0-6-1-16,5-2 0 15,4 0-1-15,8-6 0 16,0-6-3-16,5-5 0 16,-2-6-1-16,8-2 0 0,-2-9-1 15,5-3 1-15,-6 0 0 16,6-6 0-16,-5-8 3 15,-4 0 0-15,-2 3 2 16,-6 0 0-16,-6 8 1 16,-8 3 1-16,-2 9 0 15,-12 5 0-15,-3 11 0 16,2 3 0-16,-1 4 0 0,-1 2 0 16,8-1-2-16,9 1 1 15,0 3-1-15,11 0 1 16,4 2-1-16,1 1 0 15,1 5 0-15,-2 6 0 16,1 8 0-16,-7-8 1 16,-9 23-1-16,0-9 1 15,-20 3 1-15,6-15 1 0,-20 1-1 16,6-9 1-16,-6-5-2 16,9-6 1-16,-12-12-3 15,12-2 0-15,-6-11-7 16,14-1 0-16,5-11-7 15,7 4 0 1,22-30 0-16,-9 10 0 16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6.1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99 24 0,'5'-26'12'0,"4"23"-10"15,-9 6 20-15,0 6-20 16,-9 16 1 0,-22 40 3-1,-2 5 0-15,4-5-8 0,4-3 1 16,3-11 5-16,5-12 0 15,5-8-2-15,1-8 1 16,8-12-2-16,3-11 0 16,14-11 0-16,6-12 0 15,8-5-1-15,-2-9 0 16,5-8 0-16,2-17 0 16,7 0-1-1,-7 6 1-15,-2 0 0 0,-5 5 0 16,-4 11 0-16,1 9 0 15,-6 15 0-15,-9 4 0 16,-8 18 0-16,0 11 1 0,0 19 0 16,-8 18 0-16,2 5 1 15,-5 6 0-15,5-3-2 16,6 0 1-16,0 0-4 16,6-9 1-16,-6-5-7 15,0-8 0-15,0-15-4 16,-9-8 1-1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5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64 25 0,'26'-23'12'0,"-26"1"-11"0,0 16 24 16,-3-2-23-16,-3 2 0 15,-5 6 0-15,-9 6 1 16,1 2-4-16,-12 9 1 15,0 8 1-15,6 6 1 16,5 0-1-16,6 3 0 16,8-3 0-16,9-3 0 15,8-8-1-15,9-3 1 0,8-9-1 16,0-8 1-16,12-6-1 16,5-5 0-16,-6-3-1 15,-3-11 1-15,1-1-1 16,-6 1 1-16,-6-3 0 15,-3 5 0-15,-5 9 0 16,-14 3 1-16,-3 11 0 16,-3 6 1-16,-14 5-1 15,1 12 1-15,-4 5 0 16,0 3 1-16,3 0-1 16,12 5 1-16,-1-2-5 15,12-3 1-15,-3-3-10 16,16-5 1-16,9-9-2 15,0-9 0-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11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1 0,'5'15'10'0,"7"-27"-9"0,-7 12 18 16,3 0-19-16,6 0 0 15,3 0-1-15,0 0 0 32,5 0-2-32,5-3 0 15,-2 1-3-15,4 2 0 0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5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1 0,'28'-23'10'0,"9"15"-4"0,-26 8 13 16,-3 3-16-16,1 5 0 0,-4 6 1 15,-13 3 1-15,-1 8-6 16,-5-2 0-16,-2-1 4 16,1-2 0-16,4-3-2 15,0-9 1-15,8-2-1 16,3-6 0-16,14-6-2 15,-3-8 1-15,12 0 0 16,-1 0 0-16,4-3-1 16,-4 3 0-16,0 6 1 15,-7-1 0-15,1 7 0 16,-7 4 1-16,-1 10 0 16,-2 2 0-16,-1 2-1 15,4 1 1-15,-4 0-5 16,4-3 0-16,8-5-4 15,2-7 0-15,7-4-3 16,4-4 1-1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4.8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3 18 0,'3'14'9'0,"11"9"-1"16,-6-20 8-16,6-1-15 15,0-4 1-15,6-1 0 16,2-6 1-16,3 4-3 16,0-4 0-16,-3-2 2 15,-5-3 0-15,0-2 0 16,-3-1 0-16,-3-3-1 16,-5 1 0-16,-6-1-1 15,-3 3 1-15,-6 9-1 16,-4 2 0-16,-4 9 0 15,-3 6 0-15,1 7 0 0,-1 1 0 16,-2 8-1-16,8 9 1 16,-3-4-4-16,9-2 0 15,5-2-5-15,6-10 1 1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4.5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41 23 0,'-8'3'11'0,"16"19"-5"0,-2-22 13 16,5 0-16-16,4 0 0 16,1-2 2-16,-1 2 1 15,4-12-8-15,1 4 1 16,0-6 4-16,-3 2 1 16,3-4-3-16,-6-4 0 15,-6 3-1-15,-2-3 1 16,-3 0-1-16,-6 6 1 15,-3 3-2-15,-5 5 1 16,-3 12 0-16,-3 14 0 0,0 2 0 16,-3 7 1-16,0 4-1 15,1 7 1-15,4 5 0 16,4-5 1-16,8-1-2 16,3 1 0-16,3-15-5 15,8-2 0-15,1-12-4 16,2-8 1-16,0-6-3 15,6-8 0-15,-1-6 1 16,1-6 1-16,-3-5 6 16,0 0 1-16,0 5 5 15,-6 3 1-15,3 6 3 16,-2 6 0-16,-1 5 1 0,-3 9 0 16,-2 8-3-16,-3 0 1 15,-3 0-2-15,-3 0 1 16,-3 0-1-16,1-3 0 0,-4-5-1 31,7-6 0-31,4-6 0 16,10-8 0-16,-1-3-1 15,6-2 0-15,5-4-1 16,1-2 0-16,2-4-4 16,1 10 1-16,-1-4-6 0,1 6 1 15,2 6-6-15,-3 2 1 16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3.9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178 36 0,'0'-40'18'0,"39"12"-18"15,-25 20 35-15,14-4-31 16,9 4 1-16,0-3 1 16,2-1 1-16,1 1-10 15,8 3 1-15,0-1 2 16,-3 1 1-16,0 2-11 0,-3 0 1 15,1 4-5-15,-1-7 0 16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3.5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1 341 27 0,'14'-31'13'0,"-6"3"-12"0,-5 14 20 15,3 0-19 1,-1-3 0-16,-2-3 1 0,-3-8 0 15,0-3-4-15,-3 0 0 16,1 0 2-16,-7 6 1 16,4 2-1-16,-1 4 0 15,-2 2-1-15,-7 5 1 16,-1 12 0-16,2 6 0 16,-6 14 0-16,-3 14 0 15,1 11 0-15,5 22 0 16,-3 12 0-16,1 6 0 15,2-3 0-15,6-3 1 0,-4 5-1 16,10-11 0-16,5-5 0 16,3-9 1-16,-1-5-2 15,4-12 1-15,-3-5-5 16,-3-9 1-16,-3-5-6 16,-5-7 0-16,-4-4-3 15,-2-9 1-15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3.2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0 27 0,'17'14'13'0,"16"0"0"0,-18-11 5 0,4 0-17 16,4-6 0-16,5 0 1 16,0-3 1-16,1-2-4 15,-4-3 1-15,-5-1 2 16,-3-4 0-16,-6-4-1 16,-5 0 0-16,-6 3 0 15,-6 3 0-15,-3 6-1 16,-7 2 1-16,-4 12 0 15,0 2 0-15,-3 9-1 16,1 8 1-16,2 9-1 16,3 0 0-16,6 0-2 15,5-1 1-15,6-5-6 16,9-5 0-16,13-6-4 16,6-12 0-16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2.8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77 24 0,'0'-5'12'0,"14"-15"-12"16,-6 11 21-16,12 1-20 0,5-3 0 15,3 2 3-15,0 1 0 16,0 2-5-16,3 6 1 16,-3 3 2-16,-2 8 0 15,-7 6-1-15,-2 0 1 16,-8 6-2-16,-9 8 1 16,-9-3-1-16,-11 9 0 15,-10-1-2-15,-13-2 1 16,4-3-1-16,-3-5 0 15,0-7 0-15,3-5 1 16,2-5-1-16,9-6 0 0,8-3 3 16,6-3 0-16,9 3 1 15,5 0 0 1,5 0 1-16,9 6 0 16,6 5 0-16,3 6 1 0,-1 2-1 15,3 7 0-15,3 5-1 16,-2-3 0-16,-4 3-1 15,3-3 0-15,1-2-6 16,-1-6 1 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2.2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133 23 0,'-11'-12'11'0,"8"35"-8"16,3-14 13-16,0 7-15 15,0 13 0-15,0 5 3 16,-3 8 0-16,-2 0-5 15,-1 3 1-15,-3 3 3 16,4-8 0-16,-1-6 0 16,1-3 0-16,-7-9-1 15,7-5 1-15,-1-5-1 16,1-10 1-16,-1-7-1 16,6-9 1-16,8-6-1 15,4-11 0-15,-1-6 0 16,3-8 0-16,3-9 0 15,2 1 1-15,-5 5-2 0,3 3 1 16,-3 5-1-16,3 6 1 16,0 3-2-16,-3 3 0 15,3 5-3-15,5 6 0 16,-2 3-4-16,-1 3 0 16,4 3-5-16,-3 2 0 15,2 3-1-15,-2 3 0 16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1.8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7 20 0,'53'-9'10'0,"7"7"-7"16,-44-4 17-16,4-3-18 15,6-2 0-15,2-3 2 16,0-3 1-16,0-3-6 15,-2-2 0 1,-7-4 4-16,-7 4 0 0,2-1-1 16,-14-2 1-16,-14 11-2 15,2 8 1-15,-7 9 0 16,-1 11 0-16,3 3 0 16,-6 8 0-16,7 6-1 15,4 9 1-15,1-3-2 16,11-1 1-16,3-2-7 15,8-3 1-15,9-5-6 16,5-4 0-16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1.5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19 24 0,'8'-17'12'0,"-41"19"-9"16,22-2 15-16,-3 3-18 15,-9 6 1-15,-2 2 1 0,-3 9 1 16,6-1-3-16,5 1 0 15,12 0 1-15,5 0 0 16,8-4-1-16,9 7 1 16,2 2-1-16,7 6 1 15,-1-3-1-15,0 1 1 16,-8-1 0-16,-9-3 0 16,-11 0 0-16,-8-2 1 15,-3-3-4-15,-8 2 0 16,-1-5-5-16,-2-8 0 15,6-9-3-15,13-6 1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11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19 0,'4'-5'9'0,"23"-17"-7"0,-22 18 15 16,2-3-16-16,5 2 0 0,0 2 0 16,5 1 0-16,3 4-2 15,2-2 0 1,-1-2 0-16,1 2 0 16,0 0-3-16,0 5 0 0,-5-3-2 15,-5-2 0-15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41.1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28 18 0,'-3'-11'9'0,"0"8"-7"0,3 3 10 0,-3 3-11 15,1 8 0-15,-7 8 0 16,4 21 1-16,-1 13-2 16,0 1 0-16,-5 8 1 15,3-3 1-15,-1 3-1 16,4-9 0-16,2-8 0 0,3-8 0 16,3-9 1-16,5-9 0 15,0-7 0-15,9-12 1 31,0-9-1-31,9-5 1 16,5-14-1-16,-3-3 0 0,5-3-1 16,1-11 0-16,0-11-1 15,-6-3 1-15,3 0 0 16,-5 0 0-16,-1 5 0 16,-5 9 0-16,-6 12 0 15,3 7 1-15,-9 9-1 0,3 9 0 16,-11 14 0-16,0 11 0 15,-3 19 0-15,-8 20 0 16,3 1-1-16,-6 4 0 16,0 1 0-16,-1 0 1 0,7-3-2 15,2-8 0-15,4-9-5 16,4-5 0-16,4-9-5 16,5-17 1-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27.1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9 29 0,'5'-5'14'0,"49"-12"-7"15,-34 11 23-15,11 3-29 16,11 3 0-16,6 0-1 16,-3-2 1-16,6 2-2 15,-3-3 1-15,0 0 0 16,-3 0 1-16,-8 3-4 0,-1-3 1 0,-7 0-4 16,-4-5 0-16,-5 0-4 15,2-7 0-15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26.8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7 46 17 0,'12'-25'8'0,"-12"2"-3"0,0 23 16 16,0 0-19-16,-3 6 1 15,0 2 2-15,-5 12 1 16,-1 2-7-16,1 7 0 16,-15 7 4-16,-2 12 1 15,-4 3-1-15,-7 8 0 16,2-2-2-16,-3-4 0 16,12-2 0-16,5-8 0 15,3-10-2-15,0-2 0 16,9-5-5-16,2-6 1 0,-2-9-5 15,5-8 0-15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26.4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6 16 0,'-3'-17'8'0,"6"20"-2"0,-3-3 8 0,5 0-11 15,1 5 0-15,3 7 3 16,10 2 1-16,4 5-7 15,2 13 0-15,3 4 5 16,1 4 1-16,-1-1-2 16,-3 4 1-16,-5 5-2 0,0-6 1 15,-6 0-2-15,0-5 0 16,-3-9-2-16,1 0 1 16,-7-5-4-16,1-6 1 15,-3-3-5-15,-3-6 0 0,-3-5-5 16,0-8 0-16,3-15 0 31,6-14 1-31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24.3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2 0 21 0,'-3'5'10'0,"3"1"-11"15,0-3 20-15,-6 2-17 16,4 7 0-16,-7 4 3 16,-5 13 1-16,3 7-7 15,-9 15 1-15,3 0 4 16,-5 5 0-16,5 0-2 16,5 1 1-16,-2 2-2 15,0-5 1-15,3-7-2 0,5-4 1 16,3-7-1-16,-2 1 0 15,5-9-4-15,-3-5 0 16,3-9-5-16,0-6 1 16,3-5-2-16,2-9 1 15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1:23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8 19 0,'-9'-9'9'0,"1"32"-8"0,8-17 17 15,-6 5-18-15,3 3 1 16,-5 3 0-16,-1 5 1 16,-5 1-2-16,-3 2 0 15,1-5 1-15,7-3 1 0,-5-3-1 16,5 0 0-16,9-2 0 15,0-4 1-15,3 1-1 16,9-4 1-16,5-5-1 16,-9 0 0-16,9 0 0 15,-9 0 1-15,9 0-1 16,0 3 1-16,-3 0-1 16,3 0 0-16,6 2 0 15,-9 4 0-15,3-1 0 16,0 1 0-16,0 2-1 15,-3-2 0-15,-6-4 0 16,1 1 1-16,-1-1-1 16,-5 1 1-16,3-3 0 15,-6-3 0-15,5 3-1 16,-5-3 1-16,0 0 0 16,0 0 0-16,0 0-1 0,0 0 0 0,0 0 0 15,0 0 0 1,3-6 0-1,-3 6 0-15,0 0 0 16,0 0 0-16,0-6 0 16,0 6 0-16,0 0 0 31,0 0 0-31,0 0 0 16,0 0 0-16,0 0 0 0,0 0 0 15,0 0 0-15,0 0 0 0,0 0 0 16,0 0 0-16,0-5 0 15,0 5 0-15,0 0 0 16,6-6 0-16,-6 1 0 16,0 5 0-16,0 0 0 15,0 0 0-15,0 0 0 16,0 0 0-16,0 0 0 0,0-6 0 16,0 6 0-16,0 0 0 15,0 0 0-15,0 0 0 16,0 0-1-16,0 0 1 15,0 0 0 1,0 0 1-16,0 0-2 16,0 0 1-16,3-3 0 15,-3 3 0-15,5 0 0 16,-5 0 0-16,0 0-1 16,0-3 1-16,0 3-2 0,3-3 1 15,-3 3-2-15,0 0 1 16,0 0-2-16,0 0 0 15,6-2-1-15,-6 2 0 16,8-3-2-16,-5 3 0 0,3-3-1 16,2-6 1-16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2.8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9 28 0,'6'8'14'0,"19"-5"-7"0,-11-6 23 15,9 1-32-15,-1-4 1 16,7-5-17-16,-4-1 0 16,6-4 18-16,0-4 0 15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2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7 0,'11'-9'13'0,"15"4"-5"16,-18 2 23-16,12 0-31 16,2 1 0-16,1-1-2 15,-7 0 1-15,1 0-6 16,-3 3 1-16,0 3-4 16,3 0 1-16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2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4 27 0,'0'-20'13'0,"8"12"-15"0,-5 2 18 16,2 0-23-16,1 4 0 15,11-4-6-15,-3 0 1 1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10:22.0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191 17 0,'0'-3'8'0,"3"0"1"16,-3 6 9-16,-3 0-16 15,0 5 1-15,-3 4 1 16,-8 7 1-16,0 4-6 16,-6 2 0-16,1 0 3 15,-1 3 1-15,6-2-2 16,0-4 1-16,5-5-2 16,4-3 1-16,-4-5-1 15,4-4 0-15,2-5 0 16,6-8 0-16,2-6 0 15,6-6 0-15,4-5-1 16,4-6 0-16,1 3 1 16,3-9 0-16,-1-2 0 15,3-9 0-15,-5 9 0 0,3-1 0 16,-1 9 1-16,-2 6 0 16,-3 5 0-16,-6 9 1 15,-2 11 0-15,2 11 0 16,-5 12-1-16,-6 2 1 15,0 6-1-15,0 3 0 0,0 5-1 16,0 1 1-16,0-1-2 16,0-3 0-16,-3-5-3 31,-3-5 0-31,-8-4-3 16,0-5 0-16,-9-6-2 0,-5-2 1 15,-3-9 1-15,3-3 0 16,0-5 6-16,2-1 0 15,7-5 5-15,5 0 0 0,2-3 3 16,10-3 1-16,4 4-1 16,12-1 1-16,9 3-4 15,5 2 0-15,3 1-3 16,6 3 0-16,-1-1-3 16,4 4 0-16,2-1-3 15,1-2 1-15,-7 2-1 16,1 0 1-16,-6 1 0 15,-3-1 1-15,-3 0 2 16,-2 1 0-16,-6-1 3 16,-9 6 0-16,-5 6 1 0,-9 2 0 15,-2 9 0-15,-12 14 1 16,-5-3-2-16,-3 0 1 16,2 0-1-16,7-5 0 15,5-1 0-15,8-8 1 16,9-5-2-16,11-6 0 0,0-6 0 15,3-6 1-15,3-5-1 32,5-5 0-32,6-4-1 15,0-2 1-15,3-6-1 0,-3-3 1 16,0-5-1-16,0-3 1 0,-3 2-1 16,-3 4 0-16,-5 5 0 15,-6 8 1-15,-5 9-1 16,-4 9 1-16,-5 10-1 15,-5 12 1-15,-4 8 0 16,-8 3 0-16,-5 3-1 16,2 6 1-16,0 2-3 15,3-2 1 1,3-6-4-16,9-9 0 16,5-5-2-16,5-5 1 15,12-7-2-15,3-10 1 0,0-7 2 16,8-2 1-16,-3 0 3 15,1 3 1-15,-1 2 3 16,-8 4 1-16,3 2 1 16,-4 6 1-16,-7 5 0 15,-3 9 0-15,-6 6 0 0,-3 5 0 16,-3 3-1-16,-2 8 0 31,-18 17 0-31,-2-8 0 16,-6-8-2-16,0-7 0 15,1-2-5-15,2-11 0 0,5-9-7 16,7-2 1-16,4-12-7 31,7-6 1-3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10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76 12 0,'7'-20'6'0,"-2"-11"0"0,-5 23 10 0,0 1-14 15,0 2 0-15,-2 0 1 16,-3 5 0-16,0 5-4 16,-5 5 1-16,3 7 4 31,-8 5 0-31,-2 0-1 15,3 2 1-15,-5 0-1 0,-1 3 0 16,1-2-1-16,4 6 1 16,8-9-3-16,2 5 1 0,5-8-5 15,5-2 1-15,7-4-5 16,3-4 1-16,2-4-3 16,4 0 1-16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10:02.4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,0 0 1,0 0-1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9:32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9:29.6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 0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9:19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03:41.0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0,"0"0"16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1.9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4 13 0,'-5'-17'6'0,"10"9"3"0,-5 8 7 16,0 0-15-16,0 0 0 16,2 5 1-16,3 0 1 15,0 5-4-15,-3 4 1 16,1 8 1-16,1 3 1 0,-1 4-1 16,-1 2 0-16,0 1-2 15,-2-3 1-15,0-2-4 31,0-5 1-31,0-8-4 16,0-4 0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0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9 14 0,'5'-24'7'0,"14"-15"-5"0,-11 29 11 0,1 1-12 16,3-1 1-16,5-2 1 15,3-1 0-15,-1 6-4 16,1 2 1-16,-3 5 3 16,2 8 0-16,-4 9-1 0,-5 2 0 0,-1 1 0 31,-6-1 0-31,-6 3 0 15,-6-3 0-15,-4 3-1 0,-6 2 1 0,-3-6-2 16,0 1 0-16,3-4-4 16,2-6 1-16,2 1-6 15,1-5 1-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10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39 8 0,'0'-15'4'0,"12"13"5"0,-9-1 4 0,2-1-12 15,-1 1 1-15,6-2 2 16,-2 0 0-16,-1 3-5 31,3 2 1-31,-1 2 3 16,4 6 0-16,-4-1 0 15,4 8 1-15,-9-3-2 0,1 7 1 16,-5-2-1-16,-2 5 1 16,-3-2-2-16,-5 2 1 15,0-3-1-15,-4-2 0 16,-1-2-2-16,-4-3 0 0,-3 1-2 15,0-6 0-15,2 0-2 16,1-2 0-16,4-2-3 16,8-6 1-16,4-2-1 15,6 0 1-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7:47.7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31,"0"0"-15,0 0-16,0 0 15,0 0 1,0 0 0,0 0-1,0 0 1,0 0 0,0 0-1,0 0-15,0 0 31,0 0-15,0 0 0,0 0-1,0 0 157,0 0-156,0 0-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7:41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0,0 0-1,0 0-15,0 0 31,0 0-15,0 0 0,0 0-1,0 0 1,0 0 0,0 0-1,0 0-1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7:53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0,"0"0"16,0 0-16,0 0 15,0 0-15,0 0 16,0 0 0,0 0-1,0 0 1,0 0 15,0 0-15,0 0-1,0 0 1,0 0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8:00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15,0 0-16,0 0-15,0 0 16,0 0 0,0 0-1,0 0 1,0 0 0,0 0-1,0 0 1,0 0 1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04.46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 26 11 0,'-19'-13'5'0,"12"13"-2"0,7 0 5 0,0 0-9 16,7 0 1-16,0-5-1 31,1 3 0-31,1-3 1 0,8 0 1 16,-2 5-2-16,2 0 1 0,0 0 0 15,3 3 0-15,9 2 1 16,0-1 0-16,3-1 0 0,7-3 1 16,0 0-1-16,-2-3 1 15,9 1-1 1,-2 0 1-16,5 2-2 15,5 0 1-15,2 2-1 16,-3 0 0-16,4-2 0 16,-9 5 1-16,9 0-1 15,-4 0 0-15,6-2 1 16,2 1 0-16,-3-1-1 16,1-3 1-16,0 0-1 0,2 0 1 15,0-3-1-15,-3 3 0 16,-2 3 0-16,5-1 0 15,-12-2 0-15,-2 5 1 0,-4-2-1 16,-1-1 1-16,-1 0 0 16,1 3 0-16,-1-2 0 15,-4 2 1-15,5 0-1 32,-3-3 0-32,-3 0-1 15,-9 3 1-15,2-2-1 16,-4 2 1-16,-11-3-1 0,8 1 1 15,-7 1-1-15,0-1 1 16,-3-1-1-16,-5 1 0 16,1-1-1-16,-1 1 0 15,5-1-6-15,-5-2 1 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2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6 12 0,'10'12'6'0,"9"3"2"15,-14-15 10-15,5 2-15 16,-3-2 0-16,5 0 2 16,-2-2 1-16,5-6-8 15,-1-4 0-15,3-5 5 16,-2 0 0-16,-3-3-3 16,0-5 1-16,-7 3-2 15,-2 0 0-15,-3 4 1 0,-3 4 0 16,-2 6 1-16,-2 11 0 0,-5 7 2 15,2 9 0-15,-5 8 1 16,3 10 1-16,7-4-1 16,5-1 1-16,5-3-3 15,7 1 1-15,5-5-4 16,5-8 1-16,0-7-9 31,0-8 1-31,5-9-4 0,-10-8 1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2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0 0,'7'22'10'0,"5"15"-7"0,-10-25 16 16,3 3-17-16,2 2 0 15,-4 0 2-15,-1 3 0 16,-2-3-5-16,3-3 0 16,-1 1 3-1,3-5 1-15,-3-5-1 16,5-3 0-16,-2-2-1 15,0-5 1-15,0-2-1 16,2-3 0-16,-5-2-3 0,1-3 1 16,-1-2-4-16,0-2 0 15,3-1-3-15,2 5 0 0,-2 3-2 16,-2 5 1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2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9 23 0,'0'-10'11'0,"2"5"-12"0,3 3 17 16,3-1-17-16,-8 3 1 16,4 0-7-16,1 0 1 15,0 0 3-15,3 3 1 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2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1 24 0,'10'-5'12'0,"21"-7"-15"0,-18 7 22 16,-1 0-19-16,5 0 0 15,2-2-1-15,6 0 1 16,-1-3 0-16,1-2 0 15,-3 0-1 1,-3 2 1-16,-2 0 0 16,-5 3 0-16,3 2 1 0,-3 5 0 15,-4 7 2-15,-4 3 0 16,-1 2 0-16,-1 3 0 16,-2 4 0-16,0 3 0 15,0 0-1-15,-2 0 0 0,-1-2-4 16,3-6 1-16,0-1-4 15,0-4 0-15,0-4-5 16,3-2 1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0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1 14 0,'17'-3'7'0,"-9"11"-1"0,-6-3 7 16,5 7-12-16,-4 5 0 16,-1 7 1-16,-2 13 0 15,-2 2-3-15,-5 2 1 16,2 3 1-16,0-3 1 15,-2-4-2-15,-3-3 1 0,5-10-3 16,2-4 1-16,1-6-4 0,0-4 1 16,2-8-2-16,0-9 1 3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1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7 0,'2'-10'8'0,"5"10"-7"0,-4 3 17 15,-1 4-16-15,-2 5 0 16,0 12 1-16,0 6 1 16,0 1-5-16,0 4 0 0,0-4 2 15,0 4 1-15,0-4-3 16,0-1 1-16,-2-4-5 16,-1-4 1-16,-4 0-3 15,7 0 0-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1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2 19 0,'-5'-5'9'0,"3"-7"-21"15,7 9 17-15,0 1-10 16,7 4 0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1.2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0 20 0,'-3'-5'10'0,"-23"17"-10"16,18-10 17-16,-6 1-16 15,-1 4 0-15,1 3 0 16,2 2 0-16,4 0-2 16,6 0 0-16,2 1 1 15,5-1 1-15,4 0-1 16,8 2 1-16,3 1 0 16,-1 0 0-16,-2 2 1 15,-5-3 1-15,-2 1 0 16,-8-3 1-16,-9 5-1 15,-5-2 0-15,-7-1 0 16,-1 1 0-16,1 0-3 16,-1-3 0-16,6-3-5 0,-1-1 1 15,8-6-6-15,2-2 0 16,12-2 0-16,6-8 1 16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11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64 20 0,'-8'-22'10'0,"23"15"-6"0,-8 5 20 16,1-3-21-16,-4 3 0 16,13-3 0-16,-2 3 1 15,17-3-8-15,-8 3 1 32,24-5-4-32,-6 2 0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11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4 12 0,'-5'-14'6'0,"10"21"2"16,-3-7 8-16,-2 10-14 16,3 4 0-16,-1 8-1 15,1 8 1 1,-3 9-3-16,2 4 0 15,3 11 2-15,-3-3 0 16,3-4-3-16,0-11 1 0,-1 1-4 16,4-8 1-16,-6-7-2 15,-2-5 0-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11.0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 13 0,'-2'-3'6'0,"2"-2"0"0,0 8 10 15,-2 4-16-15,-1 5 1 16,1 8 0-16,2 7 0 15,0 2-1-15,2 3 0 16,3-3 0-16,5-5 1 16,-1-4 0-16,4-6 1 0,-4-6-1 15,6-11 1-15,-3-4-1 32,3-3 1-32,-1-4-1 15,-2-6 1-15,8-2-2 16,-3-5 1-16,0 0-1 0,-5 6 0 15,3 3 0-15,-3 4 0 16,-2 7 0-16,-1 7 0 16,1 7 0-16,-3 15 0 15,-2 7 0-15,2 15 1 0,-4 7 0 16,-1-5 1-16,-2 3-1 16,-9-3 1-16,-1-4 0 15,-10-1 0-15,1-2 0 16,-5-5 0-16,-3 0-2 15,0-7 1-15,-4-5-4 16,6-5 1-16,3-7-5 0,5-5 0 16,10-10-3-16,12-12 0 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1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-1 25 0,'-5'-7'12'0,"-7"24"-12"15,10-12 25-15,-3 4-24 16,0 3 1-16,1 3 0 16,-4 6 0-16,6-1-3 15,2-1 0-15,0 0-1 0,2-4 1 16,6-3-7-16,-4-5 0 15,3 0-1-15,5-7 1 32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0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4 18 0,'-2'-5'9'0,"-6"7"-8"15,4 1 18-15,-4 2-18 16,1 4 1-16,2 6 0 15,0 9 0-15,1 1-3 16,8 2 0-16,1-3 2 0,3-4 1 16,4-3 0-16,0-5 1 15,2-5 0-15,1-7 0 0,-3-2 0 16,0-6 1-16,-5-6-1 31,-2-1 0-31,-3-2-2 16,-2 2 0-16,-2-2-5 0,0 5 1 15,2 2-5-15,2 1 0 16,5 1-3-16,1 3 1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0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22 11 0,'-7'-27'5'0,"19"2"5"15,-7 18 3-15,7-3-11 16,-2 1 1-16,5-1 1 16,2-2 1-16,0 2-5 15,2 3 0-15,5 2 4 0,-2 5 0 16,-2 5-2-16,-3 4 1 31,-5 9-1-31,-7 1 0 16,-5 8-1-16,-5 0 0 0,-5 2-1 15,-2 2 1-15,-3 1-3 0,-2-5 1 16,5 2-3-16,-2-10 0 16,1-4-5-16,9-5 1 31,1-5-1-31,15-10 0 1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0.3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0 20 0,'-3'7'10'0,"-4"0"-6"15,7 6 10-15,0 6-13 16,-3 13 1-16,1 17 0 15,-3 0 0-15,0 2-3 16,-2-2 0-16,2-1 1 0,3-1 0 16,-1-6-3-16,3-6 1 15,3-9-5-15,-3-11 1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0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1 12 0,'-2'-17'6'0,"11"-22"0"0,-4 32 8 16,-2-3-14-16,4-4 1 15,2 2 1-15,1-3 1 0,5 3-3 16,2 2 1-16,-5 8 1 16,2-1 1-16,1 8-1 15,-8 5 0-15,-2 5 0 16,-3 2 0-16,-2 2-1 0,-4-2 1 15,-6 0-1-15,-2 0 1 16,-5 5-1-16,5-3 1 31,-8-4-3-31,8-1 0 0,2-4-3 16,1-5 0-16,6-5-5 16,3 0 1-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29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10 0,'12'-12'5'0,"-16"7"4"15,4 5 2-15,7-5-9 16,-2 3 0-16,0 2 2 16,-5 0 1-16,4 10-6 0,4-1 1 0,-6 21 4 15,0-8 0-15,1 26-1 16,-1-11 1-16,1 12-2 16,-1-10 1-16,5 0-1 31,-4-10 0-31,-1 1-5 15,0-4 1-15,1-4-7 16,-1-5 0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29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3 14 0,'5'-7'7'0,"-3"0"-2"16,-2 7 11-16,0 0-15 31,0 5 1-31,3-1 1 15,-3 9 1-15,0 6-4 0,0 10 0 16,0 6 3-16,0 6 1 0,0 3-2 16,0-2 1-16,0-1-1 15,0-4 0-15,0-3-2 16,0-2 1-16,0-10-2 31,0 0 0-31,0-8-4 0,0-2 1 16,2-4-5-16,3-6 0 1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29.0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66 9 0,'-7'-7'4'0,"7"10"1"16,2-8 5-16,-2 0-8 0,3 3 0 15,-1-1 2-15,5-2 0 16,-4 0-5-16,-1 1 1 15,1-1 2-15,-3 5 1 16,0 0-2-16,0 0 1 0,0 0-1 16,0 0 1-16,0 0-1 15,-3-5 0-15,3 5 0 16,-2-5 0-16,-1 0-1 16,1 0 1-16,-3 3-1 15,3 0 1 1,-1-1-1-16,-2 3 0 15,0 0 0-15,-4 0 0 16,1 0 0-16,-4 3 0 0,3 4 0 16,-6 0 0-16,8 0 0 15,-6 5 1-15,4 1-1 16,-3 3 0-16,2 1 0 16,3 5 1-16,-1-2-1 15,3 1 1-15,3 1-1 16,2-2 0-16,0-1 0 0,0-2 1 15,2-3-1-15,3-4 0 16,5-3 0-16,-3-4 1 16,1-3 0-16,4-5 0 15,-3-2-1-15,4-3 1 0,-4-2 0 16,6-7 0-16,-3 2-1 31,-2 0 1-31,2-3-1 16,-5 3 0-16,-2 3 0 15,0-1 0-15,2 1 0 16,-4 2 1-16,2-1-1 0,-3 4 0 16,0 2 0-16,1 2 0 15,2 5 0-15,-3 5 1 16,3 2 0-16,0 2 0 0,0 4 0 16,5 1 0-16,-6 3 0 15,4-2 0-15,-1 4-2 16,0-4 1-16,1-3-3 15,1-5 0-15,-1-5-6 16,4 1 1-16,-2-3-2 16,4-3 1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10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-1 10 0,'-10'-5'5'0,"-7"42"-2"16,12-27 6-16,-2 7-9 16,-8 5 0-16,-2 9 1 15,0 4 0-15,5-4-2 16,-3-1 1-16,8-6 0 15,-3-4 0-15,8-3 1 0,-1-5 0 16,6-10 0-16,4-4 0 16,0-8 1-16,8-9 0 15,-3-3 0-15,3-5 1 16,-3-3-2-16,5-1 1 16,0-1 0-16,3 3 0 0,-1 4-1 31,-4 6 0-31,0 4 0 15,-1 8 1-15,-4 4 0 16,2 13 0-16,-4 7-2 16,-1 5 1-16,3 7 0 0,-3 3 0 15,3 0-3-15,-3-8 0 16,3-2-4-16,-3-2 0 16,3-6-1-16,2-6 0 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5.7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76 13 0,'-5'-5'6'0,"3"5"4"16,2 0 6-16,2 0-14 15,3-2 1-15,7-1 3 16,3-2 1-16,-1 0-8 15,6-2 1-15,-1 2 5 16,-2-2 0-16,0 2-2 16,0 0 1-16,3 0-3 15,-3 0 1-15,0 0-3 16,0 3 1-16,-3-3-5 0,1 0 1 16,-5 8-5-16,-1-3 0 15,-1 7-1-15,-3 3 0 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5.4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20 0,'7'-2'10'0,"8"-6"-7"16,-10 6 14-16,-1 2-15 16,-1 2 0-16,4 3 2 15,-2 0 1-15,-3 5-6 0,-2 5 1 16,3 4 3-16,-3 1 1 16,2 2-2-1,-2 0 0-15,3 0-1 16,-3-3 0-16,0-2-3 15,2 0 0-15,-2-4-4 16,0-4 1-16,5-1-5 0,0-1 1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4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22 12 0,'-7'-5'6'0,"2"-5"0"15,0 8 6-15,3-1-11 0,-1 1 1 16,1 2 0-16,0 0 1 15,-3 0-3-15,-3 0 0 16,3 5 1-16,1 0 1 16,-4 2-1-16,-2 5 1 15,3 3-2-15,-3 2 1 0,3 3-1 16,2 6 1-16,0 4-1 16,-2-1 0-16,7 0 0 15,0 1 1-15,0-1 0 16,0-7 0-16,7-3 0 15,-2-2 1-15,2-2 0 16,6-5 1-16,1-5 0 16,3-5 0-16,1-3-1 15,-1-4 1-15,-3-3-1 16,1-2 1-16,0 0-1 16,-3-5 0-16,-2 0-1 15,-6-5 0 1,-1-3 0-16,-3 3 0 0,-3-2 0 15,-1 2 0-15,-4 0-1 16,-2 5 1-16,-2 0-1 16,2 5 0-16,-2 2-1 0,2 2 1 15,-2 4-3-15,3 1 0 16,1 1-4-16,-2 2 1 16,3 5-5-16,2 4 0 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45.0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6 0,'0'3'3'0,"-3"-6"0"0,3 3 4 0,0 0-7 31,0 0 1-31,0 0 0 16,0 3 1-16,0-1-2 16,0 3 0-16,3 0 1 15,-3 2 1-15,0 0-1 16,0 5 1-16,0-2-1 0,2 2 1 16,-2 3-1-16,0-1 1 15,0 1-2-15,-2-3 1 16,2 0 0-16,-3-2 0 15,1-3-1-15,2 0 1 0,0-4-2 16,2 2 1-16,-2-5-3 16,0 0 1-16,5-3-3 15,-1 1 1-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6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6 19 0,'0'-2'9'0,"22"2"-7"16,-12 0 17-16,-1-2-19 0,6 4 1 31,2-4 1-31,-2 4 0 0,4-2-2 16,3-2 1-16,0 0 1 15,0-1 0-15,-2 1 0 0,-3-2 0 16,0 2-3-16,-5-3 1 16,3 3-5-16,-8-2 0 15,3 1-3-15,-3 6 0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35.1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7 0,'2'-15'8'0,"6"8"0"15,-4 9 8-15,4-2-14 16,-3 3 0-16,2-1 2 0,5 3 1 0,0 5-6 16,3 0 1-16,2-1 3 15,0 6 0-15,-3-3-1 16,3-3 0-16,-2 1-2 16,-3-3 0-16,0 1-5 15,0-3 0 1,0-3-4-16,5 3 1 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0.1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-1 19 0,'5'5'9'0,"-10"-5"-5"0,5 0 12 16,0 10-16-16,0-3 1 15,-2 20 0-15,-3-8 1 16,0 23-3-16,1-10 1 16,-4 24 1-16,1-15 0 0,0 10-1 15,2-14 0-15,-2-3-1 16,4-8 0-16,1-4-3 15,0-5 0-15,-1-7-3 16,3-3 1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21.01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0 10 0,'-3'4'5'0,"8"8"-3"0,2-7 6 16,3 2-9-16,10 0 0 0,4 3 0 16,8-3 0-16,4 5 1 31,11-5 1-31,4-2-2 16,0-2 1-16,10-3 0 15,3 0 1-15,2 0 0 16,2 2 1-16,-2-2 0 15,-5 0 0-15,0 2 0 16,0 1 1-16,-2 2-1 0,-3-1 0 16,2-1-1-16,1-1 0 15,-10 1-1-15,-3-1 0 0,0-2-1 16,-4 0 0-16,-5 0-2 16,-8 0 0-16,-5 0-2 15,1 2 0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09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4 18 0,'0'-2'9'0,"22"-1"-4"16,-10 3 13-16,-2 0-16 15,7-2 1-15,2 2 3 16,3-3 1 0,3-1-9-16,2 1 1 0,-3 1 4 15,3 2 1-15,-5 0-3 16,-5 0 1-16,0-3-5 16,-2 3 1-16,-6 0-5 0,1 0 1 15,-3 0-3-15,1-2 0 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09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8 11 0,'2'-14'5'0,"6"-4"6"0,-6 14 1 16,-2 4-10-16,0 0 0 15,0 0 3 1,0 4 1-1,0 31-6 1,0-4 0-16,-2 8 4 16,-3 3 0-16,2-3-1 0,1 2 1 15,2 1-3-15,0-8 1 16,0-2-4-16,0-3 0 16,0-2-4-16,2-12 0 0,-2-1-3 15,8-11 1-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08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7 11 0,'-3'-5'5'0,"-2"3"3"0,1 2 8 16,1 0-14-16,-2 5 0 16,-2-1 1-16,-5 6 1 15,2 7-5-15,-4 5 1 16,-1 5 3-16,6 2 0 16,1 1-2-1,-1 1 1-15,4 1-2 16,2-5 1-16,3-3-1 0,0-4 0 15,3 2-2-15,2-12 0 16,4-3-6-16,1-9 1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08.4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5 10 0,'-7'0'5'0,"7"-15"3"15,0 15 6-15,0 0-13 16,4-5 0-16,1 3 1 16,3-1 1-16,6 6-3 15,1-1 0-15,-3 5 2 16,0 3 1-1,-3 7-1-15,4 3 0 16,-6 2-1-16,-2-1 1 0,-5 4-1 16,0 6 1-16,-5-9-1 15,0 5 1-15,-7 0-3 0,0 0 1 32,-3-8-3-32,-2-2 1 15,0-5-5-15,0-2 1 16,5-5-2-16,10-10 0 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24.19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0 85 9 0,'-12'-15'4'0,"16"8"-2"0,-4 7 5 0,8-3-7 15,4 3 1-15,5 3-1 16,12-1 1-16,10 1-1 15,5-3 0-15,10 0 0 16,7 0 0-16,10 2 0 16,7-2 1-16,-3-5 0 0,8 0 0 15,-2-2 0-15,-1 0 1 16,1-3 0-16,-8 1 0 16,3-1 0-16,-11 3 0 15,1 2-1-15,-10 0 1 16,-4 5-1-1,-6 0 0-15,-2 5-3 16,-5 2 0-16,-3 0-3 16,3 3 0-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9:28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0,0 0-1,0 0 1,0 0-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24.76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9 12 0,'7'-9'6'0,"20"9"-5"0,-18 0 6 16,6 0-7-16,12 0 0 15,2 2 0-15,10 1 0 0,10-1 0 16,10 0 0-16,2 1 0 31,9-3 0-31,-1 0 0 16,6 0 1-16,3 0 0 15,-5-3 1-15,6 3 0 16,-6 0 1-16,2 0-1 16,3 0 1-16,-2 3-1 0,-3-1 0 15,-5-2-1-15,1 3 0 16,-8-1-2-16,-3 0 1 16,1 1-3-16,4-1 1 0,-12 0-4 15,1 1 0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9:34.6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9:25.16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8 17 0,'24'-28'8'0,"69"23"-10"16,-56 2 14-16,16 1-12 15,11-3 0-15,21 0 0 16,3 3 0-16,4 4-1 16,-1-2 0-16,9 3-3 31,-8-1 1-31,1 1-2 15,0-1 1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09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119 8 0,'-3'-5'4'0,"3"3"-2"0,0 2 4 0,0 0-5 31,0-3 0-31,0 1 2 16,0-5 1-16,-5 7-5 16,5-3 1-16,-2 1 2 15,0-1 1-15,-1 6-1 0,-2 2 1 16,0 2-2-16,-4 3 1 15,4 2-1-15,0 0 1 0,-3 8-2 16,1 2 1-16,0 2-1 16,0 3 1-16,4 2-1 15,1-7 1-15,4 3-2 16,-2-3 1-16,3-1 0 16,4-3 1-16,0-1-1 15,0-3 0-15,3-6 1 16,0-6 0-16,7-2 0 15,-5 0 0-15,3-7 0 0,0-1 0 16,2-6 0-16,-5 2 0 16,7-8-1-1,-4 3 1-15,2-5 0 16,-5 5 0-16,3-5 0 16,-5 5 1-16,0-5-1 15,-3 5 1-15,-7-10-1 16,0 3 1-16,-5-6-1 15,3 8 1-15,-8-2-1 0,5 4 0 16,-5 1-1-16,0 4 1 16,-7 3-1-16,3 2 1 15,-3 3-1-15,2 4 0 16,5 1-3-16,0 0 1 16,3 2-4-16,5 2 1 0,2 3-4 15,2 7 0-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3:57.0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,0 0 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2:35.8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,0 0 17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5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2 10 0,'-3'-15'5'0,"23"10"5"0,-15 3 3 16,9 2-11-16,-4 0 0 16,10 19 1-16,-3-2 0 0,2 32-3 15,-7-10 0-15,3 22 3 16,-3-15 0-16,-7 13-1 15,0-13 1-15,-15 15-1 16,0-17 1-16,-12 9-2 16,3-11 0-16,-8-1-5 15,8-9 1-15,-3-8-5 16,2-7 0-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5.0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3 9 0,'-12'-17'4'0,"21"10"7"0,-9 7 0 16,5 2-10-16,0 1 1 15,0 6 0 1,2 4 1-16,-5-1-4 0,1 2 1 0,-1-1 1 31,-2 4 1-31,3-3-2 16,-1-2 0-16,5-2 0 0,-2 2 0 15,2-4-2-15,6 1 0 16,-4-6-1-16,8-1 1 16,-2-4-1-16,-1-1 0 15,1-4 0-15,2 2 1 0,-5-5 0 16,2 1 0-16,-4-1 1 16,2 0 1-16,-7 0 0 15,0 1 1-15,4-3-1 16,-6 4 1-16,-3 1 0 15,0 2 1-15,0 5 0 0,0 0 1 16,0 0-1-16,0 0 1 16,2 12-1-16,1-2 1 31,-6 12-1-31,1-5 0 16,-3 17-1-16,-5-5 0 0,8 5-1 15,0-7 1-15,-3 0-3 16,2-8 1-16,1-4-5 15,-3-5 0-1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4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0 21 0,'0'0'10'0,"-5"25"-11"16,3-16 20-16,-3 6-19 15,0 7 1-15,-2 7-1 16,-3 5 1-16,5-2-4 15,3 0 1-15,-1-13-4 16,3-4 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4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2 0,'5'-9'6'0,"17"-8"2"0,-14 12 3 0,9 2-10 15,5-2 1-15,-3 5 0 16,1 0 0-16,-3 8-3 15,-3 1 1-15,-1 4 2 16,-9 1 0-16,-4 1-1 16,-9 2 0-16,-13 5 0 0,0 2 0 31,2-7-1-31,3-2 1 0,7-6-1 16,3 1 0-16,7-3-1 15,12 1 1-15,5-4-1 16,5 4 1-16,3-1 0 15,-1 3 0-15,-2 2 1 16,-2 0 0-16,-6 0 0 16,-1 5 0-16,-11 3 1 0,-4 4 0 15,-11 3-1-15,-1-3 1 16,-11 0-4-16,-2-4 1 16,5-1-6-16,5-7 0 0,8-4 0 15,9-6 0-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4.0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5 20 0,'0'-2'10'0,"7"9"-11"0,-2-9 20 16,12 2-18 0,0-3 0-16,0 1 1 31,5 0 0-31,2-3-5 16,-2-2 0-16,0-3-3 15,-2 1 1-1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3.6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22 10 0,'-12'-5'5'0,"10"-4"1"0,2 4 6 15,0 5-11 1,-3-3 0-16,3 3 1 16,-7 3 0-16,-3 6-2 15,-2 13 0-15,0 10 2 16,-5 14 1-16,5 8-2 15,-2 0 1-15,4 0-1 16,-2-6 1-16,5-1-1 16,2-6 0-16,5-7-1 0,0-2 1 15,7-10-3-15,-2-5 1 16,2-5-4-16,5-7 0 16,5-5-2-16,7-12 1 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7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4 22 0,'7'0'11'0,"10"-5"-8"15,-12 3 14-15,10-6-16 16,-3-1 0-16,10-6 0 15,-7 5 1-15,9-9-2 16,-4 4 1-16,2-12 1 16,-5 8 0-16,-5-8 0 15,-2 7 0-15,-8 1-1 16,-2 2 1-16,-5 5-2 16,3 2 1-1,-13 12-1-15,6-2 0 16,-11 20 0-16,5-3 1 0,-2 17 0 15,5-7 0-15,2 5 0 16,5-8 1-16,5 0 0 0,0-4 0 16,13 2-1-16,-6-7 1 15,17-6-2-15,-2-1 0 16,12-8-5-16,-7 0 0 16,3 0-6-16,-6 0 1 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6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 0,'12'5'8'0,"5"24"-7"0,-12-19 16 16,2 4-16-16,-2-2 0 15,5 10 1-15,-5-2 1 0,-3 6-4 16,0-1 1-16,-4 1 1 16,0-1 1-16,-1-3-1 15,1-5 0 1,2-12 0-16,0-1 0 16,7-13-1-16,-2 1 1 15,5-9-1-15,-3 5 1 16,5-7-1-16,-2 4 0 15,5-2 0-15,-3 0 0 0,7 3 0 32,-4 4 0-32,4 10 2 15,-1 0 0-15,-4 7-1 16,-2-2 1-16,-2 5 0 16,2 2 0-16,-4 2-1 15,-3-1 1-15,4 1-6 16,-4-2 1-16,0-4-6 0,2-1 1 1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41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8 13 0,'4'-11'6'0,"3"9"-3"0,-7 2 9 16,0 7-11-16,0-3 1 0,-5 21 0 16,1-6 1-16,-6 17-4 15,3-6 0-15,-3 17 3 16,3-14 0-16,3 12-2 15,-2-11 0-15,12 17-5 16,-4-11 0-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6.3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4 11 0,'-5'-19'5'0,"0"-1"-1"16,5 20 4-16,2-4-9 16,1-1 1-16,2 0-5 15,-1 3 1-15,3 4 3 0,3 0 0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03.0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73 13 0,'-17'-5'6'0,"7"12"0"0,10-7 7 15,-3 0-12-15,3 0 0 16,0 0 2-16,0 0 0 16,8-2-3-16,-8 2 0 15,10-3 2-15,-3 3 0 0,10 0 0 31,-2 0 1-31,7-2-1 16,-3 2 0-16,10 0 0 16,-4 0 0-16,14 0 0 15,-10 0 0-15,13-5-1 16,-11 0 1-16,6-2-2 16,-5 2 1-16,4-2 0 0,-4 0 0 15,-3-1-3-15,-4 1 0 16,-1 0-3-16,-4 2 0 15,2 3-4-15,-5-1 0 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02.6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1 11 0,'-8'-17'5'0,"8"12"8"0,0 5 2 16,0 0-15-16,0 2 1 15,3 5 0-15,-1 8 1 0,1 7-2 31,-3 5 1-31,2 7 0 0,-2-7 1 16,0 19-1-16,0-12 1 16,5 5-1-16,-3-7 0 15,3-3-2-15,0-5 1 0,-1-4-5 16,1-6 0-16,-2 1-2 16,-1-5 0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02.3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3 0,'7'-17'6'0,"8"7"3"16,-10 8 5-16,-3 2-13 16,1 0 1-16,4 5 1 15,-2 5 0-15,0 2-3 16,-3 7 0-16,-2 6 2 15,0 9 0-15,0 2 0 32,3 1 0-32,1 0-1 15,-1-6 1-15,-1 1-2 0,3-10 0 0,0-2-3 16,2-3 1-16,1-7-6 16,-1-3 1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02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22 0,'10'-12'11'0,"12"7"-10"15,-15 0 16-15,8 2-16 16,2 6 0-16,5 2 1 16,2 2 0-16,0 7-3 15,1 3 1-15,-3 0 1 16,2 3 0-16,-4-3 0 15,1 2 0-15,-1-5-2 16,-3 3 1-16,0-2-3 16,-5-3 1-16,0-3-6 15,0-4 1-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01.8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17 12 0,'-3'-2'6'0,"3"-5"-1"16,0 7 6-16,0 0-10 31,0 0 1-31,3-5 0 16,-3 5 1-16,0-3-4 0,0 3 1 16,-5 8 1-16,0-3 1 15,-10 12-1-15,-2 2 1 16,5 6-2-16,-3 9 1 15,6 0-1-15,1 3 1 0,6-3 0 16,2-3 0-16,7-4-1 16,1-2 1-16,1-3 0 15,6 0 1-15,7-5-1 16,2-5 1-16,1-5-1 16,4-2 1-1,8-12 0-15,-3-3 1 16,-5-2-1-16,-7-3 0 31,-2-7 0-31,-6 0 1 16,-6-5-2-16,-4 1 1 0,-4-1-1 15,-4 0 0-15,-6 0-1 16,-2 3 1-16,-5 2-1 16,-3 2 1-16,-2 1-1 15,-5 4 0-15,3 3 0 16,-1 4 0-16,3 6-3 0,3 2 0 15,4 2-3-15,5 6 1 16,-2 1-5-16,10 4 0 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9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47 23 0,'-8'-4'11'0,"16"6"-9"0,-8-2 18 15,4 5-21-15,1 0 1 0,3 4 0 16,-1-1 0-16,5 6 0 16,-5-2 0-16,6 6 0 15,-4-6 0-15,6 5 0 16,-5-5 1-16,4 0-1 16,-4-2 0-16,5-1 1 15,-3 1 0-15,-2-3-1 16,2-2 1-16,0-2 0 0,-2-1 1 0,-3-2-1 15,-2 0 1-15,0-5-1 16,0 3 1-16,-5-8 0 16,0 3 0-16,-5-5-1 31,2 2 0-31,1-12-1 16,2 5 1-16,0-5-1 0,0 5 0 15,0-2-1-15,0 4 1 16,2 1-1-16,-2 1 1 15,3 4-2-15,2 1 0 0,-3 6-1 16,-2 2 0-16,7 2-2 16,-2-2 0-16,10 5-2 15,-5-2 1-15,7-1-1 16,-3 1 0-16,-1-3 2 16,-1 0 1-16,2-5 4 15,-4 0 0 1,10-5 5-16,-6 0 0 15,1 1 2-15,0 1 1 32,-1-4-1-32,-4 3 0 15,7-11-2-15,-7 6 1 0,7-3-4 16,-3 4 0-16,-1-4-1 16,-1 3 0-16,-5-1 0 15,3 3 0-15,-10 0-1 16,0 2 1-16,-7 3-1 15,2 0 0-15,-3 7 0 0,-1 0 0 16,1 17-1-16,1-5 1 16,0 15 0-16,2-6 1 15,10 6 0-15,-3-7 1 16,13 1 0-16,-3-4 0 0,12-2 0 16,-4-5 1-16,12-5-2 15,-8-1 0-15,10-6-5 16,-10 0 0-16,6-13-6 15,-6 5 0-15,-2-16-1 32,-5 6 0-3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9.1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60 21 0,'-10'-12'10'0,"15"-7"-6"0,0 14 16 0,7 3-19 16,-5-1 1-16,20-6 1 16,-5 1 0-16,19 1-4 15,-7 0 0-15,8-5 3 16,-13 0 0-16,5-3-1 15,-10 6 1-15,1-1-2 16,-6 0 1-16,-4 1-1 16,-1 1 0-16,-2 6 0 15,-4 0 0-15,-3 11-1 0,-1-2 1 0,4 13 0 16,-6-6 0-16,-2 15 0 16,0-7 0-16,0 0-1 15,0-5 0-15,3-3-4 16,-3-2 1-16,2-7-5 15,1 0 1-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8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2 22 0,'0'-3'11'0,"3"23"-12"0,-1-18 23 16,3 20-21-16,0-5 0 16,0 15 1-16,-3-8 0 15,3 18-2-15,0-11 0 0,0 8 0 16,2-10 1-16,0 1-4 16,-2-8 0-16,-7-5-5 15,-1-3 1-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6.2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6 19 0,'2'-2'9'0,"3"-3"-5"0,-5 5 17 16,0 2-19-16,0 3 0 15,0 7 1-15,-5 5 0 16,3 5-4-16,-3 3 1 15,0 1 2-15,-2-4 0 16,2 5-1-16,2 2 0 0,3-2-2 16,0-8 0-16,0-7-4 15,0 3 0-15,0-8-4 16,3-4 1-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40.9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-1 10 0,'7'-2'5'0,"-3"10"-4"0,-4-3 6 15,-2 3-7-15,-2 7 1 0,-5 6-1 16,1 2 1-16,-5 5-1 16,0-5 0-16,3-2 1 15,-3-2 1-15,5-6-1 16,-3-2 0-16,5-3 0 16,-3-4 1-16,9-2-1 15,0-2 0-15,11-4-2 0,-5 0 1 16,3 2 0-16,-3 2 1 15,0 2-2-15,3 4 1 16,-1 1 0-16,3 1 1 16,-3-2-1-16,5 1 1 0,-5-1 0 15,5 0 1-15,0 1-1 32,-3-5 1-32,3-2-3 15,0-2 1-15,-3-2-3 16,3-3 1-16,-4-1-4 15,1-9 1-1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5.9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23 24 0,'0'-12'12'0,"-5"2"-13"0,5 8 20 16,-2 2-18-16,-5 0 1 16,-1 2 1-16,-1 1 0 15,-6 1-4-15,1 4 1 16,2 2 1-16,-3 2 1 0,6 2-2 15,1 6 1-15,6-1-2 16,7 3 0-16,7 0 0 16,5 0 0-16,2 0 1 15,-2 3 0-15,2-3 1 16,-7 0 1-16,-4-5 0 0,-6 2 1 16,-7-2-1-16,3-4 1 15,-18 4-1-15,1-3 1 16,-3 3-2-16,1-4 0 15,1-4-1-15,6-1 0 0,-3-1-5 16,3-2 1-16,6-5-6 31,6-3 1-31,7-4-1 16,4-5 0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4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3 19 0,'2'-15'9'0,"1"6"-8"15,-3 9 18-15,7 2-18 0,-4 0 1 16,2 18 0-16,-1-6 0 16,-1 18-3-16,2-8 1 15,-5 15 1-15,0-5 1 16,2 5-3-16,-2-9 1 0,3-1-5 15,-1-7 1-15,3-5-4 16,-3-5 1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08.0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73 11 0,'-7'-7'5'0,"2"2"3"16,5 5 3-16,-2 0-10 15,2 0 1-15,-3 8 1 16,3-4 0 0,0 18-4-16,0-2 1 15,5 7 1-15,-2-5 1 16,4 0-1-16,5-5 0 0,-2-3 0 15,5-4 0-15,-1-7 0 16,1-3 1-16,2-8-1 16,0-4 0-16,3-5 0 15,-1-5 0-15,-4-5 0 0,2 0 0 16,0 0-1-16,-7 6 0 16,2-1 0-16,-7 4 1 15,0 6-1-15,2 2 1 0,-5 3-1 31,-2 7 0-31,0 3-1 16,0 9 1-16,0 10-1 16,-2 14 1-16,-5 8 0 15,2 0 0-15,-3 3 0 16,-1-1 0-16,1 3 1 16,-4-8 0-16,0-4 1 0,-5-5 0 15,-8-3 0-15,3-5 0 16,-2 1 0-16,2-11 1 15,0-6-1-15,0-6 0 16,3-4-4-16,2-3 1 0,4-5-5 16,1 0 0-16,7 1-4 15,13 1 1-1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03.4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38 11 0,'-10'0'5'0,"10"-3"3"0,0 3 3 16,0 0-9-16,0 0 0 16,13 0 1-16,-6 0 1 15,10 0-5-15,-2 0 1 16,11-2 3-16,-4 2 0 0,17 0 0 16,-9 0 1-16,19-8-1 15,-13 3 1-15,15 1-1 31,-9-1 0-31,4 2-1 16,-7 1 0-16,3-1-1 16,-10 1 1-16,-1 2-2 0,-9 0 0 15,0 2-2-15,-7 1 0 16,2-3-4-16,-5 0 0 16,-2 0-4-16,0 0 1 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4:45.8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,0 0-15,0 0 16,0 0-16,0 0 15,0 0 1,0 0-16,0 0 16,0 0-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4:22.9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0,'0'0'15,"0"0"-15,0 0 0,0 0 16,0 0 0,0 0-1,0 0 1,0 0 0,2-9-1,6-3-15,-6 4 31,3-4-15,-3 5 0,1-3-1,4-2 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8.6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4 0,'4'-10'2'0,"10"-4"0"16,-7 9-7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8.5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-1 26 0,'-7'2'13'0,"0"23"-11"0,7-18 25 0,-4 5-27 15,1-2 1-15,1 17-1 16,0-5 0-16,2 9-1 15,0-9 1-15,2 0-4 16,0-5 1-16,5-4-5 16,-2-4 0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8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34 19 0,'20'-17'9'0,"-18"3"-3"0,-2 14 12 0,-2-3-17 16,-3 1 0-16,-5 2 1 15,-2 5 0-15,-3 2-3 16,6 0 0-16,1 8 1 16,6-5 0-16,12 9 0 15,-5-2 0-15,12 8-1 16,-8-8 1-16,11 5 1 31,-5-5 1-31,-3 2 0 16,0-4 1-16,-10 0 0 15,1-3 0-15,-13 0 0 0,0-2 0 16,-14 2-2-16,4-2 1 0,-2-3-6 16,5-2 1-16,8-5-6 15,-4 0 1-15,26-7-2 16,-9-1 1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8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22 0,'0'2'11'0,"-7"8"-9"15,5-1 15-15,-1 6-16 16,-1 5 0-16,1-1-1 16,3 3 1-16,3-5-1 15,6-2 0-15,1-5 2 16,4-1 0-16,3-6 0 15,-5-3 0 1,0-5 1-16,-4-2 0 0,-4-1 0 16,-4-4 0-16,-2 0-4 15,-3-3 0-15,0 1-4 16,3 1 1-16,2-1-6 16,5 4 1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34.9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3 24 18 0,'0'-13'9'0,"-2"7"-5"0,2 6 10 15,0-3-13-15,0 1 1 0,-4 11 1 16,-1-3 0-16,-12 30-4 15,3-6 1-15,-22 48 2 16,10-21 0-16,-18 38-1 16,6-1 0-16,8-10-1 15,11-12 1-15,6-10-1 16,5-12 0-16,12-9-1 0,0-10 1 31,26-5-7-31,6-9 1 16,6-15-1-16,-1-9 0 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40.3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9 0,'-2'-5'4'0,"2"1"-2"0,0 4 5 15,4-2-7-15,5 2 1 16,-1 0 2-16,7 0 1 16,2 0-4-16,2 0 0 15,6 2 3-15,3 2 0 16,-3-1-1-16,7-3 1 0,-1 0-2 16,1-3 1-16,0 3-1 15,-3 0 0-15,3 0-1 16,-7-4 1-16,3 4-5 15,-9 0 0-15,-5-6-2 16,-3 4 1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7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2 21 0,'-5'-12'10'0,"22"-10"-9"0,-12 17 18 16,12-7-18-16,-2 2 0 16,9 3 1-16,-10 0 1 15,13 11-3-15,-10-1 1 16,0 7 1-16,-2-1 1 15,-8 8 0-15,-2-5 0 16,-10 13-1 0,2-6 1-16,-11 10-3 15,4-7 0-15,-7 3-5 16,5-6 1-16,0-2-6 0,5-2 1 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5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4 13 0,'2'-5'6'0,"-2"20"2"0,0-13 7 15,3 10-15-15,2-2 0 0,2 7 0 16,-2-5 1-16,9 0-1 16,-4-2 0-16,7-8 1 15,-2 1 0-15,4-13-1 16,-4 3 1-16,5-8-1 16,-6 5 0-16,-2-7-1 0,1 3 0 15,-4-3 0-15,1 0 1 16,0 7 0-16,0 3 1 0,-5 9 0 15,-3 1 0-15,-4 23 1 16,2-6 1-16,-13 26 0 16,6-10 0-16,-8 18-1 31,6-13 0-31,1 8-7 16,1-13 1-16,2-4-4 15,0-8 1-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4.7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1 0,'7'-9'10'0,"5"11"-7"16,-9-2 17-16,4 5-20 15,0 0 0-15,5 9 1 16,-4-4 0-16,1 11-1 16,-4-1 0-16,-2 6 2 15,-1-4 0-15,-4 2-1 16,-1-3 1-16,-2-4 0 15,3-5 0-15,-3-7-2 16,3-3 1-16,9-14-2 16,-5 3 1-16,6-13-1 15,-3 3 0 1,12-8-1-16,-3 8 1 16,6-2 0-16,-8 4 0 0,5 5 1 15,-8 2 0-15,6 8 0 0,-3-1 1 16,-2 10 0-16,2-2 1 15,-7 12-1-15,0-5 0 16,0 5-4-16,2-3 1 16,-2 3-6-16,0-5 1 15,2-2-2 1,0-3 1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4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41 14 0,'0'-7'7'0,"0"-13"0"0,0 13 7 16,0 7-12-16,3-5 0 0,1 0 1 16,-4 5 1-16,0 0-5 15,-4 5 0-15,1 5 2 16,-2 7 1-16,0 5-1 15,0-5 0-15,-2 22-1 16,2-5 0-16,5 0 0 0,3-2 0 16,2-5 0-16,2-3 0 15,0-7 1-15,1-4 1 32,4-6 0-32,-5-2 0 15,8-8 1-15,-6-6 0 0,4-4 0 16,-6 4 0-16,-5-16-1 15,-4 1 1-15,-3-1-2 16,0 6 1-16,-5-1-5 16,3 3 1-16,0 0-6 15,0 7 0-15,7 3-3 0,7 0 1 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07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64 18 0,'-2'2'9'0,"2"-4"-6"16,0 2 10-16,2-5-11 16,-2 5 0-16,5-2 2 0,0-1 0 15,7-7-5-15,-4 3 0 16,6-8 4-16,1 6 0 16,9-8-1-16,-4 5 0 15,4-15-1-15,-4 10 1 0,4-10-2 31,-4 5 1-31,2-2-1 16,-8 4 0-16,4 1 0 16,-6 4 0-16,-2 8 0 15,-3 0 0-15,5 9 0 16,-5 1 1-16,3 11-1 16,-5-4 1-16,0 14 0 0,-3-4 0 15,1 4 0-15,2-5 0 16,0 3-2-16,-1-5 0 15,4-2-5-15,-1 0 0 0,3-13-3 16,0 0 0-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4:34.7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0,"0"0"16,0 0-1,0 0 17,0 0-17,0 0 1,0 0-16,0 0 16,0 0-1,0 0 1,0 0-1,0 0 1,0 0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1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-1 13 0,'0'0'6'0,"2"-2"-3"0,-2 2 8 16,0 5-10-16,0-1 0 0,-5 16 0 15,1-5 0-15,-11 9-1 16,5-5 0-16,-7 6 1 15,2-8 0-15,6-2-1 0,-4-3 1 16,6-5 0-16,-3-2 0 16,10-5-1-16,0 0 1 31,13-5-2-31,-6 3 1 16,10-1-1-16,-2 3 0 15,4 0 0-15,-7 0 1 0,3 5-1 16,-5-2 1-16,4 1 0 15,-4 1 1-15,5-2-1 16,-3-1 0-16,0-4-1 16,0-1 1-16,1-4-2 15,-1 0 0-15,0-5 0 0,3 2 1 16,-1-5-1-16,-4 5 1 31,7-17 1-31,-2 8 1 16,-5 2 0-16,-3 2 1 0,0 8 0 15,-2 2 0-15,-5 7 0 16,0 1 1-16,-7 21-2 16,-1-4 1-16,-6 29 0 31,2-13 0-31,-3 16-1 0,5-13 1 16,3 2-1-16,0-9 0 15,2-5-1-15,0-8 1 16,0-2-5-16,0-2 0 15,15-8-3-15,-8-2 1 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0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0 8 0,'-3'0'4'0,"1"0"0"0,2 0 5 0,0 0-7 16,0 0 0-16,5-2 1 16,0 0 0-16,9-3-3 0,-4 2 0 15,22-2 3-15,-10 3 0 16,22-3-1-16,-8 0 1 16,18 3-1-16,-13-1 0 15,1-2-1-15,-13 1 1 0,3-1-1 16,-5 2 0-16,-5-2-2 15,-8 0 1-15,3 3-5 16,-2 0 1-16,-3-1-3 16,0 1 1-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02.0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54 10 0,'0'-10'5'0,"3"-10"1"15,-3 15 6-15,0 5-11 0,0 0 1 16,-3 15 0-16,1-5 0 15,-1 9-3-15,1-2 1 16,2 1 1-16,0-4 0 16,5-2 0-16,-3-2 1 0,10-7-1 15,-5-1 1-15,3-9-1 16,0-1 1-16,-8-9 0 16,0 3 0-16,-4-11-1 15,0 8 0-15,-8-2-1 16,5 4 1-16,-4 5-1 0,-1 3 0 15,-4 14 0-15,-1 3 1 16,3 2-1-16,5-2 0 16,2 5 0-16,3-3 0 15,4-2 1-15,1-1 1 0,4-4 0 32,0-2 0-32,-2-6-3 15,0 1 1-15,0-10-5 16,-3 2 1-16,3-5-5 15,-3 3 1-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00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101 9 0,'-10'-13'4'0,"6"-1"4"0,-1 11 4 0,2 1-12 16,1 2 1-16,2 5 1 15,0 2 0-15,2-2-3 16,6 7 1-16,1 3 1 0,3-3 1 31,-2 0 0-31,7-2 0 16,-4-5-1-16,4-5 1 16,0-3-1-16,0-4 1 15,-5-3 0-15,-2-7 0 0,-5 0-1 16,-5 0 1-16,-3-2-1 15,-2-1 0-15,-7 3-1 16,-3 5 1-16,-6 2-2 16,3 7 0-16,-4 8 0 15,-4 8 1-15,-1 4-1 0,2 7 0 16,6 3 0-16,9 0 0 16,3-5 1-16,12-3 0 15,2 1 0-15,8-8 1 0,2-7-1 16,5-3 1-16,4-4 1 15,-4-8 1-15,-7-2-1 16,0-10 0-16,-8 2 0 31,-4 1 0-31,-8 2-1 0,-5 2 1 0,-5 5-2 32,-4 6 0-32,-1 8-2 15,6 1 1-15,-1 7-1 0,8 3 0 16,2 2 0-16,10-2 1 15,4 2 0-15,8-5 0 0,5-2 1 16,0-5 0-16,0-5 1 16,-2-5 1-16,-6-5 0 15,-4 0 1-15,-7-2-1 16,-6-2 1-16,-7-1-2 16,-7 3 1-16,-2 2-2 15,-3 5 1-15,0 7-2 0,0 6 0 16,2 6 0-16,8 1 0 15,7 0 0-15,3-3 0 16,12 3 1-16,-1-1 0 16,21-4 0-16,-8-3 1 0,5-4-1 15,-5-1 1-15,-3-7 0 32,-4 0 1-32,-10-9-1 15,-1-1 0-15,-13-2-1 16,1 2 1-16,-18 6-1 15,11-1 1-15,-7 12-1 0,5 1 0 16,2 4-1-16,5-2 1 16,8 2 0-16,0-2 0 15,6 5 0-15,1-3 0 16,7 1-4-16,-4-1 1 0,-1-5-6 16,0 1 1-16,1-3-2 15,-3 0 1-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9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8 28 0,'-5'-5'14'0,"12"0"-7"0,1 5 24 16,1 2-29-1,-1 3 1-15,-1-2 3 0,7 2 0 16,6-1-7-16,4 1 0 16,8-2 4-16,-10-1 1 0,5 1-6 15,-6-3 0-15,6 0-7 16,-5-3 0-16,7 1-4 15,-4-8 0-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37.6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9 22 0,'-1'-10'11'0,"2"15"-7"31,-1-5 13-31,2 12-17 15,0-2 1-15,-2 17 1 16,0-8 0-16,-2 33-3 0,2-13 1 16,0 19 2-16,0-14 0 15,0 0-3-15,0-10 0 0,-2 0-5 16,2-10 0-16,-1-7-1 16,-1-2 0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18.04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51 9 0,'2'-14'4'0,"1"-5"-2"0,4 11 4 15,0 1-5-15,8 0 0 0,4-3 0 16,8-2 1-16,3 2-2 31,4-2 1-31,0 2 0 16,5 1 1-16,0 1-1 15,-5 1 1-15,0 0-1 16,-5 2 0-16,-4 3-1 16,1-1 1-16,-4 1-1 15,0 4 0-15,0-2 0 0,3 5 0 16,-4-3-2-16,6 3 1 15,3 0-4-15,6 2 1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7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10 0,'5'-15'5'0,"2"20"-1"0,-7-5 2 15,0 0-4-15,3 7 0 16,-1 6 1-16,0 6 0 16,1 10-4-16,-1 10 1 0,6 8 2 15,-6 4 0-15,0 0-1 16,1 8 1-16,-1 7-1 15,1 7 0-15,-1-2 0 16,1 0 0-16,2-3 0 16,-3 3 0-16,0 4 0 0,-2 6 0 31,0-5 0-31,0-3 0 16,0-7 0-16,-2-3 0 15,0-2 0-15,-6-2 0 0,3-6 0 16,0-6 0-16,1-6 0 15,-4-9 0-15,3-5 0 16,3-8 1-16,0-4-3 16,-1-3 1-16,3-2-1 15,-2-5 0-15,2 0-3 0,0-3 1 16,0 1-6-16,0-3 1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6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15 11 0,'-7'-12'5'0,"2"9"-2"0,5 3 6 16,0 0-8-16,0 0 0 15,0 3 0-15,0-3 0 16,-3 4-1-16,1 4 1 0,2-1 0 16,-3 0 1-16,1 6-1 15,0-4 1-15,-3 1-1 32,2 7 1-32,1-5-1 15,-1-2 0-15,3 5 0 16,0 4 0-16,0 1 0 15,0 2 0-15,-2 0 0 0,0 5 0 16,-1 2-1-16,1 3 1 16,-3 4-1-16,5 3 1 15,0-2-1-15,0 0 1 16,0-3-1-16,0-7 1 0,-3 4-1 16,-2 4 0-16,1-1 0 15,-1-3 1-15,-3 4-1 16,3-9 1-16,1 13-1 15,1-9 0-15,1 19 0 16,-3-13 1-16,5 6-1 16,0-11 0-16,-5 6 1 0,0-8 0 31,-2 13 0-31,-1-13 0 16,1 10 0-16,2-10 0 15,-2 15 0-15,2-9 0 0,3 9-1 16,-1-10 1-16,3 7-1 15,0-7 0-15,-2 13 0 16,-1-13 0-16,1 10 0 16,-3-12 0-16,2 4 1 15,1-7 0-15,0 8-1 0,-1-10 0 16,1 5 1-16,-1-5 0 16,1-1-1-16,2-6 0 15,0-3 0-15,0-2 0 16,0 2 0-16,0-5 0 15,0 0 0-15,0-2 0 0,0-3 0 16,0 1 0-16,0-1 0 16,0-2 1-16,0-5-1 31,0 0 1-31,0 0-2 16,0 0 1-16,0 0-2 0,0 0 0 15,-5 0-4-15,2 0 1 16,6-5-4-16,-3 0 1 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19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20 8 0,'-33'-5'4'0,"23"8"4"0,7-3 4 0,1 7-11 16,-3-2 0-16,10 7 1 15,-5-3 0-15,10 6-2 16,2-3 0-16,2 2 2 0,1-4 0 15,7-5 0-15,-5-3 1 16,-3-4-1-16,1-1 0 16,-3-9 0-16,-5 0 1 15,-2-5-2-15,0 5 1 0,-7-4-1 32,-1 1 0-32,-7 6-1 15,1-1 0-15,-6 10 1 16,1 0 0-16,-6 10-1 15,3-1 1-15,7 8 0 16,1-3 0-16,16-2 0 16,-5-2 0-16,15-3 0 0,-7 3 1 15,10-10 0-15,-6 0 0 16,-2-10-1-16,0 5 1 16,-7-9-1-16,0 4 1 0,-7-4-1 15,-1 2 0-15,-14 2-1 16,5 3 0-16,-7 7 0 15,2 0 0-15,5 7 0 16,2 1 1-16,12 4-1 16,1-3 0-16,9 3 1 15,-5-2 0-15,10-3-2 0,-5-2 0 16,3-8-6-16,-3 1 1 16,5-8-5-16,0 3 1 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05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35 10 0,'0'-17'5'0,"0"7"1"0,0 5 5 16,0 5-10-16,0-5 0 16,0 5 0-16,0 0 0 0,0 8-1 15,-2 4 0-15,2 7 1 16,-2 3 1-16,-3 7-1 15,0 3 0-15,0 2 0 16,2-5 0-16,1 5 0 16,0-4 0-16,-3-4 0 15,2-4 0-15,3-2 0 16,0-8 0-16,0-2-4 0,3-3 0 16,4-2-3-16,-2 0 1 1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05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56 11 0,'-22'-12'5'0,"22"19"3"16,0-7 4-16,8-2-12 31,6-3 1-31,6 0 0 16,2 2 1-16,0 1-2 0,2 0 0 15,1-1 1-15,-1 3 0 0,-4-2 0 16,-1-1 0-16,-2-2-4 16,-2 0 0-16,4-2-3 15,1 0 1-1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24.12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 6 5 0,'-9'3'2'0,"9"-8"-2"0,0 5 3 0,2-3-3 15,5 3 0-15,3 0 1 16,2-2 1-16,3 2-2 16,2 0 0-16,8 2 1 15,-4 1 0-15,9 2 0 16,2-3 0-16,2-2 0 0,0 0 0 31,2 2 1-31,6-2 0 16,-5 0-1-16,4 0 0 0,13 3 0 15,-10-3 0-15,5 0 0 16,-3 0 1-16,3 2-2 16,-8-2 1-16,1 0 0 15,-1 3 0-15,1-1 0 16,-1-2 1-16,-7 3-2 15,8-1 1-15,-1-2-1 16,3 0 1-16,5 0-1 0,-3 2 1 16,-2-4-1-16,-2 0 0 15,-8-1-1-15,-7 3 1 16,-10 0-3-16,-5 0 1 0,0 0-3 16,-12 0 0-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22.79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 35 5 0,'-5'-3'2'0,"2"-9"-1"0,6 5 2 15,2 4-2-15,2 1 0 16,3-3 1-16,-1 3 1 31,6 2-4-31,-5 0 1 16,9 0 2-16,1 2 0 0,2 1-1 15,5-1 1-15,7 0-1 16,7 1 1-16,-7 2-1 16,15 2 1-16,0-2-1 15,-7 0 0-15,2 0 0 16,2 2 1-16,3 3-2 15,0 0 1-15,2-1-1 0,3 1 1 16,2 0-1-16,-3-3 0 16,3-2 0-16,1 0 1 15,-1-3-1-15,0 1 0 0,0-1 0 16,-7 1 0-16,7-1 0 16,-7 1 1-16,-3-3-1 15,-4 0 0-15,-8 0 0 31,7-3 1-31,-4 1-1 16,4 2 1-16,1-3-1 16,-8 3 1-16,-5 0-1 0,3-2 1 15,-7 2-1-15,1 0 1 16,-6 0-1-16,-5 0 0 16,4 0 0-16,-4 0 1 0,-1 0-2 15,1 0 1-15,-3 0-2 16,0 0 0-16,-2 2-4 15,-2 1 1-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0:06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0,"0"0"15,0 0 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8.9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104 21 0,'54'-39'10'0,"-47"39"-6"16,-7 0 16-16,0 13-20 15,0-4 1-15,-7 20 2 16,-1-4 1-16,-11 11-4 16,-8 3 1-16,0 5 2 0,3-8 0 0,0-2 0 31,7-5 0-31,-3-4-2 15,13-6 1-15,-5-4-1 0,9-5 1 0,3-6-1 16,3-6 1-16,9-5-2 16,-5-6 1-16,8-4-2 15,4-4 1-15,-2-9-1 16,0-1 1 0,0-8-1-16,8-10 0 15,-3 8 0-15,-1 2 0 16,-1 5 1-16,-3 5 1 15,0 2-1-15,-10 5 1 16,1 8-1-16,-1 4 1 0,0 3-1 16,-7 14 1-16,5 15-1 15,-5 7 0-15,2 8 0 16,-4 1 1-16,-3-1-1 16,5-1 0-16,-5 6 0 0,5-6 1 15,0-4-1-15,0-3 1 16,0-2-2-16,-2-6 1 15,2-1-4-15,0-5 1 16,2-3-3-16,-2-3 0 16,-2-1-5-16,4-6 1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1:15.6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0:24.96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8 28 10 0,'-19'-20'5'0,"14"16"-6"16,5 4 7-16,5-3-7 0,2 3 1 31,5 0 0-31,3 3 0 16,0-1 1-16,14 5 0 15,0 1 0-15,3 1 0 16,5-4 0-16,6 2 1 0,9 1-1 16,-1-1 1-16,5-2-1 15,5-3 1-15,0 3-1 16,-5-5 0-16,5-5 0 15,-3 5 1-15,-4 0-1 16,2 5 0-16,-7-3 1 0,0-2 0 16,-5 0-2-16,-5 0 1 15,-5 0 0-15,-7 0 0 16,-3 0-1-16,-2 0 1 0,-5-2-1 16,-2 2 0-16,-6 0 1 15,-1 0 0-15,-3 0-1 16,2-5 0-16,-2 5-1 31,-3 0 0-31,3 0-3 16,-2-2 0-16,6 2-3 15,8 2 1-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31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218 20 0,'-25'2'10'0,"11"-4"-5"0,14 2 13 15,7 0-14-15,0-3 0 16,13 3 2-1,4-4 0-15,6-4-8 16,6 1 1-16,3-5 5 0,5 0 1 16,5-1-2-16,9-1 0 15,-2 1-1-15,3-1 0 16,-10-1-1-16,-3 1 1 0,-7-1-1 31,-3 3 0-31,-6 0-1 16,-3 2 0-16,-1 2-3 15,-4-1 1-15,-5-1-5 16,0 5 1-16,-2 0-6 16,-5 0 1-16,2 8 0 15,-7 2 0-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31.8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9 26 0,'9'3'13'0,"30"-11"-12"15,-24 8 28-15,5 0-28 16,4 0 0-16,10 0 2 15,8 0 1-15,-1 0-5 16,1-2 1 0,-3 2 2-16,-5-5 0 0,5 0 0 15,0-2 0-15,-7-3-3 16,-1-2 1-16,-4 0-6 16,-2-3 1-16,-1-7-6 15,3-2 1-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31.1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20 0,'0'0'10'0,"7"0"-9"16,-4 3 19-16,-1 1-18 16,6 6 1-16,1 10 2 0,6-1 1 15,-8 6-7-15,3 4 0 16,0 3 4-16,2-3 1 16,-5 0-2-16,1-4 1 15,1-3-4-15,-1-5 0 16,-3-3-4-16,2-4 1 15,-7 0-6-15,0-8 1 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30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 9 0,'-2'-7'4'0,"7"4"6"0,-5 3 3 16,4 3-11-16,-1 2 1 15,2 2 1-15,2 8 0 16,5 4-5-16,-2 5 0 15,2 3 4-15,-5 3 0 16,5 1-2-16,-5 1 1 0,1-3-1 16,-1-2 0-16,0 0-3 31,-2-10 0-31,-2-2-4 16,1-5 0-16,1-1-1 0,2-6 0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30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2 13 0,'-3'-20'6'0,"6"8"3"0,2 5 8 0,-3 4-16 16,8 3 1-16,-6 3 1 15,4 4 1-15,4 5-4 16,-5 5 1-16,0 5 2 15,1 2 0-15,-1 5-1 16,-2 0 1-16,2 5-1 16,-2-5 0-16,0-7-5 15,0-2 1 1,2-6-5-16,-2-2 0 16,2-7-2-16,5-5 0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30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 22 0,'-5'0'11'0,"10"-10"-10"0,-2 10 22 16,1 2-20-16,4 1 0 15,6 2 1-15,3 2 1 16,-3 5-7-16,3 2 1 0,7-2 4 15,0 3 0-15,-5-1-2 16,3 1 0-16,-5-3-1 16,-3-3 1-16,-4 1-4 15,2-3 0-15,-7-2-5 16,-1 0 1-16,6-5-3 16,-3-5 1-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29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26 22 0,'-7'-10'11'0,"4"-5"-9"16,3 13 12-16,-5 4-13 15,3-4 1-15,-1 4 0 16,-2 1 1-16,1 1-3 16,-9 6 1-16,6 5 2 15,-10 7 0-15,0 7-1 16,2 5 1-16,1 8-2 16,1-1 1-16,4-2-2 0,4-2 0 15,5-5 0-15,0-1 1 16,5-1-1-16,2-6 1 15,5-7 0-15,5 0 1 16,-2-9 0-16,4-4 0 0,13-4 0 16,-7-2 1-16,4-3-2 15,-10-2 1-15,3-5 0 32,-2 2 0-32,-3-2-1 15,-5-1 0-15,0-4 1 16,-4-2 0-16,-3-8 0 0,-5 0 0 15,-5 0-1-15,-3-2 1 16,-1 0-1-16,-6-5 1 16,-5 7-2-16,1 7 1 15,-1 3-1-15,1 5 0 0,-3 5-3 16,2 7 0-16,3-5-5 16,5 7 1-16,2-2-7 15,5 7 1-15,10 3 0 16,3 2 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54.63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90 10 0,'12'-12'5'0,"20"-5"-5"15,-15 17 6 1,10-3-7-16,12-2 1 16,10 1 0-16,2-6 0 0,8 5 0 15,9-2 1-15,0-1-1 16,-2 3 1-16,7-2-1 15,-7 0 1-15,0-3-1 16,5 3 1-16,-1-1 0 16,6 3 1-16,-1-2-1 0,1 2 1 15,2-2-1-15,10-3 1 16,2 0-1-16,-5 1 0 16,-9-1-2-16,2 3 1 0,-10 2 0 31,1 5 0-31,-21 2 0 15,1 5 0-15,-7 1 0 16,-6 2 0-16,-2-1-1 16,-9 1 0-16,-3-5-1 15,-8 2 1-15,1-2-1 16,-8 0 0-16,-2-5-1 16,-5 2 1-16,-5-2-1 0,-2 0 0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8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4 25 0,'0'-8'12'0,"0"1"-5"15,0 7 18-15,2-2-24 16,3-1 1-16,10 1 1 16,-10-1 0-16,19-1-4 15,-4-1 0-15,16-5 2 0,-4 5 1 16,2-2-2-16,-10-1 1 15,8 1-1-15,-10 2 0 0,5-2 0 16,-1 0 1-16,-4 4-2 16,-7 1 1-16,-3 7 0 15,-5 0 0-15,1 14-1 16,-6-4 1-16,-4 14-1 16,-3-10 1-16,-2 18 0 15,2-10 0-15,-3 4 0 31,6-4 1-31,2 0 1 16,2-5 0-16,11-3 1 0,-1-2 0 16,-2-17 0-16,2 0 1 0,0-10 0 15,3 1 0-15,-1-8-2 16,-2 2 1-16,5-14-2 16,-4 4 0-16,-6-9 0 15,-2 8 0-15,-8-6-1 16,1 8 0-16,-5-3-1 15,-1 7 0-15,-4 8-5 16,5 3 1-16,4 6-8 0,-2 3 0 16,10 5-1-16,-2 0 1 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1.77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50 22 0,'0'0'11'0,"27"-2"-10"0,-17-1 12 16,9 1-13-16,5 0 1 15,8-6-1-15,2 1 1 16,10 0-1-16,5-2 1 16,0-3 0-1,2 4 0-15,3 1 0 16,-6 2 0-16,1 1 0 16,-2 1 0-16,1 3 1 0,1 0 0 15,0-2 0-15,2-1 0 0,5 1 0 16,3-3 1-16,-1-2-2 15,3-3 1-15,-10 1-1 16,3-1 0-16,-8 3-1 16,-9 0 0-16,-3 2-1 15,-7 3 1-15,2 2-2 16,-9 0 1-16,-6 0-4 0,6 0 1 16,-5-5-5-16,-1 5 1 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35.7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4 8 0,'-2'0'4'0,"4"-12"5"0,-2 12 3 0,0 0-10 16,2 0 0-16,3-3 1 16,-2 1 1-16,-3 2-5 15,2 2 0-15,5 3 3 32,-4 5 1-32,2 4-2 15,-1 9 1-15,9 3-1 16,-6-1 1-16,2-1-1 0,-1-2 0 15,-1-2 0-15,3-3 0 16,-3-2 0-16,-2-3 1 16,2-2 0-16,-2-3 0 0,5-2-1 15,-1-2 1-15,3-3 0 16,3-5 1-16,2-5-1 16,2-7 0-16,3-5 0 15,5-3 1-15,2 1-1 16,2-1 0-16,-4 3-1 15,-3 0 0-15,0 3-5 0,-2 1 0 16,0 1-6-16,5-2 1 16,4-3-2-16,3 2 0 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56.17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 59 21 0,'-30'-2'10'0,"18"0"-16"0,12 2 21 16,5-5-14-16,7 5 0 16,-2 0 1-16,17-3 0 0,2 1-3 15,3 2 1-15,9 0 1 16,8-5 1-16,7 3-1 15,12-3 1-15,15 0-1 16,-7 0 1-16,12 3-1 16,12-3 0-16,4 3 0 15,-6-3 0-15,7 0 0 16,-10 3 0-16,2 2-1 16,-11 0 1-16,-3-3-1 0,-5 6 0 31,-5-1 0-31,2 1 1 0,-11-1-1 15,-8 0 1-15,0 3 0 16,-7-2 0-16,-10 1-1 16,-10-1 1-16,0-1 0 15,-9 3 0-15,2 0-1 16,-3-3 0-16,-4 1 0 16,-8-1 0-16,5-2-1 0,-4 2 1 15,-6 1-3-15,3-3 0 16,-5 0-4-16,0 0 0 15,0 0-1-15,7 0 0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6.8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16 0,'17'-24'8'0,"-13"24"-4"16,-1 0 14-16,4 5-16 16,1 2 1-16,-4 7 2 15,-1 11 0-15,-1 2-6 16,-2 2 0-16,0 0 3 16,0 1 1-16,-2-8-2 15,2-8 0 1,0-6-2-16,0-6 0 15,0-7-1-15,2-10 1 0,1-4-1 16,2-5 1-16,4-6 0 16,-1 3 0-16,4 3 2 15,-2 0 0-15,4 4 1 0,-1 10 1 16,1 5 0-16,3 5 0 31,0 8 0-31,-4 1 0 16,4 4-2-16,0-1 0 15,5 3-7-15,-3-3 1 0,6 0-5 16,-3 5 1-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55.33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0 59 24 0,'0'-9'12'0,"31"-3"-20"0,-26 9 27 15,22 1-20-15,7-3 1 16,8 0-1-16,6 3 1 16,6-3 0-16,5 3 0 15,2 2-2-15,-5-3 1 0,-5 3-2 16,-5-2 1-16,-9-1-1 15,4 1 1-15,-2 0-2 16,-2-1 1-16,-3 3-2 31,0 3 1-31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50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12 22 0,'0'-2'11'0,"7"14"-11"0,-5-5 22 15,6 5-21-15,-4 8 1 16,4 4 1-16,2 5 1 16,-3 2-5-16,3-4 1 15,2 2 2-15,-5-7 0 16,3-5-1-16,-3-5 1 0,1-4-1 16,-1-6 0-1,3-2-1-15,-1-7 1 16,-4-5 0-16,3-5 0 15,-3 0-2-15,2-10 1 16,-2 5 0-16,-3 5 0 16,1 2-1-16,-1 6 1 0,1 2-1 15,4 4 0-15,-5 6 0 16,6 1 0-16,1 1 0 16,-1-2 1-16,1-6 0 15,4-2 0-15,4-4 0 16,2-8 0-16,-2-3 0 0,3-4 1 15,-1-5-1-15,-2 2 1 16,-7-2-1-16,0 7 1 16,-5 5 0-16,-3 5 0 15,-2 2 0-15,-2 10 1 0,-3 10 0 16,0 7 0-16,-2 7 0 31,4 8 0-31,3-3-1 16,5 0 1-16,7-2-3 15,3-3 1-15,10-7-6 16,1-12 0-16,13-7-5 0,5-11 0 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9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9 20 0,'10'-5'10'0,"19"0"-5"0,-19 3 14 16,4-3-19-16,1-3 1 16,5-1 0-16,2-4 0 15,0-1-2-15,0-3 1 16,-3-3 1-16,1 3 0 15,-3-5-1-15,-5 7 1 16,0 6 0-16,-2 1 0 31,0 8 1-31,-5 10 0 0,-1 5 0 16,-1 7 0-16,-3-3 0 16,0 3 0-16,0 0-2 15,5 0 0-15,-5-2-4 16,2-6 0-16,-2-4-4 15,0-5 0-15,5-3-2 16,-3-6 1-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9.2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3 0,'2'-5'11'0,"3"10"-10"15,-3 0 23-15,1 5-22 16,2 9 1-16,-1 8 1 16,1 4 1-16,0 3-7 0,-3 5 1 15,3-5 1-15,-2 0 0 0,-1-5-4 16,3-5 0-16,-5-2-6 16,0-5 1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9.0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1 13 0,'-12'-16'6'0,"5"11"-9"0,7 5 8 15,7-2-10-15,-2-6 0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8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16 22 0,'2'-12'11'0,"5"7"-4"15,-7 5 20-15,-2 5-25 16,-1 5 0-16,-4 5 1 16,-2 9 0-16,2 0-4 15,-1 11 0-15,-1-6 2 16,4-2 1-16,3-5-5 15,-1-3 1-15,3-4-6 0,3-3 1 16,1-5-3-16,11-4 0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7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37 18 0,'14'-27'9'0,"1"19"0"16,-13 6 9-16,3 2-16 15,-2 0 0-15,-3 12 3 16,0-2 1-16,-3 14-7 16,-2-4 1-16,-9 11 3 0,2-1 1 0,-5 6-2 15,5-7 1-15,2 10-2 16,0-7 0-16,6 5-1 15,-1-11 1-15,2 1-3 16,1-7 1-16,2-3-5 16,0-5 0-16,2-7-4 0,1 0 0 3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8.7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24 22 0,'3'-15'11'0,"-13"8"-8"15,8 2 16-15,-5 8-18 16,-5 2 1-16,2 7 1 16,-2 0 0-16,5 2-5 0,4 1 1 15,8 2 1-15,2 4 1 16,5-4 0-16,3 3 1 16,-1-1-1-1,5-2 0-15,-2-3 1 16,-7 1 1-16,-1-3 0 15,-9-2 1-15,-4 7-2 16,-8-3 0-16,-3 1-1 16,-2-1 0-16,-2-2-5 0,2-2 0 15,5-3-5-15,10-7 0 16,2 0-2-16,14-7 1 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6.4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17 22 0,'-2'-15'11'0,"26"-12"-2"0,-14 20 11 15,7 0-19-15,5-1 1 16,2 1-1-16,10 0 1 16,3 0-5-16,2-1 1 15,2-1-1-15,1-4 0 16,-1-1-1-16,-7-3 0 16,3 0 0-16,-5-5 1 0,-1 2 1 31,-6 1 0-31,-3-5 2 15,-5 4 1-15,-5 5 1 0,0 1 1 0,-7 2-1 16,-3 7 0-16,-4 2 0 16,-5 8 1-16,-6 7-1 15,1 10 0-15,-2 10-2 16,-1 7 1-16,5-3-1 31,5-2 1-31,0-7-1 16,5 0 1-16,8-10-1 0,-1-10 1 15,8-4-1-15,-1-11 1 16,1-6-1-16,0-6 1 16,-3-1 0-16,0-4 0 0,-5-4 0 15,3 0 0-15,-5 2 0 16,0 3 0-16,-3 7 0 16,-2 4 1-16,0 9-1 15,0 6 1-15,-2 5-1 16,-1 10 1-16,1 10-2 15,-1 0 1-15,3 0-6 16,3 2 1-16,-1-2-5 0,3-8 0 16,5 1-1-16,2-6 0 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5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6 21 0,'-19'-15'10'0,"17"13"-7"15,2 4 20-15,0 1-20 16,2 7 0-16,3 7 2 16,0 12 1-16,2 7-7 15,0 11 0-15,5 11 5 0,5-2 0 16,3-5-2-16,-1-4 0 16,1-1-2-16,-3-10 0 15,0-4-5-15,-3-8 1 0,-2-7-7 16,-4-2 1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5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1 20 0,'9'-2'10'0,"-1"12"-9"0,-6-6 19 0,1 13-20 16,-1 3 0-16,0-1 0 16,3 1 0-16,0-6-1 15,2-6 1-15,6-1-1 16,-1-7 1-16,2-7-2 16,3-6 1-16,-2-6-1 0,2 0 1 15,0-3-1-15,-2-3 1 16,-3 4 1-16,0 1 1 15,-2 6 1-15,-1 6 1 16,-4 8 0-16,-2 10 1 0,-3 7 0 16,-3 15 1-16,-2 11-1 15,-4 8 0-15,4 8-6 16,2-8 1-16,3-5-8 31,5-10 1-31,10 1-1 0,-1-13 0 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5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20 0,'-2'-8'10'0,"2"21"-8"0,0-6 17 16,5 8-18-16,-1 9 1 15,4 0 2-15,-1 18 0 16,-2 2-5-16,0 5 0 15,0 2 1-15,2-2 0 16,-2-13-3-16,0-6 0 0,5-11-4 16,-3-7 1-16,-2-12-2 15,0-7 0-1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4.9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13 0,'10'-17'6'0,"7"25"2"15,-12-6 7-15,0 5-13 16,4 8 0-16,-4 7 1 16,-2 0 1-16,-1 2-5 15,-2 8 0-15,0-5 3 16,0-3 0-16,-2-2-2 15,2-7 1 1,-3-5-2-16,1-5 0 16,2-8 0-16,0 3 0 15,5-22-1-15,2-2 1 0,3-6 0 16,-6 8 0-16,9-4 1 16,-4 4 1-16,6 2 0 15,-5 8 0-15,4 7 1 16,-2 8 0-16,-2 4 1 15,2 12 0-15,-4 1 0 0,-1 4 0 16,3 3-4-16,-1-2 1 16,1-3-5-16,-3-5 0 15,1-3-4-15,4-4 0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4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39 13 0,'-2'-14'6'0,"-5"4"1"16,2 5 6-1,2 0-11-15,-1 3 1 16,-1-1 0-16,-7 6 1 0,7 4-5 15,-5 5 0-15,-4 8 3 16,-1 4 0-16,5 8-1 16,5 0 1-16,1-6-1 0,4 1 0 15,7 0 0-15,5-10 1 16,10-7 0-16,0-3 0 31,-1-4 0-31,-1-3 0 0,2-5 0 16,-8-7 1-16,-4-1-1 15,-8 1 0-15,-4-5-1 16,-5-7 1-16,-8 7-2 16,1-3 0-16,-3 6-3 15,2-1 0-15,5 3-5 16,1 2 1-16,4 0-4 0,7 8 1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8.4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20 13 0,'0'-20'6'0,"-4"28"2"0,1-1 10 15,-2 3-17-15,-4 7 1 16,2 7 1-16,-3 3 1 16,5 0-5-16,5 2 0 15,3-9 4-15,6-1 0 16,1-7-1-16,7-4 1 16,4-8-1-16,1-5 1 15,0-5-1-15,-8-2 1 16,-4 0-2-16,-6 0 1 0,-4-1-4 15,-2-4 0-15,0 8-3 16,-3-4 1-16,2 4-6 16,6 4 1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8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7 22 0,'0'-26'11'0,"13"-3"-10"15,-9 21 20-15,6 1-20 16,2-5 1-16,3 5 2 16,4-1 1-16,3 8-6 15,0 3 1-15,0 9 3 16,-3 5 1-16,-7 0-2 16,-7 5 1-16,-7 7-1 31,-6 2 0-31,-6 1-2 15,2-3 0-15,-3-5-4 0,1-5 1 16,4-4-7-16,3-3 0 0,7-10-1 16,7-2 1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7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2 0,'2'10'11'0,"0"2"-8"0,1-2 15 16,2 12-15-16,2 7 1 16,0 15 0-16,-3 10 1 15,1 4-7-15,2-4 0 16,-2-7 1-16,-3-4 0 15,3-8-5 1,-2-4 1-16,1-11-4 16,-1-8 1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7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2 24 0,'10'5'12'0,"12"-5"-9"0,-10-3 19 16,-2 1-20-16,2-1 0 15,2 1-1-15,6-3 1 0,2-2-3 16,0-1 1-16,-1-4 0 16,1 0 0-16,0-3-1 31,0 1 0-31,0-3 0 15,-3-3 0-15,1-2 0 0,-6-2 0 16,-2-1 0-16,3 3 1 0,-8 3 1 16,-2 4 1-16,2 8 0 15,-4 4 0-15,-1 11 0 16,-2 6 0-16,-2 8 1 16,-8 3 0-16,0 9-1 15,-4 0 0-15,2 3 0 16,-3 2 0-16,0 0-1 0,6-8 0 15,1 1-3-15,1-2 1 16,5-6-5-16,2-5 1 16,9-6-6-16,1-11 0 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7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0 19 0,'-27'5'9'0,"-7"4"-9"16,27-6 17-16,-3 2-17 15,6 2 0-15,4 0 0 16,7 5 0-16,5 1 0 16,5 6 1-16,2-2 0 0,3 5 1 15,0-2 1-15,-5 6 0 16,0 1 0-16,-7-3 1 15,-8 1-1-15,-9-1 1 16,-3 3-3-16,-4-8 1 16,1 3-6-16,1-2 1 0,0-8-6 15,7-2 0-1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7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4 13 0,'-26'-4'6'0,"14"2"-2"0,12 2 7 16,0 0-15-16,0 0 0 16,3 0-4-16,6 2 0 1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1:47.3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9 18 0,'-5'-9'9'0,"5"18"-2"0,0 1 9 15,0 2-15-15,0 13 0 16,2 2 0-16,-2 7 1 0,3-3-3 31,-1-1 0-31,6-3 1 16,-4-3 1-16,1-5-6 15,-2-4 1-15,-1 5-3 16,8-11 1-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1:29.2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0,"0"0"31,37 7-15,-37-7-1,0 0-15,0 0 16,0 0 0,0 0-1,0 0 1,0 0-1,0 0 1,0 0 0,0 0-16,0 0 15,0 0 1,0 0 15,0 0-15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15.53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72 17 0,'-5'-12'8'0,"37"15"-9"15,-25-8 8-15,8 0-7 16,7 0 0-16,5 0 0 0,10 1 1 16,2-1 0-16,-3 2 0 15,8 1 0-15,3 0 0 16,-4 2 1-16,-1 2 0 0,-1-4-1 15,6-1 1-15,-6 1-1 16,3-3 0-16,-2 0-1 16,-1 0 1-16,-7 1-1 15,5 1 1-15,-9 3-1 16,-8 3 1-16,0 1-1 16,2 6 0-16,-2 7-2 0,-2 2 1 15,2 0-3-15,0-4 0 16,9 1-2-16,1-4 0 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10.6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82 12 0,'-22'-5'6'0,"12"-2"4"0,10 4 7 31,5 3-14-31,3 0 0 16,4 0 3-16,2 0 0 15,1 0-7-15,9-2 0 16,6-3 5-16,6 0 0 15,6-2-1-15,-1 0 1 16,8-8-2-16,2 8 0 0,-5 0 0 16,-4 2 0-16,-13 0-1 15,-2 3 0-15,-1 2-2 16,-6 2 1-16,2 1-5 16,-5 2 1-16,0 2-3 15,-2 0 1-15,-6 3-5 16,-1 2 1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10.2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8 0,'7'-22'9'0,"3"20"-8"0,-10 2 16 15,5 0-16-15,0 5 1 0,2 2 1 16,3 5 1-16,2 2-4 15,-3 3 1-15,-1 10 2 16,1-5 1-16,-1 0-1 16,1 4 0-16,-1-4-1 15,-1-3 1-15,3-4-2 16,-3-3 1-16,0-5-1 16,3-4 1-16,-3-6 0 15,1-9 0-15,-1 0-1 16,0-5 1-16,-4-5-1 15,4 0 0-15,-5 1-1 16,3 1 1-16,0 3-1 0,0 0 1 16,2 3-2-16,1-1 0 15,-6 3-4-15,3 3 0 16,2 4-4-16,-2 0 1 16,0 3-3-16,0 2 0 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09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41 9 0,'0'5'4'0,"-7"-34"7"0,7 29 1 16,0-5-10-16,0-3 1 16,0 8 2-16,0-4 0 31,0 4-6-31,0 4 0 0,0 1 5 16,0 10 0-16,0 7-1 0,0 2 1 15,0 3-2-15,0 7 0 31,0-3 0-31,0 1 0 16,2 2-2-16,-2-5 1 0,5-5-3 16,-5-2 1-16,0-3-3 15,0-4 0-15,3-5-5 16,-1-6 1-16,1 1-1 16,4-5 1-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09.0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7 58 10 0,'-7'-10'5'0,"2"-5"5"0,5 13 4 16,0-3-13-16,-2 0 1 0,-1 0 1 16,-2 0 1-16,-2 0-5 15,2 1 1-15,-2 1 2 16,-6 3 1-16,4 5 0 31,-4 7 0-31,1 13-1 16,-5 4 1-16,0 5-1 15,5 3 1-15,-3 2-2 16,3 7 1-16,7-2-2 0,3 0 0 16,4-7 0-16,3-3 1 15,7-7 0-15,3-5 0 16,2-8 1-16,5-9 0 0,5-7 0 15,0-8 0-15,0-5 0 16,-3-4 0-16,0-6 0 16,-2-2 0-16,-2 1-1 15,-8-4 0-15,-5-1 1 16,-4 1 1-16,-3 1-1 0,-3-3 0 16,-2 5 0-16,-7 3 0 31,-2 2-1-31,-6 5 0 15,1 2-4-15,-1 6 1 16,1-1-5-16,4 5 1 0,3 5-5 16,-1 2 1-16,9 13-3 15,1 0 0-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6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8 16 0,'-14'-4'8'0,"-1"-1"-10"15,15 5 8-15,0 0-12 16,7 0 0-16,1 2-1 16,11 3 1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7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41 19 0,'0'-22'9'0,"2"2"-2"0,-2 20 11 15,0 5-17-15,-2 10 0 16,-1 7 3-16,1 7 0 16,0 2-4-16,-8 1 0 15,5 9 3-15,-2-2 0 31,-1 0-1-31,3-2 1 16,3-1-4-16,-3 0 0 0,0-2-4 16,3-7 0-16,-6-5-4 15,8-7 0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18.65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64 13 0,'0'-32'6'0,"2"18"-1"0,3 11 9 16,2-2-14-16,3 3 1 16,7-3-2-16,7 3 1 0,8 2 0 15,9 2 0-15,-4 3 1 16,9 2 0-16,5 3-1 16,3 0 1-16,-3 2 1 15,15-3 0-15,-3 3-1 16,5-2 0-16,-4-3-1 0,-1-2 1 15,-9-2-2-15,2 1 1 32,-12-4-2-32,-3-4 1 15,-7-1-3-15,-5 2 1 0,-4 3-3 16,-3 0 0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11.0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4 11 0,'-3'0'5'0,"15"0"6"16,-12 0 2-16,10 0-11 16,0 3 0-16,5-1 1 15,2 0 1-15,2 3-5 16,6 0 1-16,1 0 4 15,8-3 0-15,3 0-1 16,9-2 0-16,-4-2 0 16,6-3 1-16,-11 1-1 0,-3-1 0 15,-5-2-1-15,-2 2 0 16,-2 0-1-16,-4 0 0 16,-3 3-2-16,-1-1 0 15,-3 3-3-15,-4 0 0 0,0-2-6 31,2 2 0-31,5 2 0 16,-10-9 0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09.4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5 17 0,'-10'-5'8'0,"22"-3"-3"15,-7 4 11-15,5 1-15 16,-1 1 1-16,9-1 0 16,3 3 1-16,4 5-2 15,2 5 0-15,2 2 2 16,-3 3 1-16,-1 2-2 15,-1 4 1-15,-2 1-1 16,-2-2 0-16,-3-1-4 16,-8-2 0-16,3-2-4 0,-4-3 0 15,-3-2-3-15,2-1 1 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9.1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1 17 0,'0'-2'8'0,"7"2"0"15,-7 2 11-15,7 3-17 16,0 5 0-16,-2 7 2 15,-2 5 0-15,4 7-5 16,0 1 0-16,6-1 3 16,-6-2 1-16,5-5-2 15,-4-5 0-15,-1 0 0 16,0-5 0-16,5-4 0 16,-9-6 0-16,4-2 0 0,0-5 0 0,1-5-1 15,-3-7 1-15,2 0 0 16,0-2 0-16,1 2-1 15,-4-1 0-15,-1 4-2 32,-3 4 0-32,7 3-3 15,1-1 0-15,-4 3-2 0,4 3 1 16,-1 0-1-16,8 2 0 16,2 0 4-16,0 2 0 15,2-2 4-15,3 0 0 0,0-2 3 16,-2-3 0-16,-5-3 0 15,-1-1 1-15,3-4-2 16,-2-1 1-16,-5-6-2 16,2 1 1-16,-5-1-1 15,-2 3 0-15,-5 2-1 0,0 6 1 16,-5 1-1-16,3 6 0 16,-8 9-1-16,3 5 1 15,-1 6-1-15,-1 6 0 16,4 0 1-16,5 3 0 0,0 0 0 31,5 2 0-31,2-4 0 16,0-3 1-16,3-5-1 15,2-5 0-15,10-5-4 16,5-9 1-16,7-8-7 16,8-2 0-16,-6-8-2 15,6-11 1-1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8.5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2 21 0,'7'-5'10'0,"27"-14"-8"16,-22 14 15-16,3 0-17 15,7 0 0-15,5-7 0 16,7 0 0-16,-5-3 0 16,-2 1 0-16,-5 2 0 15,0 2 0-15,-8 0 0 16,3 3 1-16,-7 7 0 31,2 3 0-31,-5 6 1 16,1 8 1-16,-1 5-1 15,-7 5 1-15,5-1-1 16,-5 1 1-16,0-3-2 0,0-5 1 0,0-4-3 16,2-3 0-16,-2-5-5 15,0-2 1-15,5-5-4 16,3-2 0-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8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16 18 0,'5'-18'9'0,"-5"21"-7"0,0-1 18 16,2 1-19-16,-2 9 1 15,-2 7 2-15,-3 8 1 16,-3 12-6-1,1 7 1-15,0 1 2 16,7-6 1-16,0-4-3 16,0-3 1-16,0-3-6 15,0-6 0-15,-8-6-4 0,4 3 1 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8.0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24 16 0,'-23'-17'8'0,"20"15"-10"0,3 2 6 15,0 0-10-15,3-5 0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6.6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5 14 0,'17'-5'7'0,"-53"10"0"16,17 0 14-16,2 2-21 15,-2 3 1-15,5 7-1 16,2 2 1-16,12 6-1 16,7-1 1-16,5 3 0 15,7-3 1-15,-5-2 0 16,1-3 0-16,-1 3 1 16,-7-2 0-16,1-6-5 15,-8 1 1 1,-8-3-7-16,1-2 1 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6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2 19 0,'-5'-5'9'0,"10"35"-2"15,-5-16 13-15,0 3-19 16,0 7 0-16,0-2 0 0,0 3 1 16,0-1-3-16,0-2 0 15,0-3-2-15,0-2 1 31,7-2-5-31,0-5 0 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5.9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14 17 0,'-5'-10'8'0,"-25"7"-7"15,18 6 13-15,0 2-13 16,2 7 1-16,3 3 0 15,-3 2 1-15,8 5-3 16,4-3 0-16,8 3 3 16,0-5 0-16,4 0 1 15,3-2 0-15,-7 2 0 16,2 0 1-16,-4-2-1 16,-8 2 0-16,-8 2-1 15,-4-1 1 1,2-1-4-16,-7-5 0 15,7-2-9-15,3 2 1 0,2-10-3 16,5-2 0-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7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0 25 0,'-8'-5'12'0,"11"1"-6"15,2 4 23-15,2-5-27 16,5 3 0-16,2-1 0 16,3 1 1-16,5 2-5 0,5 2 0 15,-1-2-4-15,1 3 1 16,2-1-5-16,2-7 0 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5.6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33 21 0,'0'-25'10'0,"-7"16"-4"0,7 9 12 0,0 2-17 16,-5 5 0-16,5 6 2 15,0 1 0-15,5 3-4 16,-3-4 1-16,6 1 2 16,-1-6 0-16,3-1 0 15,-3-2 0-15,-5-3-1 16,3-4 0-16,-5-3 0 31,-5-2 0-31,3-6-1 16,-10 6 1-16,4 5-1 15,1 4 1-15,-7 10-2 0,-1 5 1 16,0 3-1-16,3 7 1 16,-2 7-1-16,2 2 1 15,7-1-1-15,5-4 0 16,5-4 0-16,2-2 1 0,5-11-3 15,-2-4 1-15,9-10-2 16,8-7 1-16,7-8-1 16,-5-2 0-16,3-10 1 15,4 3 0-15,-7-1 2 16,-2 1 1-16,-8 4 1 16,-4 3 1-16,-8 10 0 0,-7 7 1 15,0 7 0-15,0 5 1 31,-7 6-1-31,7-1 0 16,7-3-1-16,-4 1 0 0,6-5 0 16,6-3 0-16,2-5-1 15,0-6 1-15,-3-4 0 16,1-1 0-16,-10-4-1 16,-3 1 1-16,-2-3-2 15,-2 1 0-15,-3-1-4 0,0 5 0 16,3 1-5-16,-3 4 0 15,10 2-2-15,2-4 1 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4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21 0,'-3'12'10'0,"3"13"-9"15,0-13 16-15,0 2-16 16,3 6 0-16,1-1 0 15,3 1 0-15,3-3-2 16,0-8 1-16,4-1-1 0,3-6 1 16,2-7-2-16,-2-5 1 15,4-2-1-15,5-7 1 16,-4-3-1 0,-5 3 1-16,-1-3 1 15,-1 5 0-15,-6 5 2 0,1 9 0 16,-5 10 1-16,-5 8 0 15,-5 9 1-15,-5 10 1 16,1 8-2-16,-8 1 1 0,-2 1-2 16,0 5 0-16,4-8-6 15,3-5 1-15,5-4-6 16,14-10 0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4.6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16 0,'0'-29'8'16,"0"2"-2"-16,0 22 8 0,0 5-12 15,2 3 0-15,3 4 1 32,-3 10 1-32,3 8-5 15,-2 4 0-15,-3 5 3 16,-3 15 1-16,1 5-1 0,-1 7 0 16,3-8-1-16,0-6 0 15,0-8-2-15,0-8 0 0,3-9-4 16,2-7 1-16,0-5-4 15,4-15 0-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3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42 13 0,'-9'-14'6'0,"-3"2"7"0,9 7-4 0,-4-3-8 16,2 6 1-16,-2 2 1 15,-5 2 0-15,5 3-4 16,-5 5 1-16,3 7 2 16,2 5 0-16,2 5-1 15,5-1 1-15,5 1-1 32,2 0 0-32,0-5 0 0,2-5 1 15,-1-5 0-15,-1-5 0 0,2-2 0 16,-2-5 1-16,3-10-1 15,-5 3 1-15,-3-5-2 16,1 2 1-16,-6-7-3 16,1-2 1-16,-1-3-6 15,3 2 1-15,3 1-5 0,6-1 1 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3.4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19 0,'10'-12'9'0,"2"17"-7"16,-9-3 15-16,2 8-16 15,-3 5 1-15,0 7 0 0,1 2 0 16,-3 5-3-16,0 3 1 16,-3-5 2-16,1-3 0 15,0-9-2-15,-1 4 1 16,1-6-1-16,-1-8 0 15,-2-5-1 1,5-8 0-16,8-4 0 16,-1-10 0-16,5-2 0 15,0-3 1-15,5 0-1 16,0 5 1-16,3 5 0 16,-3 5 1-16,2 4 0 15,-4 8 1-15,-1 8 0 0,-4 6 0 16,-3 6 0-16,6 2 1 15,-6 2-1-15,0-2 0 16,0 0-3-16,-2-5 1 0,8 0-5 16,-9-7 0-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1.38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3 26 19 0,'-3'-9'9'0,"-4"-1"-6"15,7 8 10-15,-2-1-12 0,-3 1 0 16,0 2 0-16,-5 2 1 15,3 6-2-15,-2 4 0 16,-1 7 2-16,3 10 0 16,-3 0-1-16,5 0 1 15,3-2-1-15,2-1 0 16,2-6 1-16,8-3 1 0,0-5-1 16,6-5 0-16,4-2 1 15,-1-7 0-15,-2-6 0 16,0 1 0-16,0-8-1 15,-8 1 0-15,1-8-1 16,-5 0 1-16,-5-2-1 16,-5 5 0-16,-7 2-1 15,2 2 1-15,-4 6-5 16,4-1 1-16,0 3-4 16,6 2 0-16,1 0-4 15,3 5 0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17.33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9 12 0,'12'-12'6'0,"59"12"-6"16,-44-2 6-16,9-1-6 16,8 1 0-16,5 2 1 15,10 0 0-15,-3 0-1 16,-5 0 1-16,5 2 1 16,5 1 0-16,3-1 0 15,2-2 0-15,-1 0 0 16,1 3 0-16,5-3-1 15,5 5 1-15,-5-1 0 16,-3 1 0-16,8-2-1 0,-6-1 1 16,-6 1-1-16,4-1 0 15,1 0 0-15,-6 1 0 0,-7-1-1 16,5-2 1-16,-10 0-1 16,-2 0 0-16,-2 0 0 15,-11 0 0-15,-2 3 0 31,-4-3 0-31,-3 2-2 16,-8-2 1-16,1 3-4 16,-3-1 1-16,0 1-3 15,-3 4 1-1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7.8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0 26 0,'-7'3'13'0,"0"21"-9"16,2-19 23-16,-2 5-26 16,-3 2 0-16,-7 5 0 15,7 0 1-15,-2 2-4 16,0 1 1-16,5-1-3 16,4-4 1-16,3 2-6 15,8-5 0-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7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12 22 0,'12'-14'11'0,"-34"16"-11"0,17-2 19 16,-5 5-18-16,-2 2 0 15,-10 5 1-15,8 0 0 16,2 3-3-16,4 2 1 16,8-1 0-16,8 1 1 0,-1 0-1 15,5-2 0-15,-2-1 1 16,7-2 0-16,-8-5 1 16,-4 6 0-16,-10-6 0 31,-2 0 1-31,-7 0-2 15,-1 0 0-15,-12 5-3 0,5-4 0 16,-2 1-4-16,14-4 0 16,-2-5-3-16,17-9 0 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7.4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0 22 0,'-7'8'11'0,"-15"4"-10"16,15-2 19-16,0 4-19 15,-5 3 1-15,5 5 0 16,7 0 0-16,0-5-2 16,7 0 0-16,5-2 2 15,-2-8 0-15,1-7 0 16,-3-4 0-16,-6-4 0 16,3-6 1-16,-1-1-3 15,-4 0 1 1,-4 3-3-16,-1-3 0 15,3 1-5-15,2 2 1 0,2 2-4 16,10 2 1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6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103 20 0,'5'-12'10'0,"2"-3"-6"16,-4 10 15-16,2 5-17 16,-5 0 0-16,0 12 3 15,0-2 0-15,-8 17-6 16,3-5 1-16,-14 22 4 16,7-12 0-16,-10 12-1 0,5-10 0 15,0 12-2-15,7-9 0 16,0-8 0-16,3-2 0 0,2-10-1 15,0-2 0-15,2-11-1 16,1 1 0-16,2-17 0 16,0 2 0-16,5-19-1 15,2 5 0-15,5-18 0 32,6 1 0-32,-1-3 1 15,0 0 1-15,-3 2 0 16,1 1 0-16,0 7 1 0,-3 4 0 15,2 6 0-15,-1 2 1 16,1 5-1-16,-1 5 1 0,-4 4-1 16,6 13 0-16,-8 10 0 15,-4 12 0-15,-3 7 0 16,0 0 0-16,0 5-1 16,0 5 1-16,0-2 0 15,2-3 0-15,1-5-1 16,1 0 0-16,-1-2-2 0,-1-8 1 15,1-2-4-15,-3-10 0 16,0-2-5-16,-3-8 1 16,-2-4-2-16,-4-5 1 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7.1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06 17 0,'-5'-56'8'0,"10"-7"-4"0,-5 48 15 16,5-2-17-16,5 2 0 15,2 1 3-15,5 4 0 16,8 0-6-16,-3 3 1 16,4 7 3-16,-4 7 1 0,-2 3-1 15,-5 2 0-15,-8 5-1 32,-5 3 0-32,-4-1-2 15,-13 1 0-15,-4 2-4 16,-1-5 1-16,3-3-5 0,-2-1 1 15,11-6-3-15,1-5 0 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26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-2 22 0,'0'-5'11'0,"3"18"-10"0,-3-8 14 0,0 9-14 16,-3 10 0-16,-4 8 0 31,2 7 1-31,1 5-3 0,1-3 1 15,-4-2-2-15,0-2 1 16,2-8-4-16,3-2 0 0,-3-5-2 16,10-10 1-16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18.03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14 18 0,'-7'-10'9'0,"17"8"-10"16,-3 2 16-16,15-2-15 15,5 4 1-15,7 3 0 16,7 2 0-16,13 1-2 0,10-4 1 16,6 4 0-16,6 2 1 15,0-3-2-15,-1 0 1 16,-4 0-1-16,-7-2 1 16,-11 3-1-16,3-1 0 0,-4 0-3 15,-6-2 1-15,-2 0-2 16,2 0 1-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7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 29 26 0,'3'-34'13'0,"4"34"-6"16,-7 0 25-16,5 5-30 16,-5 10 1-16,0 4 2 15,-7 6 0-15,-5 11-6 16,-3 3 1-16,-7 10 3 0,7 5 1 16,3 2-5-16,0-12 0 15,9-5-6-15,-4-7 0 16,2-8-6-16,3-5 0 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6.7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39 26 0,'-8'-37'13'0,"6"33"-4"15,2 4 22-15,0 4-30 16,0-1 1-16,-7 19 1 15,-6-5 0-15,-8 24-4 16,-1-9 1-16,-5 34 0 16,5-13 0-16,-2 8-5 15,7-15 0-15,7 1-6 16,1-11 0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3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22 20 0,'-8'-22'10'0,"11"15"-3"0,-3 7 16 16,12-7-18-16,-5 2 0 15,20-5 3-15,-5 3 1 16,17-5-11-16,-10 2 0 16,25-2 7-16,-15 3 1 15,7 4-4-15,-9 0 0 16,6 0-5-16,-8 1 0 0,1 4-6 15,-9 0 0-15,-5-3-4 16,-3 3 0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1.0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5 24 0,'-2'-2'12'0,"14"-1"-9"16,-5 1 18-16,15-3-19 0,-7 3 1 15,17-1 1-15,-8 1 0 16,15-5-6-16,-10 2 1 0,10-2 3 16,-8 2 1-16,6 0-2 15,-8 3 1-15,7-1-3 16,-9 1 1-16,5 2-4 31,-10 0 1-31,-8 2-6 16,1 1 1-16,-10 9-2 15,-3-3 1-1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38.9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7 13 0,'-10'-11'6'0,"12"15"5"0,-2-4 9 15,0 0-19-15,0 0 1 0,5 3 0 16,-2-1 1-16,4-2-3 16,10 0 1-16,0-2 2 15,10 2 0-15,5 0-1 16,-3-3 1 0,5-1-1-16,0 4 0 15,-4-3-2-15,-1 3 0 0,-5 0-4 16,-2 0 1-16,-7 0-6 15,-3 3 0-15,-9 8-1 16,-6 1 1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8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10 20 0,'-22'-7'10'0,"10"4"1"0,9 1 9 0,3 2-17 16,0 0 1-16,8 0 3 15,-4 0 0-15,9 0-8 16,-6 0 0-16,13 0 6 16,-6 0 1-16,15 2-2 15,-4 1 0 1,11-1-2-16,-4 0 1 15,2-2-4-15,-7 0 1 16,3-2-6-16,-11 0 1 0,-2-1-7 16,-2 1 0-16,-1 2-2 15,4 0 1-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8.1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4 51 24 0,'7'-32'12'0,"-9"20"-8"16,2 10 24-16,-13-3-26 16,11 2 1-16,-15 8-1 15,3-2 1-15,4 9-4 16,3-3 0-16,2 16 3 15,5-3 0-15,0 7 0 16,5-7 1-16,-3 9 0 16,-2-6 1-16,0 4 0 15,0-7 1-15,-7 2-1 16,0-4 1-16,-13-3-4 16,6-3 0-16,-13-1-12 15,10-4 0-15,-7 1-3 16,2-3 0-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6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79 20 0,'9'-2'10'0,"-4"-15"-3"0,-2 12 11 15,-3-5-17-15,0 3 0 16,0-3 2-16,0 0 1 15,-3 3-5-15,1 0 1 0,-8 4 2 32,3 1 1-32,-13 14-1 15,8-2 1-15,-22 12-2 0,12-5 0 16,-7 22 0-16,4-12 1 0,3 12-1 16,3-10 0-16,4 8-1 15,5-11 1-15,5 6-1 16,3-7 1-16,12-1-4 15,-5-5 1-15,17-11-6 16,-5-3 1-16,12-10-3 0,-7 0 0 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7.9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-3 29 0,'-3'-5'14'0,"-9"34"-8"16,12-24 22-16,-12 15-27 15,5-3 1-15,-8 17 2 16,1-8 0-16,7 6-5 16,-5-8 0-16,12 1 3 15,-3-6 1-15,6 1-2 16,4-8 1-16,5-7-1 0,2-3 0 16,-1-9-1-16,-4 2 0 15,15-22 0-15,-9 8 0 0,14-11-1 16,-10 9 1-16,-4-6 0 15,4 5 1-15,-2 5 0 16,-5 5 1-16,-4 9-1 16,-1 1 1-16,-17 14-1 15,0-2 1-15,3 12-4 16,5-5 1-16,2 5-7 16,0-5 0-1,7 0-5-15,-5-5 0 16,18-7 0-16,-8-1 0 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7.3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12 27 0,'5'-12'13'0,"-10"22"-8"16,0-5 22-16,-2 7-26 16,-7 10 1-16,-1 7 0 15,0 2 1-15,1 1-4 16,7-5 0-16,-1-3 2 16,8-2 0-16,3-7-1 15,2-6 1-15,4-6-1 16,11-6 0-16,2-4 0 15,-1-5 0-15,4-8-1 16,-3-1 1-16,-3-4-1 16,-4 1 1-1,-1 4 0-15,-2 6 1 0,-9 7 1 16,2 7 0-16,-5 7 0 16,0 10 1-16,-8 5 0 15,3 2 0-15,-2 0-3 0,0 3 1 16,7-5-6-16,-5-2 0 15,10-6-6-15,0-2 0 16,-3-4-2-16,13-6 0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6.9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54 25 0,'0'-34'12'0,"5"19"-1"0,-5 15 15 16,0-5-25-16,-8 8 0 16,-4 7 1-16,-3 4 1 15,-7 8-4 1,-2 10 0-16,2 5 2 15,3 2 0-15,1-5-4 16,6-3 1-16,5-1-4 16,7-8 0-16,2-5-4 0,8-5 0 1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6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6 46 25 0,'7'-19'12'0,"-7"4"-11"0,0 10 20 16,0 0-18-16,0 0 1 15,-7 8 0-15,-3-3 1 16,-14 19-7-16,-1-2 0 16,-11 25 4-16,9-10 1 15,1 9-2-15,9-9 0 16,0 0-1-16,9-10 0 0,13-8 0 16,-2-2 1-1,23-7-1-15,-9-2 1 16,20-13-1-16,-11 3 1 15,4-13-1-15,-4 6 1 0,-4-13-1 16,-2 7 1-16,-11 3 0 16,1 2 1-16,-17 18-1 15,2-1 0-15,-10 20 0 16,1-5 0-16,-3 13-3 16,2-8 0-16,13 9-7 0,-6-6 1 15,16-8-4-15,-1-5 1 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6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1 112 17 0,'5'-24'8'0,"0"6"3"0,-3 14 8 16,-2-6-16-16,0 3 1 0,-2-6 2 15,-3 4 0-15,-2-1-8 16,2 0 1-16,-10 5 5 16,5 0 1-16,-12 10-2 15,5 0 0-15,-17 7 0 16,8-2 1-16,-18 27-1 15,15-11 1-15,-8 23-1 16,10-7 1-16,5 9-1 0,5-10 0 16,12 8-2-16,3-13 1 15,7 6-7-15,-3-8 0 16,20-7-8-16,-5-5 0 16,20-8-2-16,-10-2 1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5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165 21 0,'12'-2'10'0,"1"-5"-4"16,-9 4 12-16,9-2-15 15,-4 3 1-15,3-3 1 16,1 0 1-16,1-5-8 15,-2 3 1-15,3-10 4 16,-5 5 1-16,-6-5-2 0,4 4 0 16,-3-4-1-16,-1 5 1 15,-6 0-1-15,0 2 0 16,-8 3 0-16,5 2 0 16,-12 12 1-16,5-2 0 31,-12 20 2-31,4-6 0 15,-7 13 0-15,8-8 1 16,7 5 0-16,5-4 0 0,7-1-2 16,0-4 1-16,19 2-2 0,-7-5 0 15,17-7-4-15,-7-3 0 0,5-7-10 16,-5 0 0-16,9-7-5 31,-6-1 1-3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5.0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8 18 23 0,'9'-17'11'0,"1"15"-7"0,-10 2 15 16,0 0-18-16,-5 0 0 15,-7 5 1-15,-5 2 1 16,-5 10-3-16,0 5 1 16,-7 5 1-16,7-10 1 0,-4 12 0 15,6-7 0-15,1 10-1 16,7-8 1-16,4 3-1 31,3-5 0-31,10-2-1 16,3-3 1-16,4 2-3 15,0-6 0-15,7-4-5 0,-7-1 0 0,18-6-5 16,-9-2 0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4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8 29 0,'2'-10'14'0,"6"10"-9"15,-6 2 24-15,-2 6-27 16,0 1 0-16,-2 11 2 16,-8 14 1-16,-2 7-5 15,-5 18 0-15,0-4 3 16,-3-1 1-16,1-8-2 31,2-5 1-31,2-2-5 0,8-10 0 16,0-7-8-16,4-5 0 15,13-7-3-15,2-5 0 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4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71 25 0,'8'-32'12'0,"-6"8"-10"15,1 19 19-15,-3 0-19 16,0 0 0-16,-13 10 1 16,4-2 1-16,-14 21-6 15,6-5 1-15,-12 18 3 16,4-8 0-16,3 0-2 16,5-2 1-16,10-3 0 15,-3-4 0-15,25-11 0 0,-6-1 0 16,13-11-1-16,-4 1 1 15,9-15 0-15,-5 5 0 16,7-15-1-16,-7 5 1 16,-4-2 0-16,-4 4 0 0,-11 11 1 15,-1 1 0-15,-12 20-1 16,1-2 1-16,-4 17-1 16,1-3 1-16,2 8-5 15,0-8 1-15,8 3-7 16,-1-8 0-16,18-2-3 15,-5-4 1-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4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6 27 0,'-2'-14'13'0,"44"-3"-3"0,-30 12 23 16,12-3-32-16,-2 3 0 16,10 1-1-16,-8 1 1 15,10 3-3-15,-9 0 0 16,7 3-6-16,-3-1 1 31,7 3-4-31,-4 0 1 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34.4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6 0,'15'-4'8'0,"3"8"1"0,-13-4 11 0,7 6-18 16,-4 1 1-16,5 22 2 16,-5-8 0-16,0 32-6 15,-1-13 0-15,-7 15 5 16,0-11 0-16,-5 13-3 31,-1-15 0-31,-4 5-6 0,-1-9 1 16,-7 6-5-16,5-10 0 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6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83 28 0,'0'-3'14'0,"15"6"-12"15,-13-3 25-15,8-3-27 16,0 1 0-16,12 0 0 16,-7-1 1-16,9 1-4 15,-2-1 1-15,5-4-2 0,-5 2 0 0,5-5-3 16,-5 3 0-16,4-5 0 15,-4 2 1-15,3-12 2 16,-6 5 0-16,-2-12 5 16,-7 9 0-16,5-12 3 15,-5 8 0-15,2 0 1 32,-2 4 1-32,-1 5-1 15,-1 3 1-15,-3 10-3 0,2 2 1 16,-7 19 0-16,0-4 0 15,-12 19-2-15,4-7 1 16,-11 17-2-16,2-7 1 0,-3 6-1 16,8-8 0-16,-3 1-1 15,8-9 0-15,-3 0-5 16,5-5 0-16,8-5-5 16,-3 0 0-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3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7 23 0,'-5'-10'11'0,"5"7"-4"16,0 3 12-16,2 3-15 16,-2-3 0-16,5 14 2 15,-3-4 0-15,-4 19-7 16,0-7 0-16,-6 30 5 0,1-11 1 16,2 25-3-16,0-17 1 15,-5 2-2-15,6-12 1 16,-4 0-2-16,3-5 0 15,-2-9-5-15,5-6 0 0,-1-4-5 16,1-3 0-16,4-2-2 16,1 0 1-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0.9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52 28 0,'-7'-15'14'0,"14"6"-11"15,-5 6 26-15,15-2-27 16,-2 1 0-16,16 4 0 16,-6 0 1-16,14 0-4 15,-8 0 0-15,15-10 2 16,-9 2 0-16,-1-6-1 15,-9 4 0-15,-3-7 0 16,-2 5 0-16,-10-5 0 0,-2 5 0 16,-10 2 0-16,0 3 1 15,-12 7 0 1,-1 0 1-16,1 12-1 16,0-2 0-16,10 16 0 15,-1-6 1-15,13 7 0 16,0-5 1-16,2 4-1 0,0-6 1 15,-5 2-1-15,3-8 1 16,-10 1 0-16,0-3 0 16,-15 0-5-16,6-2 0 15,-20 7-9-15,7-5 0 0,-22 5-4 16,13-2 1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0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7 34 0,'2'-12'17'0,"1"12"-19"0,-3 0 32 16,2 5-28-16,-2-3 0 15,-2 13 2-15,2-3 1 16,-8 22-6-16,4-7 1 16,-8 29 3-16,4-15 1 15,-1 10-2-15,4-12 0 16,2-3-4-16,1-6 0 16,2-4-5-16,0-6 1 15,-2-6-5-15,-1-2 1 16,-6-9-3-16,4-1 0 1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0.3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-2 21 0,'3'-3'10'0,"-1"18"-4"0,-2-13 13 0,0 15-15 16,0-2 0-16,-5 9 1 15,-2-4 1-15,0 4-8 16,2-7 1-16,-5 3 4 0,5-5 1 31,0-6-3-31,3-1 1 16,2-6-1-16,0 1 0 0,5-11-1 16,0 3 1-16,9-9-1 15,-4 2 0-15,10-13 0 16,-6 3 0-16,8 0 0 15,-5 5 1-15,-2 10 0 0,0-1 1 16,-8 18 0-16,3-2 1 16,-8 11 0-16,1-2 0 15,-3 8-2-15,0-8 1 16,0 2-6 0,0-4 1-16,0-1-8 15,0-1 0-15,7-6-2 16,3-2 0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9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97 23 0,'-10'-10'11'0,"20"27"-3"16,-8-15 17-16,3 1-22 15,2-3 0-15,6 2 1 16,-1-2 1-16,5-5-6 16,2-2 0-16,1-7 4 0,-3 1 0 15,2-4-1-15,-7 0 0 16,3-2-1-16,-6-3 0 15,1 0-1-15,-5 0 1 16,-3 3-1-16,-4 2 1 16,-3 5-1-16,-5 7 0 0,-2 7 0 15,-7 8 1-15,-3 12 0 16,0 4 1 0,3 11-1-16,2-1 1 15,5-4-3-15,-3 2 1 16,8-7-4-16,-1-8 0 0,6-2-5 15,2-2 1-15,2-5-5 16,8-3 0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9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295 16 0,'17'-37'8'0,"-9"18"2"0,-6 14 9 16,-2 0-18-16,0 0 1 15,-12 10 2-15,5-3 0 16,-18 20-5-16,6-5 1 16,-8 15 2-16,8-8 1 15,2 8-2-15,2-10 1 16,8 0-1-16,2-3 0 16,10-6 0-16,-2-4 0 15,14-9 0-15,-3 0 1 0,8-9-1 16,0-11 0-16,2-2 0 15,-5-10 0 1,3-9-1-16,2-5 1 16,1 0-1-16,-1-1 1 0,-5 6-1 15,1 7 0-15,-6 0 1 16,1 9 0-16,-3 3 0 16,-5 8 0-16,-2 4 0 15,-5 10 1-15,-2 5 0 16,-3 14 0-16,-10 11 0 0,-4 11 0 15,-3 15-1-15,-2 0 1 16,2-2-4-16,5-8 1 16,5-2-3-16,2-10 0 15,8-10-6-15,2-9 0 0,12-3-3 16,7-7 0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9.1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9 18 0,'3'-9'9'0,"-3"11"-2"16,0-2 7-16,-3 7-11 15,1-2 0-15,-8 25 3 16,1-9 1-16,-4 16-8 16,4-10 0-16,1 7 4 15,3-9 1-15,5-8-1 0,0-3 0 31,13-9-2-31,-1 0 1 16,7-5-2-16,-4 0 1 0,12-12 0 16,-10 2 0-16,10-12-1 15,-10 5 1-15,5-3 0 0,-5 1 1 16,-2 4-1-16,-6 3 1 31,-1 12-1-31,-6 0 1 16,-4 15 0-16,-3-3 0 0,2 10-5 15,1-7 0-15,4 4-6 16,-2-4 0-16,12-3-3 16,-4-2 0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8.8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5 22 0,'3'-22'11'0,"24"2"-3"16,-22 13 23-16,21 0-29 0,-11 2 1 16,14 0 0-16,-7 0 1 15,5 5-7-15,-5 0 1 16,3-2-2-16,-6-1 1 16,5 3-7-16,-4 0 0 1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8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3 5 0,'0'-4'2'0,"7"6"6"0,-7-2-9 16,5 0 2-16,-2 0 1 16,-3 0 3-16,0 0 0 15,0 0-5-15,0 0 0 16,0 0 4-16,0 0 1 15,0 0-2-15,0 0 1 16,0 0-3 0,0 0 1-16,0 0-1 15,0 0 1-15,0 0-1 0,0 0 0 16,0 2 0-16,0 1 1 16,0-3-1-16,0 0 0 15,0 0 0-15,0 0 0 16,-3 2 0-16,3 1 1 15,-2-1 0-15,2 1 0 0,0 4 0 16,0-2 0-16,-5 14-1 16,3-4 1-16,-8 21-1 15,5-9 0-15,-5 29-1 16,-2-14 0-16,-2 9 1 31,4-12 0-31,-2 5 0 16,5-8 1-16,-3 3-1 0,0-9 1 15,5-4-3-15,1-4 0 16,-4-2-4-16,6-3 0 16,-1-5-5-16,1-2 0 0,-3-5-1 15,0-1 1-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8.0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3 54 13 0,'-3'-5'6'0,"6"3"3"16,-3 2 6-16,5-5-13 16,-3 0 0-16,3 0 2 15,-2 3 0-15,-3-5-4 16,0 2 0-16,-3 0 3 0,1 0 1 16,-8 0-2-16,-2 3 0 15,-10 2-1-15,2 0 1 16,-7 4-2-16,5 1 0 0,-7 5 0 15,7-3 0-15,-7 1 0 16,7-1 0-16,-5 3-1 16,5-3 1-16,3 5 0 15,4-2 0-15,3 5 0 32,4-3 0-32,13 7 0 15,-2-4 1-15,16 9-1 0,-2-7 1 16,5 5 0-16,-7-5 0 15,7 15 0-15,-3-8 1 16,1 10-1-16,-3-7 0 0,-7 3 0 16,0-6 1-16,-10 5 0 15,0-7 1-15,-13 2 0 16,6-6 0-16,-15 6 0 16,5-5 0-16,-15-2 0 15,8-2 0-15,-10-5-1 16,9-3 0-16,-2-2-2 0,5-3 1 15,0-4-4-15,8 0 0 16,4-6-6-16,0 3 0 16,10 0-5-16,0 1 1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5.7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-2 19 0,'-3'0'9'0,"3"0"3"0,0 0 0 16,3 7-11-16,-1-4 0 15,-4 19 1-15,-1-5 1 16,-6 22-3-16,4-8 1 15,-10 11 1-15,5-10 1 16,-7 12-1-16,7-8 0 16,-4 3-3-16,4-7 1 15,-2 0-6-15,4-8 0 16,-1-2-3-16,4-2 1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7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6 0,'12'-5'8'0,"-7"0"-2"0,-5 5 9 0,0 0-13 16,3 0 1-16,4 3 3 15,8 2 0-15,-1 2-7 16,-2 3 1-16,10 2 4 16,-2-5 0-16,2 3-1 15,5-3 1-15,7 0-2 16,-8 0 1-16,1 1-1 0,-5-6 0 31,-2 3 0-31,-6-3 1 16,-4 3-2-16,0-5 1 15,-5 3-2-15,-5 1 1 16,2-1-6-16,-2-1 1 0,5-2-5 16,2 0 0-16,5-2-3 15,10-1 0-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5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2 19 0,'-2'-5'9'0,"-1"2"-6"16,3 3 15-16,-2 5-16 16,-1-2 1-16,6 11 3 15,-1-1 0-15,-7 23-7 16,-2-7 1-16,0 35 4 15,-1-13 1-15,-1 13-2 16,1-16 1-16,-2 6-2 16,6-10 0-16,-1-2-2 15,0-8 0 1,5-7-6-16,-3-5 0 0,3-5-5 16,0-5 1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5.4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43 20 0,'-12'-19'10'0,"12"-1"-6"15,0 15 18-15,0 5-20 16,0 0 1-16,8 5 1 16,-4-2 1-16,-1 14-6 0,-1-5 0 15,-4 17 4-15,2-4 1 16,-7 21-2-16,-1-9 0 0,1 26-1 31,2-16 1-31,-2 9-1 16,2-15 0-16,1 1-2 15,-1-6 0-15,2 1-4 16,-1-10 1-16,1-3-4 16,1-4 0-16,2-10-3 0,0-3 1 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5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68 22 0,'-12'-7'11'0,"12"-3"-7"16,7 5 19-16,1 1-19 0,4-4 1 16,2 3 1-16,11 3 0 15,4 2-9-15,0 0 1 16,1-3 5-16,1 1 0 16,-1 4-6-16,-1-6 0 15,-2 4-6-15,0-5 0 16,0-3-1-16,-5 1 0 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34.9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7 53 17 0,'-3'-5'8'0,"6"8"-6"0,-3-3 9 0,0 0-10 16,2-3 0-16,-2 3 1 16,0 0 1-16,0 0-3 31,0 0 1-31,3 5 2 16,-3 2 0-16,-3 3 0 15,-2 7 1-15,-7 10-1 16,0 5 1-16,-5 7-2 0,-3 9 0 15,6-1 0-15,2-1 0 16,-3-9-1-16,8-6 0 16,-3 1 0-16,3-3 0 0,-3-4 0 15,2-3 1-15,1-3-1 16,-3-2 0-16,5-2 0 16,1-3 0-16,-1-5 0 15,-5-2 0-15,10 0-1 16,0-10 1-16,0-2-1 15,7-1 1-15,-2-4-1 0,0-5 0 16,2-5 0-16,3-7 0 16,2-3 0-16,3-7 1 15,0 5-1-15,-3-2 0 16,2-1 0-16,1 1 0 0,-3 1 0 31,1-1 0-31,-4 7 0 16,3-1 0-16,-2 6 0 15,-2-3 0-15,1 3 0 16,-1 2 0-16,-1 7 0 16,-5 1 1-16,3 6-1 0,-2 4 1 15,-3 4-1-15,0 4 1 16,0 4-1-16,-3 6 0 16,3 6 0-16,3 2 0 0,-3 9 0 15,7 6 0-15,0 2 0 16,1 7 1-16,-1 1 0 15,3-4 0-15,0-4 0 16,-3-2 0-16,0-5 0 16,-2-1 1-16,-2-4-1 15,4-7 0 1,-2-1-3-16,0-2 1 16,-3-2-6-16,-2-3 1 15,7-2-4-15,-2-3 0 16,-5-2-3-16,0 0 0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1.3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6 0,'12'0'13'0,"5"12"-12"0,-10-10 26 16,8 1-25-16,0-1 0 0,14 1 2 15,-7-3 0-15,29 0-5 16,-9 0 0-16,14-3 3 15,-12 3 0-15,2-2-1 16,-9 2 0-16,-8-8-7 16,-5 3 1-16,-2-2-5 15,-4 2 0-1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0.8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0'2'12'0,"3"1"-9"0,-3-3 15 16,2 9-17-16,1-1 0 15,-3 16 1-15,0-5 1 16,4 15-4-16,-4-5 1 16,8 13 2-16,-3-11 0 15,7 3-2-15,-5-7 0 16,0-5-4-16,3-5 0 0,-6-3-4 15,-1-4 0-1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0.5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24 0,'10'-7'12'0,"-5"2"-13"0,-5 5 21 15,2 3-19-15,1-1 0 16,-3 10 2-16,0-2 0 0,0 17-4 16,0-5 1-16,0 19 2 0,0-11 0 15,0 9-1-15,0-10 1 16,2 5-1-16,-2-7 0 0,5-8-4 31,0-4 0-31,2 0-6 16,-2-1 1-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0.3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9 0,'7'-5'14'0,"5"10"-19"15,-9-5 27-15,11 7-20 16,-1 0 1-16,1 10 1 16,1-2 1-16,7 10-6 15,-5-6 0-15,5 5 4 16,-7-4 0-16,7 2-2 16,-5-3 1-16,5-1-1 15,-5-6 0-15,2-2-4 16,-7-3 1-16,3-2-7 0,-3 0 1 0,-2-8-2 31,2 1 0-3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0.0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27 16 0,'-8'-13'8'0,"8"6"1"0,0 7 8 16,-4-2-16-16,4-1 0 15,-8 1 1-15,3 2 0 16,-7 10-3-16,5-3 0 0,-13 15 2 15,6-5 0-15,-8 27-1 16,7-10 1-16,5 22-1 31,3-14 0-31,9 2 0 16,1-10 1-16,11 0 1 16,-4-7 0-16,12-8 1 0,-5-6 1 15,5-11-1-15,-5 0 1 16,5-14-1-16,-5 2 1 15,5-19-1-15,-7 10 0 16,-3-13-2-16,-4 8 1 16,-8-11-1-16,0 8 1 0,-8-2 0 15,-2 7 0-15,-4 0-2 16,-3 8 1-16,-3 1-2 16,3 4 1-16,2 4-5 15,1 0 1-15,6 5-7 16,-1 0 0-16,4 10-1 15,0-3 0 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5.4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15 19 0,'5'-15'9'0,"-8"15"-9"0,3 3 16 0,-2-1-15 16,-8 8 1-16,0 2 1 15,-9 10 0-15,-3 3-4 16,0 1 1-1,0 6 2-15,2 5 0 0,6-6-1 16,6 1 1-16,6-5-1 16,7-3 1-1,9-4 0-15,3-8 1 16,5-5 0-16,-7 1 0 0,14-13 0 16,-7 0 0-16,5-12-1 15,-5 5 1-15,-2-8-1 0,-6 3 0 16,-6-7-1-16,-6 4 1 15,-12-2-2-15,1 5 1 16,-6 0-1-16,5 2 1 0,-4 3-4 16,4 2 0-16,-2 3-4 15,4 2 0 1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39.1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23 0,'-10'12'11'0,"17"-4"-9"0,-7-8 23 16,5 5-23-16,5-3 1 16,12 3 1-16,-5-3 0 15,14 1-5-15,-6-1 0 16,23-2 3-16,-14 0 1 0,8-7-3 16,-13 2 1-16,8 0-6 15,-6 0 1-15,3 0-6 16,-9 0 1-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38.6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4 0,'5'-2'12'0,"2"-1"-12"0,-7 6 21 0,8 1-21 15,-1 9 1-15,-7 1 2 16,3 8 0-16,1 0-4 15,-1 7 1-15,7 1 2 16,-10-1 0 0,7 3 0-16,-5-3 0 0,11-5-1 15,-13 1 0-15,2-6-4 16,3-4 0-16,-5 0-4 16,0-6 0-16,0-1-2 15,0-3 0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38.3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 23 0,'-5'-5'11'0,"10"2"-8"16,-5 3 14-16,12 3-16 16,-5-1 1-16,15 11 2 15,-5-4 0-15,10 18-5 16,-5-7 1-16,2 9 3 15,-4-7 0-15,6 5-1 16,-4-8 0-16,3 3-1 16,-8-5 0-16,2 0-3 15,-4-4 0-15,-1-4-5 16,1-1 0-16,5-6-2 16,-6 1 0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38.0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23 25 0,'-7'-14'12'0,"0"9"-8"0,7 2 13 15,-8 3-16-15,1 0 0 16,-3 3 1-16,1-1 0 31,-4 15-3-31,1-5 0 0,-2 20 1 0,4-5 1 16,-5 22-1-16,6-10 0 0,9 7 0 31,0-12 0-31,4 1 1 16,1-6 1-16,17-7 0 15,-10-5 0-15,18-5 1 16,-4-2 0-16,6-8-1 0,-8 1 1 15,18-8-1-15,-13 0 0 16,-2-10-1-16,-6 6 1 16,-1-13-1-16,-5 2 0 15,-8-12 0-15,5 8 0 0,-17-8 0 16,3 8 0-16,-13-8 0 16,3 8 0-16,-8-1-1 15,6 6 1-15,-8 2-1 16,-2 4 0-16,-1 4-3 15,6 1 1-15,-1 11-6 32,6-3 1-32,4 14-5 0,0-4 0 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4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3 33 0,'0'5'16'0,"42"-10"-15"15,-23 5 28-15,16 0-26 16,16 0 0 0,17-3 1-16,0 1 0 15,-4-1-6-15,4 1 1 0,-7 2 2 16,-9 0 0-16,-4-3-6 15,-9 3 1-15,-9 0-6 16,-3 0 0-16,-5 3-2 16,-8-1 0-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3.8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34 28 0,'0'3'14'0,"37"-17"-12"0,-17 12 26 16,14-1-25-16,7-1 0 15,15-1 2-15,12-2 1 16,3 5-7-16,12 2 0 16,-12 0 4-1,-3 0 1-15,-5 0-3 0,-7 2 0 16,-7 1-5-16,-7 1 1 15,-3 1-5-15,-15 2 1 16,-4 2-6-16,-8 5 1 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3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6 0,'5'-27'8'0,"3"32"-2"0,-8-5 12 16,0 5-16-16,7 4 0 16,-7 6 3-16,0 7 0 15,0 7-6-15,2 3 1 16,3 0 3-16,-5-3 1 16,8-7-1-16,-1-2 0 0,0-6-1 15,1-4 0-15,4-5 0 16,-2-10 1-16,7-5 0 15,-8-7 0-15,4-5-1 32,-4-2 0-32,-1-1-1 15,1-4 1-15,6 2-2 0,-8 0 0 16,1 1-5-16,-1 8 0 16,-2 4-5-16,-3 4 1 15,6 3-3-15,-8 12 1 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3.1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7 12 0,'0'-10'6'0,"0"10"6"16,0 0 5-16,0 0-14 0,0 0 0 15,0 0 4-15,0 5 1 16,-5 4-9-16,3 6 0 15,-3 5 6-15,3 6 0 16,-3 9-2-16,5-4 1 16,5 1-3-16,4-3 1 0,4-4-1 15,-4-3 0-15,1-8-1 16,-3-1 1-16,1-1-2 16,-8-5 1-16,0-2-5 15,0-3 0-15,0-2-5 16,0 0 1-16,2-2-3 15,10-3 1-1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2.8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4 42 0,'-3'0'21'0,"6"14"-30"15,-3-11 44-15,7 9-35 16,-5-2 1-16,8 12-1 16,2-5 1-16,3 4-2 15,-3-4 1-15,10 0-4 16,-5-4 0-16,2 1-5 15,-7-4 1-15,5 2-3 0,0-2 0 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2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14 25 0,'-22'-9'12'0,"3"1"-9"15,19 6 16-15,-15 9-17 16,8-2 1-16,-10 22 0 15,7-8 0-15,-2 32-4 16,2-13 0-16,3 8 3 16,5-9 1-1,7-3-2-15,2-8 1 0,15-9 0 16,-3-2 0-16,13-8 0 16,-3-2 0-16,7-13 0 15,-6-1 0-15,1-11 0 16,-11 6 0-16,-11-18-1 15,4 8 1-15,-21-12-2 0,8 9 0 16,-7-6-5-16,0 8 0 16,-5 4-6-16,4 6 1 15,-6 15-2-15,6 0 0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35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6 106 17 0,'-2'-17'8'0,"7"4"-1"16,-5 8 8-16,0 1-13 16,0-4 0-16,0 1 2 0,0-3 0 15,0 3-5-15,0 0 1 16,0-1 3-16,-3 1 0 15,-1 2-1-15,-4 3 0 16,-4-1-1-16,-7 1 1 0,-6 2-2 16,1 0 1-16,-5 2-1 15,-6 1 1-15,1 2-1 16,-2 4 1-16,2-1-1 16,2 4 0-16,5-2 0 31,5 4 0-31,5-4-1 15,3 0 1-15,4-1 0 0,5-1 0 16,0-1 0-16,12-2 0 16,3 5 0-16,10-3 0 15,2 0 0-15,2 3 0 0,3 2 0 16,0 3 1-16,-6-3-2 16,1 5 1-16,-5-3 0 15,3 3 0-15,-3 3 0 16,-5-1 0-16,-7 1 1 15,-5-1 0-15,-2 1 0 16,-6-3 0-16,-4 2 0 16,-7 0 1-16,-6 1-1 0,-9-3 0 31,2-2 0-31,-2-1 1 16,5-4-1-16,-5-3 0 0,0-4 0 15,-3-3 0-15,6-3-1 16,1-2 1-16,6 3-2 15,5-3 0-15,6 3-4 16,4-1 0-16,9 1-6 16,12-1 1-16,12-2-1 15,10-4 0-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2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-1 18 0,'-3'0'9'0,"3"-3"-3"0,0 3 9 15,0 7-13-15,0-2 0 0,0 12 1 16,0-2 0-16,3 9-3 16,-1-4 0-16,1 9 2 15,-1-2 1-15,1-3-1 16,-1-5 1-16,-2-4-1 15,0-3 0-15,-5-2-1 16,3-3 1-16,-13-7-1 16,6 0 0-16,-13 3 0 15,5-1 0-15,-9-2-2 16,9 0 1-16,-3 0-4 16,8 0 0-16,10 2-6 0,-3 1 1 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1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5 336 17 0,'0'-10'8'0,"-9"-7"0"0,9 12 5 15,-5-2-12-15,0-1 1 16,-5-1 0-16,3 1 1 16,-8-6-4-16,8 4 1 0,-3-9 1 15,0 4 1-15,5-9-1 16,3 7 1 0,-3-18-2-1,3 9 1-15,-6-1 0 16,3 7 0-16,0 1 0 15,-2 4 1-15,2 3-2 0,0 2 1 16,5 6 0-16,-4-1 1 16,1 5-2-16,-2 0 0 15,3 5 0-15,-1-3 1 16,3 5-1-16,0-2 1 0,0-2-1 31,0-1 0-31,0 1-4 16,0-3 1-16,5 0-6 15,0 0 1-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0.3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54 25 0,'-8'-10'12'0,"30"3"-8"16,-9 4 22-16,8-2-23 15,6 1 0-15,12-1 2 16,8 0 0-16,-3 0-7 16,2 0 1-16,10 3 3 0,-5-1 0 15,1 3-3-15,-3 0 0 0,-6 3-5 16,-3-1 0-16,-6 1-5 31,-10-1 0-31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0.0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0 0,'5'-7'10'0,"-1"12"-6"0,-4-5 11 0,3 7-15 15,-1-2 0-15,-2 10 0 16,0-3 1-16,0 0-2 16,0-2 1-16,-2 4 0 15,-1-1 0-15,1 6 0 16,2-4 0-16,0 9 0 0,0-7 0 16,2 0-1-16,1-5 1 15,4 0-3-15,-2-5 0 16,4 1-3-16,1-6 1 1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9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 26 0,'4'-31'13'0,"-4"33"-11"0,0-2 24 0,3 10-24 16,-3-3 0-16,2 15 2 15,1-5 0-15,-1 12-5 16,1-7 0-16,4 10 3 15,-2-5 0-15,2-3-3 16,2-4 1-16,1-1-6 16,0-4 1-16,-1-5-5 31,-1-3 0-31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9.5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6 26 0,'-2'-7'13'0,"2"7"-12"0,0 0 26 15,0 5-25-15,0 0 0 16,0 9 1-16,0-2 1 16,-5 13-5-16,0-3 0 15,0 7 2-15,3-7 1 16,2 5-5 0,0-5 1-16,7-3-5 15,-5-4 0-15,11-8-3 0,-1 1 0 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9.0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33 11 0,'-7'-14'5'0,"-3"-1"7"15,10 10 0-15,0 5-11 0,0 0 0 16,-2 3 1-16,2-3 1 15,-7 4-3-15,4 1 0 16,-7 8 2-16,1-4 1 16,-1 11 0-16,-2-5 0 0,2 6-1 15,3-3 1-15,2 13-1 16,2-9 0-16,13 10-1 16,-3-5 1-16,10 2-1 15,-4-7 1-15,9-5-1 31,-5-2 1-31,2-10 0 16,1 0 0-16,4-10-1 0,-4 0 1 16,4-12 0-16,-2 5 0 15,-2-8-1-15,-3 3 1 16,-8-7-1-16,1 4 0 16,-10-12 0-16,0 8 1 0,-12-8-2 15,5 8 0-15,-8 2-1 16,5 5 1-16,-2 2-6 15,2 5 1-15,0 5-7 16,3 0 0-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8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21 16 0,'0'-8'8'0,"-2"6"-8"0,2 2 13 0,-5 2-13 15,-5 3 0-15,-2 3 1 16,-3 1 0-16,3 4-1 15,-3-4 1-15,3-1 0 16,5-1 1-16,2 0-1 16,5-4 1-16,5-6 0 15,7-2 0-15,2-4-1 0,1 1 1 16,5-4-1-16,-8 0 0 16,5 2 0-16,-5 0 0 0,-2 3 1 15,0 0 0-15,-8 7-1 16,-2 0 1-16,0 7-1 31,0-2 1-31,5 7-5 16,-3-2 0-16,3 5-6 15,3-6 1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7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360 7 0,'-2'0'3'0,"-1"-10"6"15,3 6 4-15,0 4-12 16,0-5 1-16,-2 2 1 15,-3 1 0-15,3 0-3 0,-3-6 0 16,0-1 2-16,-4-1 1 16,2-2-1-16,-3-3 1 15,-1 1-2-15,4-8 1 16,-3-2-2-16,5 0 1 16,3 2 0-1,2-2 0-15,2 2-1 16,1 1 1-16,-1 4 0 15,1 0 0-15,1 2 0 16,-4 3 0-16,0 3 0 16,0-1 0-16,-4 5-1 15,4 0 0-15,-3 0 1 0,3 1 0 16,0 1-2-16,0 1 1 16,0-1 0-16,-2 1 0 15,2 2 0-15,0 0 1 16,-3 2-1-16,1-2 0 0,2 0-2 15,0 0 0-15,0 0-5 16,2 3 1-16,3 2-3 16,5 2 1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6.6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408 12 0,'-7'0'6'0,"7"-5"6"0,0 5 2 0,0-5-14 15,0 3 1-15,-7-6 0 16,4 3 0-16,-4-9-1 16,2 2 1-16,-4-10 0 15,4 2 0-15,0-4 0 0,2 7 1 16,6-7-1-16,-1 4 0 31,6-9-1-31,-4 2 1 16,6 3-1-16,-3 7 0 15,-2-3 0-15,2 6 1 0,-4-1-1 16,-1 3 0-16,-2 0 0 16,0 2 1-16,-2 5-1 15,-1 0 0-15,-9 8 0 16,3-1 0-16,-13 10 0 16,5-2 0-16,-3 9 0 0,1-4 0 15,7-3 1-15,0-2 1 16,7-8-1-16,0 1 1 15,7-11 0-15,1 4 1 16,7-13-2-16,-1 4 1 0,1-6-2 16,5 4 1-16,-6 1 0 15,1 1 0-15,-3 1 0 16,1 3 0-16,-1 6 0 31,-2 3 0-31,0 5-1 16,-3 0 1-16,10 5-6 0,-5-3 0 15,13 5-5-15,-3-2 0 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22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8 13 0,'0'-3'6'0,"3"6"-2"0,-3-3 9 0,10-3-12 15,-5 1 0-15,7-10 0 16,-5 2 1-16,8-5-2 16,-5 6 0-16,4-4-2 15,-4 4 1-15,0-4-4 16,-3 1 1-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5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7 11 0,'15'-15'5'0,"-8"10"-6"0,-7 5 7 16,12-2-6-16,-5-1 0 0,11-4 0 15,-6 0 0-15,10 2-2 31,-5 2 1-31,5 6-2 16,-5-1 1-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5.5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24 0,'3'3'12'0,"-1"14"-11"0,3-15 25 16,-3 13-23-16,1-3 1 16,-3 12 1-16,0-4 0 15,0 9-7-15,0-7 0 16,2 7 5-16,1-10 0 0,-1 6-4 16,1-6 1-16,-1-2-4 15,3-2 0-15,-3-6-6 16,1-1 0-16,2-1 0 15,-3 0 0-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5.3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9 0,'5'-7'4'0,"2"7"-5"16,-7 0 4-16,0 0-7 15,0 0 1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5.1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1 0,'4'-1'0'0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4.5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94 23 0,'-10'-8'11'0,"15"4"-6"0,0 1 23 0,7-2-25 16,0-4 0-16,5 2 1 16,0 0 0-16,0-1-6 15,2 1 1-15,-2 0 3 16,5 0 1-16,0 2-4 15,0 0 1-15,-3 0-5 16,1 3 1-16,-6 0-3 16,-2 2 1-16,0-3-4 15,-4 3 0-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4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20 0,'7'-25'10'0,"11"25"-6"0,-18 0 14 16,2 5-16-16,-2 3 1 15,0 4 2-15,0 2 1 16,0 6-7-16,2 2 0 15,1 2 4-15,-3 3 1 0,0 2-2 16,2 1 0-16,1-6-3 16,-1 1 0-16,-2-4-4 15,0-3 1-15,5-4-5 16,-5-4 0-16,3-3-1 16,1-7 1-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3.8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11 16 0,'-3'-7'8'0,"3"2"-3"16,0 5 8-16,0 0-12 16,0 0 1-16,-2 2 2 15,2 1 1-15,-7 16-5 16,2-4 0-16,-3 19 4 16,-1-7 0-1,-3 11-1-15,-1-6 0 16,9 12-2-16,-1-13 1 15,10 1-1-15,-1-6 1 16,9-9-1-16,-6-2 1 16,17-13 0-16,-4 1 0 0,11-15 0 15,-7 2 0-15,1-9-1 16,-6 4 1-16,-4-7-1 16,-1 5 1-16,-9-17-1 15,-2 7 0-15,-13-6 0 0,3 6 0 16,-15 0-1-16,5 5 1 15,-3 5-1-15,3 5 0 16,5 2-5-16,0 3 0 16,5 7-6-16,-1 0 1 0,16 17-2 15,-6-5 1-15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1.6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64 26 0,'-14'-14'13'0,"21"7"-4"0,-7 7 24 15,15-9-31-15,-8 4 1 16,8-2 0-16,-6 0 0 16,9 2-5-16,-6 0 1 15,15 5 2-15,-10 0 0 16,10 0-5-16,-13 0 0 16,11-2-4-16,-8-1 0 15,0 6-4 1,-3-1 1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1.4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2 28 0,'0'-5'14'0,"0"15"-12"15,0-8 28-15,2 8-28 0,-2-3 0 16,-2 10 0-16,-1 0 1 16,0 10-4-16,0-5 0 31,3 7 2-31,0-8 0 15,0 1-5-15,0-5 1 0,0-2-6 16,0-3 1-16,6-3-3 16,-3-1 1-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0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7 367 26 0,'-8'15'13'0,"3"-11"-4"16,5-1 13-16,0-3-20 15,5 0 0-15,-5 0 2 0,0 0 0 32,0 0-5-32,0-5 1 15,-5-2 2-15,5-3 1 16,-4-2-2-16,1-5 1 0,1-5-2 15,-1-2 1-15,6-11-1 16,-1 4 0-16,1-6-1 16,1 1 1-16,4 4 0 15,-3 8 0-15,-3-1 0 16,-2 6 0-16,-2 7 0 0,-3 2 0 16,-5 5 0-16,-2 3 0 15,-8 2-1-15,3 5 1 16,0 2 0-16,2 0 0 15,6-2-1-15,1 0 1 16,4-3 0-16,6-2 0 0,3-5 0 16,9 1 1-16,-1-4-1 15,-1 3 1-15,-2-4 0 16,-3 1 0-16,0 1 1 31,1 2 0-31,1 3 0 16,-4-1 1-16,0 3-1 15,-2 0 0-15,1 3-5 0,4-1 1 16,-1 3-11-16,5-2 1 16,10 11-2-16,-10-2 1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9.9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8 11 0,'-7'-3'5'0,"14"11"1"0,-7-8 9 16,7-3-14-16,-2 1 1 15,5-3 0-15,-6 0 1 16,4 0-4-16,1 3 1 0,-2-3 1 15,1 0 0 1,1 1-3-16,-4-1 0 16,2-7-4-16,0 2 1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41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86 19 0,'-5'-5'9'0,"-2"2"-2"16,7 3 9-16,0-5-11 15,2 3 0-15,3 0 4 16,0-1 0-16,12-2-11 16,-2-2 1-16,21 2 8 15,-4 0 0 1,17 0-3-16,-13 0 1 15,18-2-2-15,-12 0 0 0,6 7-1 16,-9 0 0-16,-4 0-4 16,-11 0 0-16,-2 0-3 15,-7 0 0-15,-3-5-6 16,-5 2 1-16,5-4-4 16,-4 2 1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12.5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6 164 13 0,'-7'-4'6'0,"7"1"3"0,0 3 7 0,0-5-15 15,0 5 0-15,2-7 1 16,1 0 1-16,-1-1-3 16,0 1 0-16,1-5 3 15,-3 2 0-15,0-5 0 16,0 3 0-16,-5 0-1 0,0 2 1 16,-5 0-1-16,3 3 0 15,-8-3-1-15,6 3 0 16,-8 0 0-16,4 2 0 15,-6 2-1-15,4 1 0 0,-4 2 0 16,-3 2 0-16,0 3 0 31,0 0 0-31,0 0 0 16,2 2 0-16,1 1 0 16,2 4 1-16,2-2-1 15,0-1 1-15,8 4-1 0,0-1 1 16,2-5 0-16,2 3 0 15,6-5-1-15,4 0 1 16,0 4-1-16,6 1 1 16,-1-3-1-16,0-2 1 0,3 5-1 15,-1-3 0-15,8 1 0 16,-5-3 0-16,8 2 0 16,-6-2 1-16,8 5-2 15,-5-3 1-15,0 3 0 16,-5-1 0-16,0 4 0 0,-4-4 1 15,1 8-2-15,-4-4 1 16,2 6 0-16,-5-4 0 16,-2 4 0-16,0-4 1 31,-5 2-1-31,0-2 1 0,-7 2-1 16,2-3 1-16,-5 4-1 15,-2-6 1-15,-7 7 0 16,6-6 0-16,-6-1 0 15,2-3 0-15,-8 1 0 16,-2-7 0-16,-2-3 0 0,0-5 0 16,2 0 0-16,-2 0 0 15,7 0 0-15,0 0 1 16,0 0-1-16,5 3 1 16,-3 0-1-16,1-1 0 0,4 1-1 15,3 2 1-15,0 0-5 16,4 0 1-16,-1 0-5 15,6 0 0-15,6 2-5 16,9 1 0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07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142 19 0,'0'-20'9'0,"2"-4"-3"0,-2 19 9 0,2-7-14 15,1 2 1-15,2 0 1 16,-3 3 0-16,1 2-3 16,-1 0 0-16,-2 5 2 15,0 0 1-15,-2 12-1 16,-1-2 1-16,-4 24-2 0,2-7 1 15,-5 10-1-15,1-11 1 16,-4 16-1-16,1-6 0 16,2 6 0-16,1-10 0 31,-1 9 0-31,0-9 0 16,0 2 0-16,3-5 0 0,-3-2 0 15,3-5 0-15,2-8 0 16,0-1 0-16,3-6 0 15,2-7 1-15,2-10-1 16,3-5 1-16,0-4-1 0,0-5 0 16,2-6 0-16,3 1 0 15,0-3-1-15,2 3 0 16,-2-2 0-16,4-1 0 16,1-5 0-16,-3-2 0 15,3 3-1-15,-3 2 1 0,0 2 0 16,-2 3 0-16,2 4 0 15,-5 3 0-15,3 8 0 16,-5-1 0-16,2 3 0 31,-4 2 0-31,1 5 0 0,-4 5 0 16,5 5 0-16,-2 10 0 16,2 7 0-16,-1 5 0 15,4 7 0-15,-3 2 1 16,2 1-1-16,5 2 1 0,-5 2 0 15,3-2 0-15,0 0 0 16,-3 0 0-16,3-2 0 16,-3-1 1-16,3-2-1 15,-5-4 0-15,0-4-1 16,0-4 1-16,4-5-2 0,-4-2 0 16,0-3-4-16,-3-2 1 15,1-5-6-15,2 0 1 16,-3 0-4-16,3-5 0 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00.6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33 0,'3'15'16'0,"55"-10"-12"0,-31-3 27 15,10-2-30-15,19-5 1 0,9 0 0 16,9 3 1-16,-1 2-5 16,-8-5 1-16,-1 3-4 0,-3-1 0 15,-10-2-6-15,-5 8 0 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9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-2 33 0,'-8'0'16'0,"13"3"-13"0,-5-3 23 16,10 7-25-16,-5 0 1 0,9 5 1 15,-4-2 1-15,10 7-5 16,-6-5 0-16,3 7 3 16,1-4 1-16,3 2-3 15,-3-5 0-15,4 0-6 16,-3-3 0-16,3-1-5 15,-5-1 1-15,0-2-2 16,-2 0 1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5.9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21 0,'10'3'10'0,"19"-3"-7"16,-22 0 22-16,13-5-23 0,-3 0 0 16,12-3-6-16,-2 4 1 31,2-4-4-31,-7 3 1 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4.0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37 0,'9'-5'18'0,"11"8"-23"0,-15-3 38 16,10 7-33-16,-6 0 1 15,8 8-1-15,-2-3 1 16,5 5-1-16,-8-2 0 15,7 0-2-15,-4-3 0 16,4-2-5-16,-1-1 0 16,1-4-4-16,-4-2 1 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1.8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26 27 0,'-10'10'13'0,"25"0"-2"0,-13-10 22 0,8 2-28 16,0-2 0-16,7 0 3 15,0 0 0-15,9 0-11 16,-4 0 1-16,10-5 5 16,-8 3 1-16,3-5-8 15,-5 2 1-15,10-2-8 0,-11 2 0 16,9-3-4-16,-8-1 1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0.8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39 0,'10'-3'19'0,"0"10"-20"16,-10-7 32-16,15 13-29 15,-8-4 0-15,10 11 3 16,-7-3 1-16,9 5-6 15,-4-5 0-15,0 3 3 16,-1-3 1-16,-2 2-2 16,1-7 1-16,1 3-5 15,-4-3 1-15,2-2-7 0,3-3 0 16,-5-9-6-16,2-1 1 16,0 1-2-1,0 0 1-1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50.6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 62 31 0,'2'-17'15'0,"-2"3"-13"0,0 9 29 16,0-5-29-16,0 3 0 16,-2 2 0-16,-1 0 1 15,-14 10-4-15,10-3 0 16,-15 18 2-16,3-6 0 15,2 23-1-15,0-8 1 16,2 12-2-16,5-9 1 16,8 5-1-16,-1-8 1 15,11 0 0-15,-1-10 1 16,17-6 1-16,-7-4 1 16,15-14 0-16,-8 1 1 0,8-11-1 15,-8 5 1-15,-4-14-1 16,-6 2 1-16,-7-2-3 15,-2 4 1-15,-10-9-2 16,3 7 0-16,-13-2-4 16,3 4 1-16,-2 3-6 15,-1 5 0-15,1 0-6 16,4 2 1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9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13 0,'0'-10'6'0,"2"-2"-3"0,-2 12 7 16,0 0-8-16,3 0 0 0,-3 0 1 16,2 5 0-16,1-2-4 15,4 4 0-15,-2 5 3 16,2 3 0-16,3 2-1 16,-3 5 0-16,0 2-1 15,6 6 1-15,-6-9 0 16,5 1 0-16,-2-2-1 0,0-3 1 15,-3 0-1-15,0-2 0 16,1-5-2-16,-3-1 1 16,-1-1-5-16,-1-3 1 15,-1-1-2-15,1-1 1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08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33 17 0,'-8'-2'8'0,"-4"-3"-4"0,12 5 9 15,0 0-11-15,0 0 0 16,7 0 2-16,-2 0 0 16,0-3-4-16,5 1 0 15,4 0 4-15,3-1 0 16,5 1-1-16,0 2 0 0,0 0-1 31,0-3 0-31,-3 3-1 16,-4 0 1-16,2 0-3 0,-2 0 1 15,-6-2-4-15,1-1 1 16,-5 1-6-16,0-1 0 16,7 3-1-16,0-2 1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37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47 19 0,'-10'-5'9'0,"0"-7"-4"0,10 12 9 16,0-5-13-16,0 5 0 0,3-2 0 16,-1-3 1-16,3 2-2 15,5-2 0-15,0 0 1 16,4 3 1-16,1 0-2 0,7 2 1 16,5 0 0-16,-3 0 1 15,8 2-2-15,5 0 1 16,2 1 0-16,-3-1 1 15,3-2-1 1,3 0 1-16,2 0-1 16,-12 0 1-16,21 0-1 15,-14 0 1-15,15 0-1 16,-10 0 0-16,7 0-1 16,-12 0 1-16,5 5-1 15,-10-2 1-15,8-1-1 16,-10 1 0-1,36 4 0-15,-14 0 1 16,4-2-1-16,-11 0 1 16,4-3-1-16,-15 1 1 0,13-1-1 15,-12 1 1-15,9 2-1 16,-9-1 0-16,9 4 0 16,-9-1 0-16,9-2 0 15,-9 0 0-15,7-5 0 16,-13 0 0-16,13 2 0 0,-7-2 0 31,12 0 0-31,-10 0 1 16,12 3-1-16,-12-1 0 15,8-4 0-15,-11 2 0 16,8 0 0-16,-12 0 1 16,7 0-1-16,-12 0 0 0,9 2 0 15,-9 1 0-15,12-1 0 16,-9 0 0-16,6 1 0 15,-9-1 0-15,12-2 0 16,-10 0 0-16,8 0 0 16,-10 0 0-16,12 5 0 0,-12-2 0 15,4-1 0-15,-1 1 0 16,6-3 0-16,-4 0 0 16,7-3 0-16,-10 1 1 0,13 2-1 15,-10 0 0-15,9 0 0 16,-7 0 0-16,8 0 0 31,-13 0 0-31,13 0-1 0,-16 0 1 0,18 0 0 16,-9 0 1-16,9 2 0 31,-13 1 1-31,13-3-1 16,-5 0 1-16,3 2-1 0,-15 0 1 15,4 3 0-15,1 0 1 16,-10-2-1-16,-10-1 0 0,10 1 0 15,-7-1 0-15,-3 3 0 16,-2-3 0-16,2 1-1 16,-5-1 0-16,1 1-1 15,-1-1 1-15,-2 1-3 16,-3-3 0-16,-2 0-5 16,0 0 1-16,5-3-8 0,-5 3 1 15,7-15-1-15,1 3 0 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35.4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3 73 16 0,'0'-17'8'16,"-2"-5"-4"-16,2 17 8 0,2-4-10 16,5 4 1-16,-2-3 1 31,0 1 1-31,0 7-6 16,-3 3 0-16,3-1 4 15,-5 5 1-15,0 6-2 0,-5 4 1 16,3 5-2-16,-3 7 0 15,3 3 0-15,-1 9 0 16,1-2-1-16,-1 3 1 0,-1 6-1 16,1 4 1-16,1 6-1 15,-1 8 1-15,3 0 0 16,-2-5 0-16,2 7-1 16,-3 3 0-16,1 0 1 15,0 2 0-15,-3-2 0 16,2-5 1-16,-2-8-1 0,-2 3 1 15,-3 3-1-15,3-1 1 32,0 5-1-32,-1 1 1 15,4-3-2-15,-4 2 1 0,-1 3 0 16,-1 4 0-16,0 1-1 16,5-8 1-16,0-2 0 15,1 0 0-15,-4 0 0 16,3-2 0-16,1 4 0 15,1-2 0-15,1 0 0 16,-1-3 1-16,-2-2-1 0,3 2 1 16,-3 1-2-16,3 4 1 15,-1-4-1-15,3-6 1 16,-2-4-1-16,-1 2 1 0,-1-5-1 16,4-2 1-16,0-3 0 15,0-2 0-15,0 3-1 16,0-6 1-16,4-2 0 31,-4-2 0-31,3-3 0 16,-3 0 1-16,-3 3-1 15,3-1 0-15,-4 1-1 0,4-5 1 16,0-1-1-16,-3-4 1 16,1-2-1-16,2-6 0 15,-3-4-2-15,3-3 0 16,-2-5-4-16,-1-4 0 0,6-13-8 15,-1-7 1-15,-2-12-2 16,-2-8 1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15.1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91 12 0,'-7'-9'6'0,"0"6"1"16,7 3 9-16,2-4-14 0,8 1 0 15,0 3 2-15,7-2 1 16,5-1-5-16,2 1 1 16,8-5 3-16,4-3 1 15,8 3-1-15,2-1 0 16,8 1-2-16,-3 2 1 15,-2 1-2-15,-8 1 0 16,-4 1-1-16,-8-1 0 0,-5 1-3 16,-4 0 1-16,-1 2-4 15,-4 0 1-15,-5-3-5 16,7 1 1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46.4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8 16 0,'3'-8'8'0,"4"-14"-4"0,-4 18 9 16,-3-4-11-16,0 1 0 15,0 7 0-15,0 2 1 16,0 3-4-16,-3 3 0 16,3 6 3-16,0 3 1 15,0 3-2-15,0 2 1 0,3 0 0 16,-1 2 0-16,3-2-1 31,0-5 1-31,2-2-1 16,-4-1 1-16,-1-4-4 15,-2 0 1-15,0-3-6 0,-2-2 1 16,4-2-2-16,-2-1 0 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40.3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7 0,'0'7'13'0,"7"6"-7"16,10-8 25-16,8-1-28 15,2 1 0-15,14-2 2 16,20-1 0-16,-2 1-6 15,7-1 1-15,-8-2 2 16,-2 0 1-16,-2-2-3 16,2-3 1-16,0 0-4 15,-7 0 1-15,-2-2-6 16,-11 2 1-16,-2-3-5 16,-4 1 0-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40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93 21 0,'-29'-5'10'0,"17"2"-1"16,12 3 9-16,5 0-15 31,2 0 1-31,7 0 2 0,6 0 0 16,9-2-7-16,13-3 0 15,6-2 5-15,16-3 1 16,4 3-2-16,0 2 0 0,-4-2-1 15,-1-3 0-15,3 2-3 16,-3 1 0-16,-12 0-4 16,-2 2 0-16,-15 2-5 15,-9 3 0-15,-11 5-2 16,-11 8 1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9.8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6 24 0,'-4'-9'12'0,"11"6"-12"0,-7 3 17 16,7 10-17-16,-7 10 1 16,7 6 1-16,-7 6 1 15,0 0-3-15,0 4 0 0,5 1 2 16,0-3 1-16,2-4 0 15,3-4 1 1,-3-4 0-16,0-7 0 16,3-8 0-16,-5-4 0 15,14-23 0 1,1-4 0-16,-6-3-1 16,8 0 0-16,-8-2-2 15,-1-3 1-15,-1 5-4 16,0 3 1-16,-5 4-7 15,0 8 1-15,-4 7-6 0,-3 5 0 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9.4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9 28 0,'0'-20'14'0,"7"40"-15"16,-7-15 26-16,5 9-25 15,-3 11 1-15,-2 1 0 16,0 1 1-16,0 5-2 15,5 0 0-15,-2-1 0 16,-3-1 1-16,0-6-5 16,2-2 1-16,1 0-6 15,9-10 1-1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9.2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7 0,'15'12'13'0,"39"12"-4"0,-37-17 22 0,10 6-30 16,0 6 1-16,2 0 0 15,10 3 1-15,-2 3-4 16,-3-6 0-16,5-2 2 16,-10-2 0-16,-2-3-4 15,-3-5 0-15,-4-2-6 16,-1-5 0-16,8-3-2 16,-5-11 0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3.7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22 26 0,'0'-9'13'0,"-7"6"-16"15,3 1 25-15,1 0-22 16,1-1 0-16,-3 1-4 16,3 0 1-16,0 2-3 15,2 0 1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9.0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36 23 0,'-17'-19'11'0,"22"16"-7"0,-10 3 15 16,5 8-19-16,-7 9 1 16,-1 9 0-16,1 8 0 15,-8 10-1-15,3 3 1 16,10-1 1-16,2 0 0 16,7 0 1-16,8-4 0 15,-1-11 1-15,6-9 0 16,9-7-1-16,3-10 1 15,-3-10-1-15,8-7 0 16,-6-5-1-16,-1-5 0 16,-11-7-1-16,-4-8 0 15,-8-7-1-15,-7-7 1 0,-19 0-1 16,-6 7 0-16,-9 3-1 16,-5 12 1-16,5 2-4 15,-8 7 1-15,6 8-6 16,9 7 0-16,0 8-3 15,5 1 0-1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8.6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0 22 0,'7'20'11'0,"0"19"-14"0,-7-25 23 0,0 6-19 16,-7 4 1-16,0 5 0 0,-6 1 0 16,1-6-3-16,2-7 1 15,3-5 0-15,0-10 0 16,9-6-1-16,6-9 0 15,11-1-1-15,3-8 0 16,5-2 0-16,0-1 0 16,7 3 2-16,-5 5 1 15,-2 5 2-15,2 5 0 16,-9 7 1-16,-5 7 0 16,-1 8-1-16,-9 4 1 0,-5 6-2 15,2 4 1-15,3-2-7 16,5 2 1-16,7-10-6 15,-2-9 0-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8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11 0,'0'-5'5'0,"9"-5"-11"0,0 8-2 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8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-1 26 0,'-7'-3'13'0,"7"13"-5"0,0-7 15 31,-5 6-22-31,2 8 0 16,-6 3 1-16,-1 6 1 16,-4 4-4-16,2 1 1 15,4 1 1-15,1-3 0 0,0-5-5 16,0-4 0-16,2-6-6 16,10-6 1-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7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52 28 0,'0'-26'14'0,"34"11"-9"15,-20 15 27-15,8-2-30 16,0-3 0-16,5 3 0 15,12-1 1-15,3 3-9 16,-1 3 1-16,11-1-5 16,1-2 1-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7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83 25 0,'24'-44'12'0,"-9"17"-9"0,-11 20 18 16,-1 2-21-16,-3 5 1 15,2 3 1-15,-2 6 0 16,-5 13-2-16,-4 17 0 16,-8 12 2-16,-3 5 0 15,-2 7-1-15,-2 1 1 16,7 1-5-16,4 1 1 0,1-15-6 15,2-10 1-15,3-11-2 16,0-11 0-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7.3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9 27 0,'7'-22'13'0,"32"12"-13"16,-17 10 20-16,10-2-20 15,2 2 1-15,8-3-3 16,6 3 1-16,4 0-1 15,1 0 0-15,-1 0-1 16,1-2 0-16,-4-5 0 16,-13-3 0-16,1-2 2 15,-8-3 0-15,-4-2 3 16,-8 5 0-16,-3 2 1 16,-9 3 0-16,-5 7 1 15,-5 5 0-15,-14 7-2 16,-5 10 1-16,-8 5-2 15,0 7 1-15,0 2-1 16,3 1 1-16,12-6-2 0,7-4 0 16,8-3 0-16,7-4 0 15,7-11-1-15,5-6 0 16,7-6-1-16,-4-9 0 16,2-7 0-16,0-8 1 0,-3-2-1 15,-4 0 1-15,-5 2 2 16,-1 7 0-16,-1 6 1 15,-1 4 0-15,-4 10 0 16,-3 7 0-16,-8 6 0 16,3 6 1-16,0 8-5 0,1 0 1 15,-4-6-5-15,8-1 1 16,3-8-3-16,4-2 1 16,0-10-1-16,-2-10 1 15,7-5 3-15,-4-4 0 0,6-3 5 31,6 3 1-31,-1 2 3 16,-2 4 1-16,0 6 0 16,-2 7 0-16,-8 5 0 15,1 5 0-15,-8 7-3 16,-5 0 1-16,2-3-1 16,1-1 1-16,0-9-2 0,2-4 1 15,4-7-1-15,11-3 0 16,-5-4-1-16,7-1 1 15,0 3-1-15,2 0 0 0,-6 2-3 16,1 3 1-16,1 2-6 16,-3 3 1-16,10 2-5 15,0-3 1-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6.6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17 24 0,'-3'-17'12'0,"6"13"-10"15,-1 6 16-15,1 5-16 16,-3 13 1-16,-3 12 1 16,-2 9 0-16,-4 5-5 0,-8 11 0 15,-1 11 3-15,4 5 1 16,4-7-3-16,5-7 1 16,-2-11-5-16,2-9 1 15,0-4-6-15,-2-11 1 47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6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2 67 19 0,'-2'-13'9'0,"-8"-11"-3"0,-2 17 10 16,-8-3-15-16,-7 3 0 0,-9 2 1 16,-8 5 1-16,2 2-4 15,8 5 1-15,7 6 1 16,8 4 0-16,7 10-1 15,12 2 1-15,9 7 0 16,6 1 0-16,4-3 1 16,-1 3 0-16,-4-5 0 0,-9-6 1 15,-7 1 0-15,-13-2 0 16,-9-3-1-16,-3-3 1 16,-5-2-3-16,0-5 0 0,-2-7-5 15,10 0 0-15,7-5-6 16,17-10 1-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5.9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54 31 0,'-20'-31'15'0,"28"23"-13"0,1 4 32 16,6 1-33-16,7 1 0 15,4-3-1-15,-1 3 1 16,6 4-9-16,11 3 0 0,-1-5-2 16,5 5 0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5:30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1 0 7 0,'5'5'3'0,"-5"-2"1"15,2-1 2-15,-2-2-6 16,5 0 0-1,0 3 0-15,5 1 1 16,-3-1-2-16,3 2 1 16,2 0 1-16,-2 0 0 15,4-1-1-15,1 6 1 0,-3 0 0 16,3 0 1-16,2-1-2 16,-3 1 1-16,3 2 0 15,0 1 0-15,5-1 0 16,0 2 0-16,-2 1-1 15,-1 0 1-15,1-1 0 16,-6 6 0-16,3-3-1 0,-2-2 1 16,-3 4-1-16,3-2 0 15,-1 0 0-15,1 0 1 16,2 1-1-16,-2 1 0 0,-3-2 0 16,2 0 1-16,1-2-1 15,-3-1 1-15,0 4-1 16,-2-4 1-16,2 1-1 15,-4-3 0-15,4 5 0 32,-3-2 1-32,4 2-1 15,-4 2 0-15,4 1 0 16,-6 2 0-16,0 0 0 0,3 0 0 16,0 0 0-16,-1 9 1 15,-1-4-1-15,-1-2 0 16,5-3 0-16,-5 0 0 0,6-3 0 15,-1 1 1-15,2-1-1 16,1-2 0-16,-3-2 0 16,3 2 0-16,-5 3 0 15,-1-1 0-15,1 1 0 16,2-1 0-16,-2 3 0 0,2 0 1 16,-2-2-1-16,4-3 0 15,-6 0 0-15,2 0 0 31,-3 0 0-31,0 0 1 0,3 5-1 16,-3-3 0-16,0 1 0 16,1-1 0-16,-1 3 0 15,-2 0 0-15,5-2 0 16,-5-3 0-16,-1 0 0 16,1-2 1-16,5-3-1 15,-3 3 1-15,3-1-1 0,-5 6 1 16,2-6-1-16,-2 3 0 15,2 3 0-15,-2 0 1 16,0 1-1-16,5 1 0 16,0 0 0-16,-3 3 0 0,3-3 0 15,-3 0 0-15,3 2 0 16,-5-2 0-16,2-2 0 16,-2-1 0-16,2 1 0 15,-2-3 0-15,0 0 0 16,5 0 0-16,2 0 0 0,-2 3 0 15,-3-1 0-15,0-2 0 16,3 3 0-16,-3 4 1 31,-2-2-1-31,2 0 0 0,-2 0 0 0,0-3 0 32,0 1 0-32,-3-1 1 15,-2 3-1-15,5 0 0 0,-2 0 0 16,-1 0 0-16,-2 0 0 15,0-2 1-15,0-3-1 16,0 2 0-16,0-1 0 16,-2-1 1-16,-1-3-1 0,-4 1 0 15,5 0 0-15,-3 2 0 16,0 2 0-16,-3 3 1 16,4 0-1-16,-1 0 0 0,0-2 0 15,-5-1 0-15,3 1 0 16,0-1 1-16,-3 3-2 15,2-2 1-15,-1 2 0 32,1 0 1-32,1-3-1 15,-3 3 0-15,3-2 0 0,0-3 1 16,-3 2-1-16,0 1 0 16,-2-3 0-16,0 0 0 15,0 2 0-15,2 1 0 16,-2-1 0-16,2-2 1 0,0 3-1 15,3 0 0-15,-3 1 0 16,3-1 1-16,0 0-1 16,-3-1 0-16,3 5 0 15,-6-4 0-15,6 2 0 16,0-3 0-16,-3 3 0 0,0 0 0 16,-4-2 0-16,2-1 0 15,-1-2 1-15,-4-2 0 16,5 0-1-16,-7 2 0 31,2 0 0-31,0 0 0 16,2 0 0-16,-2 3 0 0,0 2 0 15,0 0 0-15,2-3 0 16,-2 5 0-16,-2-4 0 16,2 0 0-16,0-3 0 15,2 2 1-15,-2 1-1 16,0 2 0-16,-3 0 0 15,1-3 0-15,2 1 0 0,-3-1 1 16,1 1-1-16,0 2 0 16,-1-5 0-16,-2 2 0 15,-2-2 0-15,2 3 0 16,0-3 0-16,0 0 0 16,0 0 0-16,0 3 0 15,-2-1 0-15,2 1 0 0,0-3 0 31,3 0 1-15,-8 10-1-16,-2-3 0 16,4 0 0-16,3-4 0 15,0 0 1-15,0-1 0 16,1-2-1-16,1 0 0 16,3-2 1-16,-5-1 0 15,0-1-2-15,0-1 1 0,3 0 0 16,-1 0 0-16,-2-2 0 15,3 2 0-15,-1 0 0 16,-2-2 0-16,3 0 1 16,-3 0 1-16,3-1-2 15,-1 1 0-15,3 5 0 16,-2-3 0-16,-1 0 0 16,1 3 0-16,-1 0 0 0,1-3 0 15,-1 0 0-15,1 0 0 16,2-2 0-16,-5 0 0 0,2-1 0 15,-2 4 0-15,3-6 0 16,-1 3 1-16,1-3-1 31,-1 0 0-31,1-2 0 16,-1 5 0-16,-1-3 0 16,3 3 1-16,-1-3-1 0,0 3 0 15,-1-5 0-15,1 2 0 16,2 3 0-16,-3-3 0 15,5-2 0-15,-4-2 0 16,2 4 0-16,0-4 0 0,5 4 0 16,-10-2 1-16,-3 0-1 15,6 0 1-15,-1-1-1 16,1-1 0-16,0-1-1 16,-1 3 1-16,1-2 0 0,-1-1 0 15,3 0 0-15,-2 1 0 16,-1-1 0-16,-2 1 1 15,0-1-1-15,3 3 0 32,-1-2-1-32,1-1 1 0,-1 0-1 15,6 3 1-15,-3-2-3 16,2-1 1-16,3 1-4 16,-5-3 0-16,7-3-3 15,-2-4 0-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5.8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-5 30 0,'2'-5'15'0,"-2"2"-17"15,0 3 30-15,-2 5-27 16,-3 10 0-16,-7 9 1 16,0 18 0-16,-3 14-3 15,3 5 1-15,-2 0 0 16,-1 2 1-16,8-6-5 15,-1-9 1-15,1-6-7 0,5-8 1 16,2-10-1-16,-3-6 1 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5.6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9 21 0,'-9'-17'10'0,"-11"32"-7"16,15-8 17-16,0 3-19 15,-4 9 0-15,-9 3 0 16,4 8 1-16,-1-1-3 15,8-2 1-15,0-5 1 16,14-5 0-16,-2-7 0 16,2-8 1-16,10-9-1 15,5-3 1-15,2-7-1 16,3 0 1-16,3-3-1 16,-4 1 1-16,-4-1-2 15,-2 8 1-15,-8 0 0 16,-2 9 0-16,-5 8-1 0,-5 8 1 15,-5 6-1-15,-5 5 1 16,3 6 0-16,2-1 0 16,5-2-5-16,2-3 1 15,6-7-5-15,6-7 1 16,8-7-3-16,0-8 0 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5.2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5 0 24 0,'-9'7'12'0,"-11"6"-12"15,15-1 13-15,-7 15-13 16,-3 19 1-16,1 20 0 15,-6 2 1-15,6 2-3 16,-3-2 1-16,2-9 1 16,1-11 0-16,-1-9 0 15,8-9 1-15,2-8-1 16,2-13 1-16,6-9-1 16,4-9 1-16,10-11-2 0,8-2 1 15,9 0-1-15,0 3 1 16,2 4-1-16,-4 5 1 31,-1 3 0-31,-6 7 0 0,-6 5 1 16,-12 5 0-16,-7 7 0 15,-7 2 0-15,-12 1-1 16,-13 4 1-16,-2 3 0 16,-3-3 0-16,13 0-5 15,2-4 1-15,5-3-7 0,10-5 1 16,12-14-2-16,14-6 0 15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4.2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0 25 0,'0'8'12'0,"-5"41"-15"15,2-37 26-15,1 2-23 16,-1 6 1-16,1 4-2 15,-3-2 0-15,3 0-6 16,-1 0 1-16,3 0-1 16,-2-12 1-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4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-1 23 0,'-3'0'11'0,"6"12"-8"0,-1-4 14 15,0 6-17-15,-2 3 1 16,-2 0 0-16,0 5 0 16,-1 0-1-16,-2 0 0 15,5-2-2-15,0-6 1 16,5-1-5-16,0-9 0 15,5-4-1-15,2-4 0 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3.8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7 27 0,'7'-12'13'0,"5"0"-8"16,-2 5 21-16,4 2-26 15,8 0 1-15,7 3 0 16,1-1 0-16,1 3-2 16,-2 0 1-16,-2 3-4 0,-3-1 1 15,-2 1-6-15,0-6 0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3.6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14 24 0,'-5'-14'12'0,"1"18"-8"0,1-1 15 15,-4 4-19-15,0 10 1 16,-1 5 0-16,-4 15 0 16,3 9-2-16,-3-2 1 15,4 0 1-15,-4-1 1 0,5-4-1 16,2-2 0 0,5-3-6-1,0-7 0-15,0-8-3 16,3-9 1-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3.4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58 22 0,'0'-18'11'0,"-12"-8"-8"16,3 21 17-16,-1 0-20 15,-5 2 0-15,-1 3 1 16,1 3 1-16,-2 4-3 16,0 3 1-16,8 2 0 15,-1 8 0-15,10 2 0 16,5 9 1-16,7 4-2 15,5 1 1-15,4 1 0 0,4-3 1 16,-4 0 1-16,-1-2 0 16,-11-3 0-16,-4 0 0 15,-7-2 1-15,-10-2 0 0,-8-3-1 16,-4-3 1-16,-5-2-3 16,3-4 1-16,-1-4-5 15,8-6 0-15,2-3-6 31,17-12 0-31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3.1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40 24 0,'-36'-12'12'0,"31"8"-8"0,5 4 16 16,7-3-18-16,10-1 0 15,7 1 0-15,7 1 1 16,3-1-5-16,10 3 0 16,-3 3-2-16,-1-3 0 15,-1-5-5-15,0-2 1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2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2 58 20 0,'-5'-12'10'0,"7"22"-3"0,-4-3 9 16,-1 8-16-16,-2 9 1 15,-4 15 0-15,-3 5 1 16,-5 2-3-16,-1 8 1 15,1-3 1 1,5-5 0-16,0-7 0 0,5-7 0 16,2-8 1-16,-2-9 0 15,4-5 0-15,3-10 0 16,5-15 0-16,5-4 0 16,0-8 0-16,-1-10 0 0,1-14-2 15,5-7 1-15,2-3-1 16,-5 7 0-16,2 5-1 15,-1 10 1-15,-1 5-1 16,-5 8 1-16,3 6-1 16,-1 8 1-16,4 7-1 15,-4 12 1-15,1 8 0 0,-3 14 0 16,1 8 0-16,4 9 1 16,0 3-1-16,3-3 1 15,2-2-1-15,-5-8 1 0,2-4-1 31,-1-3 0-31,-6-7-4 16,0-2 0-16,-7-3-6 16,-5-8 1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5:27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24 436 4 0,'-5'-5'2'0,"5"-2"-1"0,0 2 2 16,5 0-2-16,-5 0 1 16,0 0 2-16,0 0 0 15,0 0-5-15,-5 0 1 16,3 3 3-16,-1-3 0 0,-2 0 0 15,3 3 0-15,-3-1-2 16,0 1 1-16,0-3 0 16,0 0 0-16,0 0-2 15,-4 0 1-15,4 1-1 16,-3 1 1-16,-4-2-1 16,5 0 0-16,-3-2 0 0,3 2 1 15,-3 0-1-15,-2 0 1 16,2-2-1-16,-2-3 1 15,5 3 0-15,-6-3 0 32,4 0-1-32,-4 3 1 15,1-3-1-15,-2 1 1 0,-1-1-1 16,3 3 1-16,-3-3-1 16,-2 0 0-16,2 0 0 15,-2 3 1-15,0 0-1 16,0-1 1-16,2 1-1 0,1 0 0 15,-1-1 1-15,3 1 0 16,-3 0-1-16,6-1 1 16,-4 1-1-16,4 0 1 15,-4-1-1-15,4 1 1 0,-4-3-1 16,4 5 0-16,-4-2 0 16,4 0 0-16,-3 2 0 15,2-2 0-15,-2 2 0 31,2 0 1-31,0 2-1 16,0 1 0-16,-2-8 0 0,0 5 0 16,-3 0 0-16,3 5 1 31,-10-4-2-31,0-1 1 0,7 2 0 16,1 1 0-16,-1 4-1 15,3-2 1-15,-3 0 0 16,3 0 0-16,-2 3 0 15,-1-3 0-15,0-3 0 16,1 3 1-16,-1 3-1 16,3-6 0-16,-3 3 0 0,5 0 0 15,-4 0 0-15,-1 0 0 16,3 0-1-16,-3 0 1 16,-2 0 0-16,5 0 0 0,-5 0 0 15,0 0 0-15,0-5 0 16,0 5 1-16,0-2-1 31,-5 2 1-31,2 0-1 16,1 2 0-16,1 1 0 15,4-3 0-15,-6 2-1 16,1-2 1-16,-1 0-1 0,-2 0 1 16,0 3 0-16,0-3 0 15,0 0 0-15,-2 0 0 16,0 2 0-16,2 1 1 15,0-3-1-15,2 4 1 0,1 1-1 16,-1-2 0-16,-2-1 0 16,-2 6 0-16,2-4-1 15,0 1 1-15,0-2-1 16,-3 2 1-16,1 0 0 16,0-1 1-16,-3-1-1 15,5 2 0-15,0 0 0 0,0-1 0 16,0 4 0-16,0-1 0 31,0 0 0-31,-2 1 0 16,2-3 0-16,-3 2 0 0,1-2-1 15,0 0 1-15,-1 0 0 16,1-1 1-16,-1 1-2 16,-2 3 1-16,3 1 0 15,0-1 1-15,-3 2-1 16,2 2 0-16,3 0-1 0,-2-2 1 15,0 2 0-15,-3 0 0 16,5 0 0-16,0-2 0 16,2 2 0-16,1-2 0 15,-3 0 0-15,-7-3 1 0,2 5-1 16,2-2 0-16,1 0-1 16,0 0 1-16,2-1 0 15,-3 3 0-15,-2 1 0 16,5 1 0-16,0 1 0 31,5 2 0-31,-2-5 0 0,-1 5 0 16,-4 0 0-16,7 0 1 15,-3 1-1-15,3-1 0 16,3 0 0-16,-3 2 1 16,-1 1-1-16,-4 2 0 0,1-3 0 15,-1 3 0-15,2-2 0 16,1-3 1-16,-3 0-1 15,7 0 0-15,-5 0 0 16,6 5 1-16,-6-5-2 16,3 0 1-16,3 3 0 0,-4-1 0 15,1 1 0-15,0 4 1 16,0-2-2-16,3 0 1 16,-1 0 0-16,3 0 0 15,-3 7 0-15,5-2 0 0,-4 2-1 16,6-4 1-16,-1-1 0 15,1-2 0-15,-4-2 0 32,5-1 1-32,-13-2-1 15,13-2 0-15,-8 4 0 16,1-2 0-16,1 3 0 0,1 2 0 16,2-3 0-16,-2 6 0 15,5-3 0-15,0 2 0 16,-1 1-1-16,3-1 1 15,-2 8-1-15,5-5 1 16,-6-3 0-16,3 3 0 0,-2-3 0 16,7-2 0-16,-2-2 0 15,-3-1 1-15,2 1-1 16,3-1 0-16,-2 1 0 16,-1 7 0-16,-1-6 0 15,4 4 0-15,-3-3 0 0,-2 0 0 16,3 0 0-16,2 0 0 31,-5 2 0-31,5-2 0 16,0-2 0-16,0 4 0 0,0-4 0 15,5 4 0-15,-5-5 0 16,0 3 0-16,2 0 0 16,3 0 0-16,-2 0-1 15,1-2 1-15,-1-1 0 16,-1 3 0-16,1 0 0 0,2 3 0 15,-3-3 0-15,-2 0 0 16,7 2 0-16,-2 3 0 16,5 0 0-16,-3-1 0 15,-2 1 0-15,3 3 0 0,-1-6 0 16,0 3 0-16,1-5 0 16,-1 0 1-16,-2 0-1 15,0 0 0-15,2 0 0 31,-5 0 0-31,-2 0 0 16,8 4 0-16,-3-4 0 16,2 3 0-16,-5 2 0 0,3-3 0 15,0 3-1-15,2 2 1 16,-4-5 0-16,4 1 0 16,-2-1 0-16,2-4 0 0,-4-1-1 15,4-2 1-15,-7 3 0 16,5-1 0-16,-3 1 0 15,3 7 0-15,-5 0-1 16,5 2 1-16,-2 0 0 16,2-2 0-16,-3 5 0 15,5-1 1-15,1-1-2 0,-3-3 1 16,-1-1 0-16,4-1 0 16,-6-3 0-16,6 2 0 15,-4-2 0-15,4 0 0 0,-6 2 0 16,5 1 1-16,-2 2-1 15,3 0 0-15,-1-1 0 16,0 1 0-16,6 2 0 31,1-4 0-31,-7 2 0 16,8-3 0-16,0 0 0 16,-1 1 0-16,-1 2 0 0,1-3 0 15,1-2 0-15,-3-2 0 16,3 2 0-16,2-3 0 15,-7-2 0-15,4 3 0 16,1-1 0-16,-5 1 1 0,-1-1-1 16,4 3 0-16,-1-2 0 15,-2-1 0-15,-3 1 0 16,5 2 0 0,8 5 0-1,-3-3 0-15,-3-2-1 0,3 0 1 16,-2-3-1-16,-5 1 1 31,7-3 0-31,-7 0 0 16,4-2 0-16,3-3 0 0,-7 0 0 15,2-2 1-15,-2 0-1 16,2 4 0-16,-2-4 0 16,2 2 0-16,-4 3 0 15,9-3 0-15,-3 5 0 16,3-2 0-16,5-1 0 15,-2-1 0-15,-1 1 0 0,1 1 0 16,-3-3 0-16,2-2 0 16,-4 0 0-16,2-3 0 15,0 0 0-15,3 3 0 0,-3 0 0 16,-3 0 0-16,4 2 0 16,4 0 0-16,-3-2 0 15,1-1 0-15,-1 1 0 31,1 0 0-31,-3 0 0 16,2-1 0-16,1-1 0 16,-3-1 1-16,2 0-1 0,1 3 0 15,-1-3 0-15,-2-2 0 16,3 0 0-16,-3 3 0 16,0-1 0-16,0 0 0 15,-2-2-1-15,2 0 1 0,2 0 0 16,1 2 0-16,0-2 0 15,-6 0 0-15,3-3 0 16,0 1 0-16,0-1 0 16,-2 1 1-16,5-1-1 15,-1 1 0-15,1-1 0 16,-1-2 0-16,-2 0 0 16,3 0 0-16,2 0 0 0,-5 0 1 15,2 2-1-15,1-2 0 16,-3-2 0-1,0 2 0-15,-2 2 0 16,-1-2 0-16,1-2 0 16,-3 0 0-16,3 2 0 15,2 0 1-15,-7-3-1 16,2 6 0-16,0-3 0 16,0-3 0-16,-2 3 0 0,2-2 0 15,-5 2-2-15,3 2 0 16,-5-4-5-16,0-1 1 15,2-4-1-15,3-3 0 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2.4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3 0 22 0,'-5'4'11'0,"14"16"-12"16,-9-15 18-16,3 0-17 16,4 4 0-16,0 1 0 15,3 0 1 1,2-3-1-16,-2 0 1 15,2-2 0-15,-5-2 0 16,3-8 0-16,-8 0 1 0,-2 0-1 16,-2-5 0-16,-8 1-1 15,-2 1 1-15,-7-1-2 16,-3 6 1-16,-5 6-1 16,-7 6 1-16,3 4-1 0,-3 8 1 15,5 14 0-15,0 6 0 16,7 3 1-16,8 0 1 15,2 4 0-15,5-6 0 32,4-1 0-32,8-4 0 15,5-3 0-15,7-2 1 0,4-6-5 16,3-4 0-16,5-9-7 16,3-9 1-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4:32.1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3 0,'5'-14'6'16,"4"14"3"-16,-6 0 7 0,-1 4-15 15,-2 6 0-15,2 0 0 16,-2 5 1-16,0-1-3 16,0 8 1-16,0 3-3 15,5 1 1-15,-3 4-4 16,1-1 0-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3:19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0,0 0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17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3 67 12 0,'0'-10'6'0,"7"0"-2"0,-4 5 6 0,-1 3-8 16,1-3 1-16,-3 5 1 31,0-2 1-31,0-3-6 16,-3 0 1-16,1 3 3 0,-3-1 1 15,0 1-1-15,-2-3 0 16,-1 2-1-16,1 1 0 0,-5-3-1 16,2 3 1-16,-2 2-1 15,2 0 0-15,-2 2-1 16,2 0 1-16,0 3-1 16,-2 0 1-16,0 3-1 15,2-1 1-15,-5 3-1 16,1 2 1-16,4 0 0 0,0-2 0 15,-4 2-1-15,1 2 1 16,1 3 0-16,2 0 0 31,-2 3 0-31,0-3 0 0,5 0-1 16,-3 2 1-16,5 1 0 16,0-3 0-16,3 2 0 15,2-2 0-15,0 3 0 16,0-1 0-16,2 5 0 15,3-4 0-15,0-1 0 16,2-4 1-16,3 2-1 0,-3-2 0 16,13-3 0-16,-5-3 0 15,11-4-1-15,-4 0 1 16,13-5 0-16,-9 0 0 16,23 0-1-1,-10 0 1-15,0 0 0 16,-9 0 0-16,-1 0 0 15,-7 0 0-15,-3 0 0 16,-1 0 0-16,-4-2-3 16,-4-1 1-1,5-2-7-15,-8 3 1 16,3-3-6-16,-3 0 0 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3:14.7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6 18 0,'-7'-5'9'0,"4"3"-6"0,3 2 10 15,0 0-12-15,0 0 1 16,0 0 1-16,0 5 0 31,0 2-3-31,-2 8 0 16,-1 7 3-16,1 7 1 16,0 3-1-16,-1 2 1 0,-4 2-1 15,2 3 0-15,0 3-1 16,3-3 1-16,-1 5-2 15,1-3 0-15,-3-4 0 16,5-3 0-16,-3-5-1 16,1-4 0-16,-1-3-3 0,1-3 1 15,0-6-3-15,-1-4 0 16,1-4-5-16,-3-2 1 16,2-8-1-16,3 0 0 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6.5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34 22 0,'-12'2'11'0,"22"3"-7"16,-5-5 14-16,12 2-17 15,5 1 1-15,9-1 1 16,6-2 1-16,4 0-4 16,11-2 0-16,6 2 3 15,6-3 1-15,-1 1-2 0,-7 0 1 16,-7-1-2-16,-3-1 1 15,-7-1-1-15,0 0 0 16,-5 1-1-16,-7-1 1 16,-3 3-2-16,-4-1 1 0,-1 1-4 15,-9 0 0-15,2-1-5 16,-4 3 0-16,-1 0-2 16,0-2 1-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6.1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42 20 0,'-22'-3'10'0,"15"-6"-7"0,7 9 16 15,0 0-18-15,7-2 0 16,5-1 1-16,8 1 0 16,4 0-2-1,15-3 1-15,7 0 2 16,1 1 1-16,2-1-1 0,-3 3 1 0,3 2-2 16,2 2 1-16,-5 0-1 15,3 3 0-15,-7 0-1 16,-1 2 0-16,1 0-1 15,-8-3 0-15,-2 1-1 16,-8-7 0-16,-2-3-5 31,-2 0 1-31,-6 1-5 16,1-1 0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5.7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9 19 0,'-7'-9'9'0,"12"11"-5"16,-5 1 14-16,2 4-18 16,3 10 1-16,2 10 1 15,-2 0 0-15,0 2-2 16,5 0 0-16,-3 1 2 15,3-1 0-15,5-2 0 16,-6-5 1-16,6-5-1 16,-8-3 1-16,6-6 0 0,-4-6 0 15,4-7-1-15,-4-2 1 16,8-20-1 15,-2 0 1-31,-8-2-2 16,3 0 1-16,-3 4-1 0,1 3 0 15,2 3-1-15,-8 4 0 16,3 5-5-16,-3 5 1 0,3 1-5 16,-5 4 0-16,0 0-2 15,-7 2 0-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5.3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6 0,'-5'0'8'0,"10"-3"0"16,-3 3 9-16,1 5-15 16,1 2 0-16,-1 13 1 0,2 2 0 15,2 5-4-15,-4 2 0 16,1 0 2-16,1 0 1 0,3 0-1 31,-3 1 1-31,-1-4-1 16,1-4 1-16,3-5-3 0,-6-2 0 15,3-5-4-15,2-6 0 16,3-4-4-16,0-4 1 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5.0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4 0,'3'-5'12'0,"11"3"-8"0,-4 2 17 16,0 4-19-16,5 4 1 15,2 2 1-15,4-1 0 16,4 6-5-16,2-1 1 16,-3 3 2-16,3 0 1 15,-5 0-2-15,-1 0 1 16,-1 0-1-16,-3-2 0 0,0-5-4 15,0-1 1-15,-5 1-5 16,3-3 0-16,-3 3-4 16,3-3 1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34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30 22 0,'13'-2'11'0,"-7"8"-7"15,-6-6 14-15,2 11-18 16,1-3 1-16,-6 15 0 0,1-6 1 16,-4 7-3-16,-2-7 1 0,-7 0 0 15,6-3 1-15,3-3-1 31,0-3 1-31,6-3-2 16,0-3 1-16,10-2-1 0,-4 0 1 16,7 2-1-16,-4 0 0 15,5 2 1-15,-1 0 0 16,-2 3 0-16,-1-3 0 16,5-2 0-16,-4 0 1 15,1-6-2-15,-3 0 1 0,4-7-1 16,-5 3 0-16,5-11-1 15,-3 4 1-15,1-8-1 16,0 6 1-16,-1-11 0 16,1 9 1-16,-3-2 0 15,1 4 1-15,-1 4 1 0,1 3 0 16,-3 6 0-16,-2-1 1 31,-4 16 0-31,0-3 0 16,-8 24 0-16,1-9 0 0,-1 20-1 15,2-14 1-15,-5 5-2 16,5-6 0-16,-3 3 0 16,5-5 0-16,2-3-4 15,0-4 0-15,4-8-4 16,0-3 0-16,8-10-3 16,-1 0 1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12.3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0 6 0,'-4'-4'3'0,"2"-7"3"0,2 7 3 15,0-2-7-15,0 2 1 32,0 2 0-32,0 2 1 0,0 0-5 15,0 0 0 1,0 0 4-16,2 2 0 0,2 2-2 15,0 6 0-15,5-1 0 16,-1 1 0-16,5 1-1 16,4-1 1-16,2 3-1 15,2 0 1-15,0-1 0 16,2-1 0-16,0-3-1 0,-2 1 1 31,11 1-1-31,-2-1 1 16,-5-3-1-16,-4 0 1 15,-2 0-1-15,-2 1 1 0,-2-3-1 16,-5 0 1-16,1-2-1 16,-5 0 1-16,3 3-1 31,-5-3 1-31,-2 0-1 16,-2 2 0-16,-2 2 0 15,-2 3 0-15,-5 1 0 0,1 1 0 16,-5 1-1-16,-4 5 1 15,0 4 0-15,0 2 0 16,3-2 0-16,-3 3 1 16,2-5-1-16,0-3 1 0,5-1-1 15,-1 2 1-15,5-7-1 16,-3-1 1-16,3-1 0 16,0-1 0-16,-3-1-1 15,3 0 0-15,-5 1 0 16,5-3 0-16,2 0 0 15,-5 0 0-15,9 0-1 0,0 1 0 16,0-3-2-16,0-2 1 16,0 0-6-16,9 0 1 31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4.8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1 31 13 0,'-2'-8'6'0,"-8"-4"4"31,8 7 4-31,-1 0-12 16,-2 3 0-16,3 2 1 0,-3 2 1 15,-5 8-5-15,-2 10 0 16,-5 6 3-16,-3 9 0 16,3 1-1-16,0 8 1 0,3 0-2 15,9-2 0-15,5-3 0 16,5-5 1-16,7-5 1 15,2-4 0-15,6-13 0 16,4-7 1-16,6-8 0 16,4-4 0-16,-2-8 0 15,-3-7 0-15,-5 3-1 16,-2-3 1-16,-5-5-1 16,-7-2 0-16,-5-6-1 0,-10-4 0 15,3 3 0-15,-11 2 0 16,-4 7-1-16,0 5 0 0,0 5-3 15,3 5 0-15,1 4-4 16,1 6 0-16,0 4-5 31,5 3 1-31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4.0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23 0,'2'5'11'0,"20"2"-4"16,-14-7 13 0,4 2-18-16,3 1 1 15,11 2 2-15,9-1 0 0,4-1-6 16,5 2 1-16,2-1 3 15,0-1 1-15,-4-3-2 16,-1-3 1-16,-2-1-2 16,-2-1 1-16,0 0-3 15,-3-2 0-15,-5 0-8 0,-5-5 0 16,-4 0-2-16,-5-1 0 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3.7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3 21 0,'-7'-5'10'0,"12"3"-8"15,0-1 18-15,7 1-19 16,7 2 0-16,3 0 3 16,10 2 0-16,-5 1-4 15,2-1 0-15,7 1 3 16,6-1 0-16,4 1-1 16,0-1 1-16,0 3-2 15,1 0 1-15,-4 0-1 16,-4-3 0-16,-5 1-2 0,-4-3 1 15,-6 0-5-15,-2 0 1 16,-3 0-6-16,-2 0 1 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3.3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23 0,'2'-19'11'0,"5"21"-8"0,-2 1 20 15,0 6-21-15,0 8 0 16,2 5 1-16,-2 0 0 15,0 5-4-15,0-5 1 16,2 2 1-16,-2 0 1 16,0-2-5-1,0-2 1-15,-1-6-5 16,-8 1 0-16,1-10-2 0,-4 0 0 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3.1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 21 0,'5'-22'10'0,"5"15"-7"15,-10 7 16-15,0 0-16 16,2 5 1-16,-2 7-1 16,3 7 1-16,-3 5-6 15,0 3 1-15,0 5 3 16,0-6 1-16,0 1-3 16,2-1 0-16,3-4-2 15,5-2 0-15,-3-8-4 16,0-3 0-16,3-4-3 15,-3-5 1-15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2.9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7 0,'2'-18'8'0,"10"16"-2"0,-9 2 14 16,-1 2-18-16,3 8 0 15,3 5 2-15,-6 7 0 16,0 5-5-16,3 2 1 16,-2-2 3-1,-1 0 0-15,1 0-1 16,1-1 0-16,1-6-4 0,-2-1 0 15,-1-4-4-15,3-5 0 16,5-8-3-16,0-2 0 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2.7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3 34 0,'19'-5'17'0,"6"32"-24"15,-16-20 37-15,1 3-29 16,5 2 1-16,2 3 0 16,0 2 0-16,5 5-3 15,-1-3 1-15,-1-2 1 16,-1-2 0-16,-2-1-1 15,-2-4 1-15,-5 0-6 16,2-3 1-16,-2-2-5 16,4-3 0-16,-2-7-1 15,-2-2 0-15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2:42.4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36 20 0,'-3'-10'10'0,"1"0"-5"0,2 5 11 0,0 1-14 31,-5-1 0-31,3 2 0 16,-1 3 0-16,-2 3-2 15,0 2 0-15,-7 7 2 16,2 5 0-16,-7 10-2 0,-2 7 1 15,4 5-1-15,3-2 0 16,2 2-1-16,8 0 1 16,-1-3-1-16,8-2 1 15,5-4 0-15,2-3 1 16,3-5 1-16,2-5 0 0,5-8 1 16,2-4 0-16,3-5-1 15,0-5 1-15,2-2-1 16,-7-12 1-16,0 1-1 15,-7-1 0-15,-3-1-1 16,-5-2 1-16,1 1-1 0,-6-9 1 16,-4-4-1-16,-8 2 0 31,0 1 0-31,-7 4 0 16,-2 2-1-16,-3 6 0 0,0 4 0 15,-3 5 0-15,3 3-3 16,3 2 1-16,4 5-4 15,3 3 0-15,0-1-6 16,4 10 0-16,4 0 0 16,-4-2 1-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2:37.5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,0 0 1,0 0-16,0 0 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20:10:08.6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9.4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11 20 0,'-5'12'10'0,"-2"25"-5"0,0-20 13 15,0 7-15-15,-8 13 1 16,3 7 1-16,-2-3 0 0,4-2-7 15,-2-2 1-15,4-10 3 0,4-5 1 16,1-8-4-16,3-1 1 16,0-6-4-16,3-7 1 15,-3-5-1-15,7-5 0 16,-2-7-2 0,2-10 1-16,0-9 0 15,1-3 1-15,4-5 2 16,-3 5 1-16,11 0 1 15,1 7 1-15,4 5 1 16,4 0 1-16,-7 8 2 16,-8 6 1-16,10 6-1 0,-7 5 1 15,-5 7-1-15,-4 9 0 16,-8 1-1-16,-3 7 0 16,-9 5-2-16,-7-3 1 0,-8 0-1 15,5-2 0-15,0-2-4 16,-4-3 1-16,6-2-8 15,-1-8 1-15,11-2-3 16,-2-10 1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3.7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8 10 0,'-5'0'5'0,"5"-8"-2"0,0 8 5 16,0 0-5-16,0 0 0 15,7 0 1-15,-2 0 0 16,2 0-5-16,1 0 0 0,1 3 3 16,-1-1 1-16,11 3-2 15,-2-3 1-15,13 1-1 16,-4-1 1-16,9-2-1 16,-4 0 0-16,6 3 0 15,-5-3 0-15,2 0-1 16,-10 0 1-16,3 0-1 0,-10 0 1 15,0 0-1-15,-2 0 1 16,-8 0-1-16,3 0 1 16,-10 0-1-16,0 0 0 0,-12 2-1 15,4 1 1-15,-16 1-1 32,4 1 1-32,-11 3 0 15,4-3 0-15,-15-1 0 16,13 1 0-16,-8-2 0 15,11-1 0-15,-4 1 0 16,4-1 0-16,4 3 0 0,7 0 0 16,0 0 0-16,5-3 0 15,1-2 0-15,4 0 0 16,7 3 0-16,1-1 0 16,9-2 0-16,-5 0 1 0,27-5-1 15,-7 0 0-15,5-2 0 16,-3 2 1-16,1 3-1 15,-6-1 1-15,-2-2-1 16,-5 0 1-16,-5 3-1 16,0 0 1-16,-12 2-1 0,0 0 0 15,-12 0 0-15,5 0 1 16,-8 0-1-16,6 0 0 31,-6 2-3-31,5 0 1 16,0 1-5-16,5-3 0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9.7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29 21 0,'-12'-5'10'0,"10"0"-5"0,2 5 14 15,7-2-16-15,-2-1 1 16,17 3 1-16,-5 0 1 16,24-2-8-16,-11 0 1 15,11-3 3-15,-7 0 1 16,3 5-7-16,-5 0 1 16,2 0-7-16,-5 0 1 1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9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-3 25 0,'-3'0'12'0,"-7"15"-12"0,8-6 24 15,0 6-22-15,-6 4 1 16,-2 3 1-16,1 8 0 16,-3 4-5-16,4-7 0 15,-4 14 3-15,5-4 1 16,2 4-2-16,-3-9 1 0,6 2-1 16,0-7 0-16,-1-5-4 15,1-5 0-15,2-2-3 16,0-1 0-16,2-9-4 15,-2 0 0-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9.2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9 35 16 0,'-10'-7'8'0,"-2"-1"-2"0,10 6 4 0,-5-5-10 16,2 4 1-16,-7 1 1 31,4-1 1-31,-4 1-3 16,2 0 0-16,-14 2 2 16,4 0 0-16,-11 2 0 15,9 0 1-15,-5 3-1 16,5-2 1-16,5 9-2 0,7-2 1 15,10 4 0-15,0-2 0 16,18 15-1-16,-6-5 0 16,12 22-1-16,-4-12 1 0,1 9-1 15,-4-7 1-15,0 0-1 16,-7-7 1-16,-2 0 0 16,-6-8 0-16,-12 1 0 15,5-6 1-15,-21-1-1 16,4-4 0-16,-15 1 0 0,10-3 1 15,-9-7-3-15,7 0 0 16,2-5-4-16,5 1 0 16,10-1-5-16,5 2 1 15,16 1-1-15,6 4 0 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8.6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75 29 0,'-5'-15'14'0,"27"10"-11"0,-17 3 25 16,17-5-27-16,-5-1 0 16,15-1 0-16,-8 2 1 15,18-3-7-15,-13 3 1 16,3 4-5-16,-10 1 0 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8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42 19 0,'-2'-15'9'0,"0"13"-3"15,2 2 10-15,-3 0-16 16,1 0 1-16,-1 9 1 15,1-1 1-15,-13 26-4 16,5-7 1-16,-16 29 1 16,9-12 0-16,-5 12 0 15,2-13 0-15,3-1 0 16,3-11 1-16,4-4 0 16,0-7 0-16,5-8 0 31,1-2 0-16,11-32 0-15,3 5 1 16,4-25-2-16,1 11 0 16,9-18-1-16,-4 12 1 0,1-6-1 15,-4 8 1-15,-4-1-1 16,-1 7 1-16,-2-5 0 16,-1 9 0-16,-1 8-1 15,1 3 1-15,1 6-1 16,-5 3 0-16,2 13 0 0,-2-3 1 15,-5 21-1-15,0-6 0 16,2 21 0-16,-2-12 0 16,8 20-1-16,-1-12 1 15,3 7-3 1,-3-10 0-16,3 0-4 16,-3-10 1-16,-7 0-4 15,0-4 0-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7.9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6 0 22 0,'-3'10'11'0,"3"-20"-9"0,0 13 18 16,0 7-19-16,3 7 1 16,-1 5 2-16,1-8 0 15,2 8-5-15,2-5 1 16,-2 0 2-16,0-2 1 15,-3-6-1-15,1-1 1 16,-1-1-2-16,3-2 1 16,-5-5-1-16,0 0 1 0,-5-2-1 15,5-1 0-15,-5-9-1 16,0 2 0-16,-7-2-1 31,5 2 1-31,-8 1-1 16,5 1 0-16,-7 11-1 15,8-1 1-15,-16 10 0 16,8-2 1-16,-9 7-1 0,6-5 1 16,-4 15 1-16,4-8 0 15,8 11 0-15,5-8 1 16,12 9 0-16,0-9 0 0,17 2-1 16,-5-6 1-16,5-9-3 15,-5-1 1-15,14-11-7 16,-2 1 1-16,8-13-5 15,-6 5 0-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7.4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149 19 0,'-17'-10'9'0,"5"-2"-5"15,9 9 13-15,3-2-17 16,3 0 1-16,2 1 1 16,2-4 0-16,8 1-1 15,9 0 0-15,13 2 2 16,7 0 1-16,9 5-1 15,6 0 1-15,4 0-1 16,15 0 1-16,15 0-1 16,7-5 1-16,10 0-2 15,-2-2 1-15,-4-1-1 16,-11 1 1-16,-15 0-2 16,-12-1 1-16,-10 1-3 0,-7 0 1 15,-5 2-5-15,-2 0 1 16,-6 0-5-16,-6 3 0 0,-1 2-3 15,-7 0 0-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7.0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39 12 0,'5'-15'6'0,"-10"0"2"0,8 11 6 16,-1-1-13-16,-2 5 0 15,0 0 1-15,0 2 0 16,0 3-2-16,0 5 1 16,0 9 1-16,0 11 1 0,0 6 0 15,0 3 0-15,-5 3 0 16,-2 9 0-16,2 12-1 16,0 11 1-16,0 1-1 15,3-1 0-15,-6 4-1 16,8 2 1-16,-2 3-1 0,2 0 1 15,0-17-1-15,-2-2 0 16,-1-6 0-16,3-4 0 16,-2-8 0-16,2-4 0 15,0-6-1-15,2-2 1 0,3-7-4 32,0-7 1-32,5-3-5 15,-5-7 0-15,-1-3-4 16,4-5 1-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17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02 285 10 0,'22'-17'5'0,"-10"-3"8"0,-7 15-1 15,-3-7-10-15,-2 2 0 16,0-4 1-16,0 1 0 16,-7 1-4-16,2 2 1 15,-12-7 2-15,10 5 1 16,-23-5-2-16,11 2 0 16,-23-4 0-16,8 4 0 0,-22 1-1 15,-10-4 1-15,-7 4-1 16,-8 2 0-16,1 2 0 15,-1 3 0-15,-2 4 0 16,-2 3 0-16,9 5 0 16,-12 0 0-16,-2 5 0 15,-3 4 1-15,3 3-1 16,5 3 1 0,-3 2-1-16,7 2 1 15,6 1 0-15,4 1 0 0,10 6 0 16,7 0 1-16,10 2-2 15,12 8 1-15,5 2-1 16,10-1 1-16,10-1-1 16,10-1 1-16,9-4 0 15,12 5 0-15,15 4 0 16,10-5 0-16,7-6 0 0,8-6 1 16,11-5-1-16,8-4 0 15,5-6 0-15,2-1 1 16,11-4-1-16,-1-4 1 15,2-2-1-15,-4-3 0 0,4-3 0 32,-9-4 1-32,2-8-1 15,-7-2 0-15,-3-5 0 16,1 0 1-16,-3-5-1 16,-15 1 0-16,8-6 0 15,-13-2 0-15,-4-10 0 0,-15 2 1 16,-7 3-1-16,-11-2 1 15,-18-1-1-15,-16 1 1 16,-4 2-2-16,-15 2 1 16,-9 0-1-16,-20 6 1 0,7 4-2 15,-7 5 1-15,-1 5-3 16,9 5 1-16,-1-1-4 16,10 9 0-16,2 1-6 15,10 8 1-15,-4 2-2 16,9 1 0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8.9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16 12 0,'19'-10'6'0,"-9"3"1"15,-10 9 10-15,-2 6-15 0,-6 1 1 16,-7 13 1-1,-9 7 1-15,2 15-6 0,-5 7 1 16,-3 5 3-16,3-4 1 16,8-11-2-16,4-2 0 0,5-10-5 31,-2-4 1-31,7-6-6 16,10-9 0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16.5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27 556 9 0,'2'0'4'0,"-9"-15"5"15,7 10 3-15,0 1-10 16,-3-4 0-16,3-1 2 0,-2-1 0 16,-1 0-4-16,1-5 0 15,0 3 3-15,-1-5 0 16,1-2 0-16,-6 2 0 0,4-8 0 15,-1 1 0-15,-5 0-1 32,-5-3 0-32,-2-2 0 15,-2 2 1-15,-8-7-1 16,-10 7 1-16,-2 0-2 16,-7 3 1-16,-1 2-1 15,13 5 1-15,-24 0-1 0,14 5 1 16,-25-8-2-16,16 6 1 15,-18-1 0-15,17 0 0 16,-19 8-1-16,19 2 1 0,-26 3-1 16,2 4 1-16,-1 3-1 15,9 5 1-15,1 4-1 16,1-4 0-16,2 0 0 16,5 2 0-16,2 3 0 15,3 2 0-15,3 0 0 0,4 5 0 16,0 2 0-16,5 3 1 15,3-3-1-15,-3 5 1 16,7 5 0-16,5-2 1 31,1 2-2-31,6 0 1 16,6 0 0-16,9-2 0 0,7 2-1 16,3 5 0-16,10-2-1 15,7-1 1-15,8-2 0 16,9 0 1-16,10-2-1 15,12-3 1-15,17-2 0 16,0-8 0-16,10-6 0 0,-19-4 0 16,48-11 1-16,-31-1 0 15,48-11-1-15,-34 4 1 16,25-7 0-16,-27 5 0 0,14-12-1 16,-26 6 1-16,6-3-1 15,-21 4 0-15,5-3 0 16,-15 3 0-16,-9 0 0 15,-11 5 1-15,-4-5-1 16,-8 5 0-16,-9-5 0 16,-5 4 1-1,-5-11-1-15,-3 2 0 16,-4-2-1-16,2 4 0 16,-10-6-1-16,0 6 1 15,-5 1-1-15,3 4 0 16,-10 0-1-16,3 3 0 0,-8 2-2 15,5 3 1-15,-5 0-4 16,8 2 1-16,-1 0-6 16,5 0 1-16,11 5-4 15,1 0 0-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2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54 24 0,'22'-22'12'0,"-24"4"-8"16,2 14 23-16,-5-1-26 16,0 0 1-16,-14 5 0 15,4 0 1-15,-5 12-4 16,6-2 1-16,2 7 2 15,4-2 0 1,13 24 0 0,2-13 0-16,8 4 1 0,-5-8 1 15,2 0 0-15,-5-5 0 16,-7 2 0-16,0-4 1 16,-12 2-2-16,0-5 0 15,-12-2-7-15,6 0 0 0,-4-3-9 16,3-2 0-16,7 0-2 15,4-3 1-1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2.1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4 28 0,'8'-15'14'0,"-16"25"-14"16,8-8 26-16,-5 13-25 16,-2-5 1-16,5 14 0 15,-6-4 1-15,3 2-4 16,3-5 1-16,4 2 3 15,1-4 0-15,7-3 0 16,-8-2 0-16,10-10 0 0,-2 0 1 16,-5-7-2-16,0-1 0 15,-8-4-4-15,1 2 0 16,-3-4-4-16,-2 1 0 16,4 4-5-16,-2-1 0 15,20 3-1-15,-8 2 0 1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4.7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9 0,'7'10'14'0,"15"-5"-9"0,-10-5 30 16,18 0-33-16,4 3 0 16,0-3 0-16,3 0 0 0,4-3-3 15,-2 1 0-15,-2 2 0 16,-8-3 0-16,-2-2-5 15,-7 0 1-15,1 3-5 16,-6-3 1-16,-3 3-2 16,8 2 0-1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4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0 22 0,'-5'-8'11'0,"13"-4"-8"16,-3 10 19-16,4-3-17 16,16-2 0-16,4-1 1 15,5 1 1-15,0-2-10 16,3 1 1-16,-3 3 5 15,8-2 0-15,-13 0-4 16,5 2 1-16,-7 0-5 16,-7 3 0-16,-6 2-4 15,1 0 0-15,-3 7-1 16,-10 8 0-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4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2 21 0,'7'-3'10'0,"-7"18"-9"0,0-6 19 16,0 6-18-16,0 2 0 15,0 2 2 1,0 1 1-16,5 4-6 15,-2 0 0-15,2-2 3 16,4 0 0-16,-4-3-4 16,-2-4 1-16,2-6-6 15,-10-4 1-15,5 0-3 0,-3 2 1 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3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4 24 0,'4'-22'12'0,"11"12"-9"0,-13 8 17 15,3-3-17-15,0 0 1 16,2 10 0-16,-7 0 1 15,0 12-7-15,0-3 0 16,0 10 4-16,-5-4 1 16,3 11-3-16,2-9 0 15,2 0-4-15,3-5 1 0,-3-2-5 16,3-6 0-16,-3 1-1 16,3-3 0-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3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6 0,'-8'12'13'0,"23"5"-5"16,-8-14 24-16,3 4-29 16,0-2 1-16,14 10 3 15,-5-3 1-15,15 2-11 16,0-1 1-16,-5 1 4 16,-2-2 1-16,0-2-6 15,-5-2 1-15,4-4-7 16,-4 1 0-16,5-5-4 15,-5 0 1-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3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44 22 0,'-19'-17'11'0,"-1"27"-6"0,18-8 12 0,-6 13-17 15,1-3 1-15,-13 17 2 16,1-7 1-16,-3 25-4 15,7-13 0-15,5 17 2 0,3-12 1 16,17 2 0-16,-3-9 0 16,10-5-1-16,-2-7 0 15,12-18 0-15,-3 0 0 16,8-19-1-16,0 3 1 16,2-16-1-16,-5 8 1 0,-9-12-1 31,-6 7 0-31,-6-14-1 15,-1 9 1-15,-19-17-1 16,9 13 1-16,-19-1-2 16,10 10 1-16,-10 8-4 15,3 2 0-15,-3 9-6 0,7 4 0 16,5 16-1-16,1-3 0 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4:31.4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32,"0"0"-17,0 0 1,0 0 0,0 0-1,0 0 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8.8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7 0,'7'2'8'0,"-2"13"-1"16,-2-8 11-16,-3 0-17 16,4 10 1-16,-1-2-1 15,2-1 1-15,2 1-4 0,8-3 1 16,-1-5-1-16,-2-5 0 31,0-2-4-31,3-4 1 16,-1-4-2-16,1-4 0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2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0 49 0,'0'0'24'0,"-7"-3"-27"15,7 3 51-15,-3 3-50 16,1-1 1-16,-1 1-15 15,3-3 0-15,3 7 10 16,-1-2 0-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1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9 28 0,'5'-27'14'0,"12"10"-14"16,-12 12 28-16,7-7-26 15,-2 5 0-15,12 9 3 16,-5-2 0-16,5 10-6 15,-8 0 1-15,8 12 4 16,-7-5 0-16,-5 10 0 16,-8-8 0-16,-4 8-2 15,-6-5 1-15,-9 0-4 16,0-5 0-16,-2 0-5 16,-1-2 0-16,10-8-6 15,-2-2 1-15,7-3-3 0,3 1 1 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1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-2 27 0,'-3'0'13'0,"-6"10"-5"16,9-8 21-16,-8 18-27 15,3-3 1-15,-4 15 1 16,-1-6 1-16,-4 20-6 16,4-9 0-16,-2 14 3 15,4-10 1-15,1 10-4 16,2-12 1-16,-2-7-6 31,0-5 1-31,7-8-6 0,-3-2 0 16,3-7-1-16,0-3 0 1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1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2 3 23 0,'-5'-3'11'0,"-2"1"-11"0,7 2 19 16,-7 2-19-16,4 1 1 16,-4 4 0-16,2 0 0 0,5 5 0 15,0-2 0-15,12 7 2 16,-4-5 0-16,-1 7 0 16,0-4 0-16,-2 4 0 15,-2-4 1-15,-3 7-1 16,0-8 0-16,-15 1-2 0,3-3 0 15,-10-3-4-15,2-1 1 16,-2-4-4-16,3-1 0 16,2-6-5-16,4 1 0 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1.1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7 24 0,'-7'-17'12'0,"2"14"-15"16,5 3 23-16,0 0-25 0,0 0 0 16,10 0-8-16,-8 0 1 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0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1 27 0,'0'2'13'0,"-7"8"-9"0,7-10 23 15,-3 12-25-15,-1-2 0 16,-4 12 0-16,1-5 1 15,-5 12-5-15,5-7 0 16,7 2-1-16,-2-4 1 16,2-6-7-16,0-4 1 0,2-3-2 15,5-2 0-1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0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-1 12 0,'7'0'6'0,"6"19"2"16,-6-14 11-16,-5 3-17 16,3 6 0-16,-5 5 1 15,-7 3 1-15,0 0-5 0,2 2 0 16,-3-5 3-16,-1-4 0 16,4-3-2-16,-3-7 1 15,8-5-2-15,3-7 1 16,7-3-1-16,4-5 0 15,1-6-1-15,7-1 1 16,-3 5 1-16,1 0 1 16,-3 3 1-16,2 4 1 15,1 5 0-15,-11 5 1 16,3 2-1-16,-4 6 1 16,-1 4-1-16,0 5 1 0,-2 0-3 15,-2 4 0-15,4-1-3 16,-2-3 0-16,-5 0-6 15,7-5 0-15,-2 0-2 16,9 0 0-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0.4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3 0,'0'-5'1'0,"5"-9"3"15,1 9-9-1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0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6 24 0,'15'-2'12'0,"-15"-3"-7"16,5 7 24-16,-5 1-27 0,-5 1 0 15,2 9 1-15,-9 6 1 16,5 0-5-16,-8 3 0 15,8 3 2-15,-5 4 1 16,5-5-5-16,0-2 1 16,-1-3-4-16,1-2 1 15,2-2-6-15,-2-8 1 32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0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1 59 24 0,'0'-12'12'0,"0"0"-7"15,0 7 13 1,0 0-15-16,-3 0 1 0,-2 0 1 16,3 0 0-16,-6 0-7 15,-4 1 1-15,-2 4 3 16,-8 0 1-16,-3 4-3 15,-7 4 1-15,1-3-2 16,1 2 1-16,8 0 0 16,5 3 0-16,8 0 0 0,9 4 0 15,2 1 1-15,10 7 0 16,0-2 0-16,3-1 1 16,7 3-1-1,-2 0 1-15,-6 2 1 16,-2-2 1-16,-4 0-1 15,-8-2 1-15,-5-1-2 16,-2 1 1-16,-8-1-1 16,-5-4 1-16,-2-3-3 15,-4-4 0-15,-1-1-4 0,5-5 0 16,7-2-4-16,8-2 0 16,14 0-5-16,8-6 0 15,7 1 0-15,9-3 0 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8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9 24 0,'2'0'12'0,"25"-7"-10"16,-15 7 20-16,3 0-20 15,-1-3 0-15,1 1 0 16,7-3 0-16,5-5-5 16,-1 3 1-16,1 0 1 15,-5-3 1-15,0 1-2 16,2-6 0-16,-2-2 0 16,-3-5 0-16,-2 0 2 15,-2-4 0-15,2-1 0 16,-7 5 0-16,4 3 1 15,-4 4 0-15,0 3 1 16,-6 10 1-16,-4 14-1 16,-4 5 1-16,-4 9 0 0,-6 4 0 15,-1 3 0-15,-4 6 0 16,-1-2-2-16,6-3 0 16,2-3-4-16,9-7 1 0,3-4-6 15,3-10 1-15,9-6-3 16,0-4 0-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2.4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7 24 0,'-15'8'12'0,"-7"11"-7"16,18-9 17-16,-4 2-21 16,8-2 1-16,-2-3 1 15,2 1 0-15,0-4-4 16,0-4 1-16,2-4 2 15,-2-6 0-15,-2 0-3 16,-3-2 1-16,-2 0-5 16,-5-3 0-1,5 3-5-15,7 2 1 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2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3 14 0,'5'-7'7'0,"-10"0"1"16,5 7 7-16,-2 7-13 15,2 5 1-15,-7 0 1 16,0 3 1-16,7 1-5 0,-5-1 0 15,10-1 3 1,-3 1 1-16,10-3-1 0,-5-8 1 16,8-4-2-16,-8 0 1 15,0-7-3-15,5 2 0 16,-12 1-4-16,-7-1 0 16,2-2-6-16,3-3 0 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1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19 0,'3'-15'9'0,"9"-2"-7"16,-10 15 15-16,10-5-15 15,3-1 0-15,4 3 1 16,-6 5 0-16,1 0-3 15,-4 3 0-15,0 2 2 16,-10 5 1-16,-5-3-2 16,-3 7 1-16,4-1-1 15,1-4 1-15,3 1-2 16,7 0 0-16,6-3-1 16,1 3 0-16,1 0 1 15,-1 0 0-15,6-1-1 16,-11 4 1-16,4-1 0 0,-6 2 1 15,0 1 0-15,-9 2 1 16,-3 0-2-16,-10 0 1 16,-7 0-1-16,3 0 1 15,-3-2-3-15,-2-3 1 16,14-2-5-16,-2-3 1 16,10-4-4-16,11-3 1 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0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12 22 0,'-20'10'11'0,"1"12"-9"0,16-17 17 15,3 2-16-15,3 0 1 16,4 1 1-16,5-1 1 16,0-5-7-16,5-2 0 15,0-4 5-15,1-1 0 16,-6-3-2-16,0-1 1 15,-7-1-3-15,-3 0 1 16,-4 0-3-16,-3 3 1 16,-2 0-5-16,-6 2 1 15,1 2-6-15,7 1 1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0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4 19 0,'8'-24'9'0,"26"-3"-1"15,-24 15 13-15,2-3-21 16,3-1 0-16,0 1 0 0,7 1 1 16,0 1-3-16,2 4 0 15,3 1-3-15,-5 4 0 16,0-1 0-16,-4 2 0 15,-1 3 1-15,-5 0 0 16,-5 5 4-16,-2 5 0 16,-2 4 4-16,-3 8 0 15,0 7 1-15,0 3 0 16,7-6 0-16,-2-2 1 16,2-4-3-16,6-6 1 15,-4-4-1-15,9 0 1 0,-4-5-1 16,-4-5 0-1,0-5-3-15,-8-7 1 16,-2-3-4-16,-2 1 1 0,-5-1-4 16,2 1 1-16,0 1-5 15,5 6 1-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29.8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6 22 0,'-3'-15'11'0,"-4"17"-12"15,7-6 22-15,0 4-21 16,0 0 0-16,5 7 1 16,5 0 0-16,-1 3-1 15,6 2 1-15,-3 5 1 0,5 0 0 16,0 0 0-16,0 0 1 15,-4 0-1-15,-1-3 1 16,-5 3-2-16,-4 0 1 31,-11 0-4-31,-4-5 1 16,0 0-4-16,-5-2 1 16,-3-15-5-16,3 2 0 15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29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22 17 0,'-5'-10'8'0,"0"0"2"0,5 10 10 15,0-2-17-15,0 2 0 16,0 2 2 0,-2 6 0-16,-1 6-7 15,-1 11 1-15,-4 4 4 0,-4 0 0 16,3 0-2-16,-6 1 0 15,3 2-1-15,3-3 0 16,2-2-4-16,-3-5 1 16,5-5-7-16,3-5 1 0,4 0-1 15,5-5 1-15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2.4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1 12 0,'-5'-7'6'0,"2"-3"10"0,3 8-8 0,0 2-7 16,0-3 1-16,0 3 2 15,0 0 1-15,3 3-4 16,2 2 0-16,0 2 4 16,2 3 0-16,5 7 0 15,-2 2 1-15,2 3-2 0,-2 0 1 16,2-3-2-16,-3 1 0 15,6-1-1-15,-3-2 1 16,0-5-1-16,-2-2 1 0,0 0-3 16,-3-3 0-16,-2-2-4 15,0-3 1-15,2 1-7 32,-5-1 0-32,1-2-3 15,-3 0 0-1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1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0 0,'19'8'15'0,"15"8"-11"16,-24-13 27-16,17-1-31 16,-6 0 1-16,6 1-2 15,-5-1 0-15,10 0-4 16,-8-2 0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1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4 22 0,'-15'-10'11'0,"28"5"-2"15,-9 3 20-15,6 0-27 0,-2-1 1 16,11 1 2-16,8 2 0 16,7 0-7-16,-2 0 1 15,-1 0 3-15,1 0 1 16,2 2-2-16,-5 1 0 16,-2-3-5-1,2 0 0-15,-7 0-4 16,0 0 0-16,-7 0-3 15,2 2 0-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8.3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37 12 0,'0'-22'6'0,"0"5"5"0,0 17 9 16,0 2-18-16,0 3 1 15,0 7 2-15,0 5 1 16,-7 7-7-16,0 6 1 16,0 4 3-16,-5 5 1 15,-3 2-2 1,8-2 0-16,-5 0-5 15,9-7 1-15,-1-1-4 0,4-9 0 16,-3-5-4-16,6-5 1 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1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2 0,'7'5'11'0,"0"-12"-9"15,-4 9 18-15,-1 8-17 16,1 4 0-16,-3 6 1 16,0 2 1-16,2 2-7 15,3 0 1-15,0 5 4 0,0-7 1 16,0-5-2-16,2-5 1 15,0-2-1-15,0-7 1 16,3-6 0 0,-3-4 0-16,6-5 0 0,-4-5 0 15,8-3-1-15,0-2 1 16,-2 1-2-16,0-1 1 16,-6 2-1-16,3 6 0 15,-4 1-3-15,2 4 1 0,-3-3-6 16,-2 4 0-16,4 1-6 15,1 5 1-15,2 4-1 16,-4 5 0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0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22 0,'5'-12'11'0,"5"7"-8"0,-10 5 22 16,5 0-22-16,0 7 0 15,-3 3 1-15,-2 11 0 16,-2 1-6-16,-1 5 1 0,1 0 3 15,2 4 0-15,2 1-4 16,-2-3 1-16,3-5-5 16,-1-2 0-16,8-5-4 15,0-5 1-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0.7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6 0,'15'3'13'0,"-3"11"-4"0,-5-11 19 16,1 6-27-16,-1-1 1 15,8 11 0-15,-3-4 0 16,5 7-3-16,-3-5 0 16,6 7 1-16,-3-7 1 15,2 0-5-15,-2-2 0 16,0-6-6-16,0-4 0 16,0 0-1-1,-2-7 1-1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0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4 18 0,'-5'-7'9'0,"-2"7"-3"16,7 0 10-16,-8 7-16 16,1-2 1-16,-5 14 0 15,0-4 1-15,-1 26-3 16,1-11 1-16,2 23 1 16,1-11 0-16,9 4 1 0,0-12 1 15,9 1 0-15,-4-11 0 16,17-9 1-16,-2-6 0 15,12-6 0-15,-8-1 1 16,8-14-2 0,-10 2 1-16,0-14-2 0,-3 2 0 15,-9-12-1-15,0 7 1 16,-15-10-2-16,2 8 1 16,-9 0-2-16,0 7 1 15,-10 0-3-15,2 5 0 0,-4-3-4 16,5 8 0-16,-1 7-5 15,5 3 0-1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0.2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1 0,'10'5'5'0,"14"12"4"0,-21-7 7 15,2 5-14-15,-3 2 0 16,-4 2 0-16,-3 10 0 16,-3-5-3-16,-4 3 1 15,8-7 1-15,-1-1 1 16,-3-7-3-16,8-9 1 15,0-3-2-15,8-10 1 16,1-5-1-16,8-4 0 16,3-8 0-16,-1 3 0 0,3 2 2 15,-5 5 0-15,2 0 2 16,-2 10 1-16,-2 4 1 31,-6 11 0-31,-4 4 0 0,2 5 1 16,-4 5-2-16,-1 4 0 15,3 4-6-15,5-4 1 16,-1-4-6-16,-1-2 0 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7:59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1 11 0,'-7'-27'5'0,"12"24"2"15,-3 1 4-15,-2-3-14 16,7 3 1-16,0 0-6 16,0 2 0-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7:59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20 17 0,'-5'-19'8'0,"5"28"-1"0,0-9 9 15,0 0-16-15,0 0 1 16,0 5 1-16,0 5 0 0,0 5-2 31,-3 4 1-31,1 6 1 16,-5 4 1-16,-1 5-1 15,1-5 1-15,2 3-2 16,-5-5 1-16,3-5-3 16,2-5 0-16,-2-2-4 0,-1-3 0 15,8-5-4-15,0-2 1 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6.0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7 34 17 0,'5'-5'8'0,"-3"-3"-2"15,-2 11 12-15,-2 4-17 16,-3 5 0-16,0 8 2 0,-3 7 0 16,4 2-3-16,-1 3 0 15,2-3 3-15,3-2 0 32,10-10 1-32,0-3 0 15,4-14-2-15,6-4 1 16,2-14-1-16,-5-1 0 15,0-8 0-15,-2 0 0 16,2-2-2-16,-3 0 0 16,-4 2 0-1,0 5 1-15,-5 5-1 0,-3 5 0 16,-2 5 0-16,-2 11 0 16,-3 6 0-16,-3 12 0 15,6 15 0-15,-8 7 0 16,5 7 0-16,-7 5 1 0,5 0 0 15,0 2 0-15,-6-4 0 16,1 2 1-16,-2-10 1 16,-6-7 0-16,-4-5 0 15,-6-4 1-15,-4-8-1 0,-2-8 0 32,-3-4-2-32,2-8 1 15,3 1-5-15,5-6 0 16,0-4-5-16,4-5 1 15,6 0-7-15,12-3 0 0,2 3 0 16,10-12 1-1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5.5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92 11 0,'-5'-12'5'0,"7"-8"2"0,-2 15 6 0,0-5-11 15,0 1 1-15,0-1 2 16,0 3 0-16,0-1-6 16,-2 1 0-16,-1 2 4 15,1 5 0-15,-3 7-1 0,-2 6 1 16,2 9-1-16,-2 7 0 31,-3 7 0-31,0 11 0 16,3 2 0-16,-3-1 0 0,5 1-1 15,0-10 1-15,3-2-1 16,-3-8 1-16,2-7 0 16,1-5 1-16,0-7-1 15,-1-8 0-15,1-9-1 16,2-7 1-16,0-8-1 16,2-8 1-16,1-6-2 0,1-3 1 15,6 0-1-15,-2-1 0 16,-1 4-1-16,3-1 1 15,-1 1-1-15,1 9 1 0,-3 7-1 16,-2 3 1-16,-2 12 0 16,2 5 0-16,-5 10 0 15,0 7 1-15,-8 8 0 32,1 9 0-32,-5 7 0 15,2 6 0-15,3 1 0 16,-3-1 0-16,5-8-2 0,3-3 1 15,2-9-6-15,2-7 1 16,3-3-6-16,5-7 1 16,2-5-3-16,5-5 1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2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33 0,'14'-7'16'0,"16"-3"-13"16,-18 10 28-16,10 0-30 15,10 0 1-15,4 3-3 16,6-1 0-16,9 1-8 16,12-1 0-16,6-4-2 15,-8-11 1-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8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4 0,'0'12'12'0,"3"2"-10"0,2-12 19 16,4 0-21-16,4 0 1 0,6 1-5 15,3-3 1-15,-2-5-3 16,6 1 1-16,11-8-2 16,-3 3 0-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1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0 30 0,'3'10'15'0,"-6"22"-15"0,3-23 29 16,0 13-28-16,-2 8 1 15,-1 11-1-15,1 3 1 16,2 5-5-16,0-5 1 16,0-5-3-16,0-7 0 15,-2-10-5-15,-3-5 0 32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1.6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7 0,'15'-3'13'0,"7"25"-11"16,-17-14 23-16,0 4-24 16,0 5 1-16,2 5-1 15,-7 5 1-15,0 2-2 0,-3-2 0 16,-1-8 1-16,-1-2 0 16,2-7-2-16,1-5 0 15,2-5-1-15,5-12 1 16,7-3-2-16,0-4 0 15,3-6 1-15,2 3 0 16,-5 3 1-16,3 4 1 16,-6 5 2-16,4 8 0 15,-6 7 1-15,0 9 0 16,-4 8 0-16,-1 8 1 16,-2-1-2-16,3-2 0 15,1-5-5-15,6-8 1 0,2-4-6 16,5-2 0-16,5-6-2 15,5-12 0-1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1.3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25 13 0,'3'-22'6'0,"-6"19"5"0,3 3 7 15,-4 0-16-15,-1 0 0 16,-7 5 1-16,-3-2 1 15,-10 14-4-15,6-3 0 16,-8 25 4-16,8-9 0 16,-3 14-2-16,4-10 1 0,11 2 0 31,2-9 0-31,13-5-1 16,-4-5 0-16,16-4 0 15,-5-4 1-15,4-9-1 16,-7 0 1-16,3-17-2 15,-5 3 0-15,-5-16-2 0,-3 8 0 16,-4-9-3-16,-3 4 0 16,2-3-5-16,1 8 0 15,4 5-3-15,-2 3 1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0.6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0 37 0,'27'7'18'0,"-11"10"-17"15,-16-12 32-15,0 3-33 16,-9 4 1-16,-1 2-6 15,-9 6 1-15,0 4-5 16,-1 6 0-16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0.5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34 0,'9'-3'17'0,"21"13"-14"0,-16-10 32 16,4 0-34-16,3 0 1 16,4 0 0-16,-1 0 0 15,3 0-5-15,7 0 1 16,-7 3-5-16,2-3 0 0,6-3-5 15,-4 1 1-1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0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55 28 0,'-8'-12'14'0,"21"3"-9"0,-6 6 23 16,10 3-25-16,-5 0 1 16,8-2 0-16,2 0 1 0,4-1-6 15,8 3 0-15,8-4 4 16,-3-3 1-16,0 4-2 16,0 1 1-1,0 2-2-15,0 0 1 16,-5-2-4-16,0-1 1 0,-7 1-5 15,-3 2 0-15,-4 0-3 16,-6 2 0-16,-6 3-4 16,-4 7 0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0.0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6 25 0,'-3'-7'12'0,"3"14"-4"16,3 0 17-16,-3 6-23 16,0 6 0-16,0 6 1 0,0 4 1 15,2 5-5-15,3 3 0 16,0-3 0-16,2-5 0 16,-2-4-4-16,-2-6 0 15,-3-4-6-15,0-6 1 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49.8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1 19 0,'0'-10'9'0,"8"8"1"15,-8 2 6-15,2 4-12 16,0 4 0-16,-2 4 1 16,0 7 1-16,-2 6-8 15,0 7 0-15,-1 7 5 16,1-3 1-16,2-2-5 15,0-4 1-15,0-8-5 16,2-5 1 0,3-5-6-16,7-5 1 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49.6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9 0,'2'-19'9'0,"3"16"-3"15,-5 3 17-15,7 0-20 16,-3 7 1-16,-2 6 1 15,-2 4 1-15,0 10-8 16,-2 4 1-16,-2 1 4 16,1 5 1-16,-1-10-3 15,1-5 1-15,3-3-5 16,3-2 0-16,1-2-6 16,3-8 0-1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49.4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2 24 0,'-5'-4'12'0,"18"13"2"16,-11-6 15-16,10 9-27 16,-4-2 1-16,9 14 0 15,-3-7 0-15,11 5-4 16,-8-5 0-16,0 5 3 16,0-5 0-16,0-2-2 0,-2-3 0 15,-3-2-5-15,5-3 0 16,0 1-6-16,-2-6 0 15,2-2-1-15,0-5 0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7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9 0,'24'-4'14'0,"13"1"-17"15,-23 3 22-15,1-2-19 16,9 2 0-16,-2-2-5 16,-3 2 1-16,3 0-1 15,-1 0 0-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49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5 23 0,'0'-3'11'0,"-5"1"-10"0,0 4 15 16,0 3-15-16,-2 5 1 15,-5 7 0-15,0 12 0 16,-4 8-2-16,-3 11 1 16,5 8 1-16,4-5 0 15,5-5 0-15,3-9 1 16,2-3 0-16,5-8 0 15,2-6 0-15,9-8 0 16,8-7 0-16,0-5 1 16,2-5 0-16,3-7 0 0,-3-5-1 15,-5-5 1-15,-2-10-2 16,-9-4 1-16,-3-5-1 16,-7 4 0-16,-7 1-1 15,2 7 0-15,-16 7-2 16,4 5 1-16,-12 2-4 0,8 5 0 15,-3 6-6-15,5 1 1 16,5 10-5-16,4-2 0 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48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3 17 0,'-4'-10'8'0,"4"5"-1"0,0 5 14 16,2 3-20-16,0 7 1 15,-2 4 1-15,0 13 1 16,0 7-5-16,0 0 1 15,0-2 2-15,-2-1 1 16,0-4-1-16,-6-3 0 0,8-4-1 31,-2-6 1-31,2-6-1 16,2-8 0-16,6-8-1 0,-1-1 1 16,0-8-1-16,5-5 1 0,1-3-2 15,4-1 1-15,0 1 0 16,-3 6 0-16,-2 4 0 15,5 10 1-15,-2 5 0 16,-5 13 1-16,-3 1 0 16,3 6 0-16,-6-1 0 0,1 1 0 31,3-1-3-31,-4 3 0 16,1-5-6-16,-2-2 1 15,6-6-5-15,4 1 0 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48.3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1 20 0,'0'-7'10'0,"-7"2"-8"16,4 3 11-16,3 2-14 16,3 2 1-16,-1 0-9 15,-2 3 0-15,10 3 8 0,-3 9 1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48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16 22 0,'0'-7'11'0,"5"0"-11"0,-8 4 24 15,3 3-21-15,3 3 0 16,-3 1 1-16,-3 6 1 15,3 10-6 1,-5 2 0-16,-4 9 4 16,-1 3 1-16,-2-2-2 15,2 2 1-15,-2-7-2 16,5 4 1-16,0-6-1 0,0-3 0 16,4-3-2-16,1-4 0 15,2-3-5-15,0-2 0 16,7-8-5-16,7-2 1 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47.6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30 18 0,'-22'-12'9'0,"27"2"-9"0,0 8 8 0,4 0-16 16,-1-1 0-16,8 3 0 16,1 3 0-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5.8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27 39 0,'-2'-10'19'15,"-15"17"-21"-15,15-7 39 0,-10 13-37 16,9-4 1-16,1 6 0 16,-1-3 0-16,8 0 0 15,-2-2 0-15,13-3 1 16,-3-2 1-16,-1-5-1 16,0 0 1-16,-3-10-4 15,1 3 1-15,-5-10-4 16,0 2 0-16,0-6-7 15,-3 1 0-15,5 11-3 16,-2 1 0-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5.6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1 36 0,'12'-22'18'0,"22"9"-20"0,-26 9 37 16,14-1-36-16,-5 0 1 16,7-3-4-16,0 3 0 15,-2 0 0-15,-5 0 1 32,8 0-3-32,-6 0 0 15,-2 1 2-15,-2-1 0 16,-3 5 4-16,-5 0 1 15,-4 12 4-15,2-2 1 16,-13 20 0-16,6-8 0 0,-1 17-2 16,1-6 1-16,-3 11-1 15,5-12 1 1,0 3-1-16,0-8 0 16,12-15-1-16,-4-2 1 0,14-17-1 15,-10 2 0-15,2-12-3 16,1 2 1-16,-5-12-6 15,-3 4 1-15,-7-11-4 16,0 6 1-16,2 1-6 0,-2 7 1 16,13 6-2-16,-6 4 1 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4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-3 33 0,'-7'0'16'0,"-1"9"-16"15,8-9 34-15,0 12-32 16,0-2 1-16,-7 24 2 16,-5-7 1-16,-2 24-7 15,4-12 0-15,1 14 3 16,-6-12 0-16,8-4-4 15,0-8 1-15,0-7-6 16,7-5 0-16,0-10-6 16,0 0 0-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3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25 21 0,'-5'-19'10'0,"10"11"1"16,-5 8 14-16,2 0-23 0,-2 0 0 15,5 15 1-15,-3-5 1 16,-4 14-4-16,-3-5 0 15,3 23 2-15,-3-10 1 16,-3 28-2-16,1-11 0 0,0 5-3 16,2-13 0-16,2-2-4 15,-4-7 0-15,0-5-5 16,2-6 1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3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5 34 0,'5'-2'17'0,"-3"-3"-9"0,-2 5 17 16,0 0-25-16,0 0 0 15,5 2 0-15,-5-2 0 0,0 5-4 16,0-3 1-16,0 13-7 16,-5-3 1-16,-4 22-1 15,-1-8 0-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7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0 16 0,'-14'7'8'0,"19"15"-2"0,-10-12 9 15,2 4-14-15,3 8 0 16,-7 5 1-16,2-3 0 15,-4-2-2-15,4-2 1 16,-3-3 1-16,1-5 0 0,0-3 0 16,-3-4 0-16,3-7 0 15,4-5 0-15,-1-6-1 16,4-1 1-16,4-8 0 16,6 3 1-16,2-1-1 15,8 1 1-15,2 2 0 16,-1 5 0-16,-1-1-1 0,-1 1 0 15,-2 3-1-15,0 1 1 32,17 8-11-32,-9 0 1 15,-1 0-3-15,0 3 0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31.6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 20 0,'7'-5'10'0,"27"-7"-6"0,-22 4 11 32,0 4-14-32,5-1 1 15,-3 5-1-15,3-3 1 16,-3 6-3-16,1 2 0 0,-8 2 2 15,-7 0 1-15,-7 3-3 16,0 2 1-16,-8-2-1 16,-4-1 1-16,7 1-1 15,5-3 0-15,-1 1 0 16,8-1 0-16,5 0 1 16,5 0 1-16,7 3 0 0,-3 2 0 15,1-2 1-15,-1 0 1 16,-2-1 0-16,-2 1 0 15,-5 2-1-15,-5 0 1 16,-8 3-2-16,-6-1 1 16,-5 1-4-16,-3-1 1 0,3-1-5 15,4-1 0-15,3-5-4 16,12-2 1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29.0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8 758 8 0,'-5'-5'4'0,"0"0"9"16,3 0-4-16,-6 0-8 16,6 0 1-16,-3 0 1 0,0 3 1 15,-5-5-4 1,1-1 0-16,-4 1 3 0,1 0 0 15,-3-3 0-15,1 3 0 16,-1-3 0-16,-2 0 1 16,-2-2-2-16,-1-3 1 0,1 3-1 15,-1 0 1-15,3 0-2 16,-3-1 1-16,1 4-1 16,-3-4 1-16,0 4-1 31,2-4 0-31,-2 1 0 15,0 0 0-15,0 0-1 0,1 0 1 16,-1-1 0-16,0-4 0 16,0 0 0-16,0 3 0 15,0-1-1-15,2-5 1 0,1 3-1 16,-1 0 1-16,1 0-1 16,1 0 1-16,-1 0-1 15,-1-3 0-15,3 1 0 16,0 2 0-16,5-3 0 15,-3 3 0-15,1 3-1 16,2-4 1-16,-1 1 0 0,4 5 0 16,-4-2 0-16,4 1 0 15,-4 1 0-15,4 0 0 32,-4 0 0-32,4 2 0 0,-6 0-1 15,8 0 1-15,2 1 0 16,-2-1 0-16,2 0 0 15,0 3 0-15,2-1 0 16,-4 4 0-16,2-1 0 16,0 0 0-16,0 2 0 15,-2 1 0-15,2 4 0 16,3-4 0-16,-1 2 0 16,1-2 0-16,-1 2 0 0,3 0 0 15,-2 0 0-15,2 0 0 0,0 0 0 16,-5 0 0-16,5 0 0 15,0 0 0-15,0 0 0 16,0 0 0-16,0 2 0 16,0-2 0-16,-2 0 0 15,2 0 0-15,0 2 0 16,0-2 0-16,0 3 0 0,0-3 0 16,0 0-1-16,0 0 1 31,0 5 0-31,0-5 0 15,-3 0 0-15,3 0 0 0,0 2 0 16,0-2 1-16,0 0-1 16,0 0 0-16,0 0 0 15,-2 3 0-15,2-3 0 16,0 0 0-16,-3 0 0 16,1 0 0-16,-1 0 0 15,3 4 0-15,-2 1-1 0,-3 3 1 16,3 1 0-16,-1 4 0 15,1 1-1-15,-1 1 1 16,-2 0 0-16,-2-1 0 16,2-2 0-16,0-2 1 0,3-2-1 15,-1-1 1-15,3-5 0 32,0-2 0-32,0-5-1 15,0 1 1-15,0-6 0 16,0-2 0-16,3-3-1 15,-1 0 0-15,3-2 0 0,0-2 0 16,2 4-1-16,-2 5 1 16,0-2-1-16,-2 2 1 15,4 5-1-15,-2 1 1 16,5 4 0-16,4 0 0 0,1 4 0 16,0 4 0-16,2-6 0 15,0 3 0-15,0-3-4 16,-5 1 1-16,0 2-6 15,-4-5 1-15,-1-3-3 16,5 3 0-1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27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3 313 12 0,'-4'0'6'0,"-1"-2"1"15,5 2 6-15,0 0-12 16,0 0 1-16,0 0 0 0,0 0 1 16,0 0-3-16,0-5 1 15,0 2 1-15,0 1 1 16,-3-3 0-16,1 2 0 31,-3-1 0-31,2-1 0 16,3 0-2-16,-2 0 1 0,2 0-1 15,0 0 1-15,0 3-2 16,-2-3 1-16,-1 0-1 16,1 0 1-16,-1 0-1 15,1 1 0-15,-5-1 0 16,2 0 1-16,-3 0-1 16,-1-2 1-16,1-1-1 15,1 1 1-15,-3 0 0 0,1 2 0 16,-4-5-1-16,6 3 1 15,-5 0-1-15,2-1 0 0,-7 1 0 16,0 2 1-16,2-2-1 16,-2 2 0-16,0-2 0 15,-5-1 1-15,5 3-1 32,3 1 1-32,-3-1 0 15,-3 0 0-15,3 0-1 16,0-2 1-16,2 2-1 0,-2 0 0 15,0 3 0-15,0-3 0 16,5 0 0-16,-3 0 0 16,3 0 0-16,-7-2 1 15,-1 2-1-15,-2-5 0 0,0 5 0 16,1-4 1-16,-1 4-1 16,0 0 1-16,-5 0-1 15,-2 3 0-15,2 2 0 16,0-3 0-16,0 3 0 15,-2 0 1-15,5 0-1 0,2 3 0 16,2-3 0-16,-2 2 1 16,0 3-1-16,3 0 0 15,-3-3 0-15,5 1 1 16,-3 1 0-16,1-1 0 0,2-1-1 16,2 1 1-16,3-3-1 31,2 2 1-31,5 1-4 15,5-3 1-15,10-3-5 16,5 1 0-16,7-3-5 16,7 7 1-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25.9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2 12 0,'-8'-8'6'0,"8"11"0"16,0-3 8-16,3 2-13 15,2-2 0-15,4 5 1 16,1-3 1-16,10 1-3 15,2-1 0-15,2 1 2 16,3-1 1-16,2-4-1 0,3-1 0 16,5 1-1-16,7-3 1 15,2 0 0-15,3 0 0 16,7 0-1-16,-2-4 1 31,4-1-1-31,8 0 1 16,0 3-1-16,0-1 1 0,0 4-2 15,-3-1 1-15,-7 2 0 16,5 1 0-16,-2-1-1 16,0 1 1-16,-1-1-1 15,3 1 1-15,0 0-1 16,-5-1 1-16,3 1-1 0,-5-1 0 16,2 3 0-16,-3 0 1 15,1 3 0-15,-5-1 0 16,5 1 0-16,-1-3 0 15,-6 0 1-15,-3 0 0 0,2 0-1 16,-2 0 1-16,-3 2-1 16,-4 0 0-16,-5 1 0 15,-5-1 0-15,-5 1-1 32,0-1 0-32,-5 1 0 15,-3-1 1-15,-1-2-2 0,-6 0 0 16,0-2-4-16,-2-1 1 15,0 1-4-15,0-1 0 16,0 1-4-16,2 2 1 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8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3 24 0,'0'-8'12'0,"8"13"-13"15,-3-2 23-15,2 4-21 16,0 8 0-16,0 7 2 16,6 5 0-16,-4 3-3 0,4-3 0 15,-4-3 2-15,3-2 0 16,-2-4 0-16,2-6 0 15,-2-2-1-15,0-3 1 16,-3-4-1-16,-2-8 0 16,5-3-1-16,-5-2 0 15,-3-4-1-15,1 1 0 16,-1-4-1-16,3 0 1 16,-3 5-2-16,1 2 1 15,2 2 0-15,2 6 1 16,5 4-1-16,3 3 1 0,-1 0 1 15,6 0 0-15,4 3 1 16,0-8 1-16,3-3 0 16,-2-4 0-16,-3-6-1 31,-3-6 1-31,-7 1-1 16,0 1 0-16,-4 0-1 15,-6 0 0-15,-2 2 0 0,-2 5 0 16,-3 5 1-16,2 0 0 15,-9 13 1-15,5 9 0 16,2 5 0-16,0 5 0 0,10 3-2 16,2-1 1-16,1-4-9 15,6-1 0-15,1-1-3 16,-3-6 0-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8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0 18 0,'-5'-20'9'0,"20"3"-4"0,-6 12 12 16,4 1-15-16,6-1 0 15,3 2 1-15,2-2 0 16,1 1-3-16,6 1 0 16,-4 1 2-16,0-3 0 15,-3-2-1-15,-2 2 1 16,0-3-2-16,-3 4 0 16,-4 1-1-16,-5 3 0 15,2 5 1-15,-5 5 1 0,1 4-1 16,-4 8 1-16,-4 0 0 15,0 0 1-15,0 0 0 32,-2-3 0-32,2 1-2 0,0-6 0 15,0-2-4-15,0-2 1 16,2-5-5-16,3 0 0 16,0-5-1-16,5 0 0 1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8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0 16 0,'-2'-10'8'0,"2"15"-5"15,0 0 17-15,0 2-19 16,0 8 0-16,0 4 1 16,0 6 1-16,2 7-4 15,1 4 0-15,-1-2 2 16,0 0 0-16,0 1-3 15,0-8 0-15,-2-6-5 16,-2-3 0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7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0 12 0,'-7'-8'6'0,"2"6"-7"15,5 2 5-15,8 0-9 16,-4 0 0-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7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6 18 0,'0'-10'9'0,"7"3"-7"0,-7 7 15 0,0 7-15 16,0 3 1-16,0 4 0 15,0 8 0-15,-5 0-5 16,5 3 1-16,-2-3 3 15,-1 2 0-15,1-2-3 16,2-2 1-16,0-3-4 0,0-3 1 16,-3-4-4-16,6-2 0 3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5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15 25 0,'5'-8'12'0,"-10"4"-12"0,2 1 22 16,-2 3-19-16,-2 0 0 15,0 3 0-15,2 4 0 16,2 5-5-16,-2 3 1 16,5 4 3-16,5 1 0 15,0 2-1-15,0 0 1 0,2-3 0 16,3-2 1-16,-2 0-1 16,-4-2 1-16,1 0 1 15,-5-5 0-15,-7-3-1 16,-3 0 0-16,-2 0-4 15,0-2 1-15,-5-2-5 16,2-1 0-16,0-2-7 16,8-2 0-16,5-1-1 31,-1 1 0-3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4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34 0,'12'-9'17'0,"0"0"-20"0,-5 6 26 15,0 1-26-15,0 0 0 16,2 2-15-16,1 2 1 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5.5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-1 25 0,'-5'2'12'0,"-12"44"-14"15,14-28 25-15,-4 1-20 16,0 3 0-16,2 2 2 15,2-4 1-15,6 0-7 16,2-3 0-16,-1-5 5 16,6-2 1-16,0-6-2 15,5-1 1-15,-3-6-1 32,0-4 1-32,-5-3-1 15,1 1 0-15,-8-4-4 16,0-4 0-16,-5 0-4 15,0 3 0-15,2 1-6 0,1 4 0 16,4 1-2-16,11 6 0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5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8 19 0,'5'-27'9'0,"16"-17"-6"15,-13 35 15-15,6-1-17 16,6 0 1-16,-1 3 3 15,1 4 1-15,1 8-7 16,1 5 1-16,-7 5 4 16,2 7 0-16,-10 0-1 15,-7-3 1-15,-5 1-2 0,-4-3 0 16,-8 0-1-16,4-2 0 16,-1 2-4-16,-3-3 0 15,2-4-7-15,8-3 0 16,7 1-1-16,0-8 1 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5.0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0 29 0,'-13'3'14'0,"13"19"-10"0,0-13 25 16,0 6-28-16,-2 7 0 0,-3 5 1 15,0 5 1-15,-5 2-4 16,3 2 0-16,2-1 1 16,0-6 0-16,0-2-4 15,3-5 0-15,-1-5-5 31,3-5 1-31,0-10-2 16,5 1 0-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4.8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22 22 0,'24'-5'11'0,"-21"-4"-9"16,-6 4 21-16,-6 2-22 16,1 3 0-16,-1 3 2 15,-4 2 0-15,6 4-4 16,0 1 0-16,4 2 2 15,6 3 1-15,7-1-1 16,-1 6 1-16,6-1-1 16,0 1 1-16,-3-1 0 15,0 1 0-15,-7-3 0 16,-5-5 1-16,-5 0-2 16,-7 0 0-16,-5-2-4 15,2-3 1-15,-2-2-5 16,0-3 0-16,7-2-4 15,3 5 0-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4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46 21 0,'-2'-2'10'0,"-10"4"-5"16,7 1 15-16,0-1-19 15,3 5 1-15,-5 6 1 16,7 4 0-16,7-3-4 15,0-1 1-15,3-1 2 0,4-5 1 16,3-4-1-16,2-3 1 16,1-5-2-16,-6-3 1 15,1-4 0-15,-8 0 0 16,-5 0-2-16,-4-3 1 16,-3 0-3-16,-2 1 0 15,0 4-3-15,4 0 0 16,3 3-4-16,7 2 0 15,3 0-1-15,7-2 0 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4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17 19 0,'-3'-2'9'0,"3"-13"-4"16,0 15 12-16,3 0-16 15,2 5 1-15,2 5 0 16,-2-3 1-16,2 3-4 16,0-3 1-16,-2 1 2 0,0-1 0 15,0-5 0-15,2-2 0 16,-2-2-1-16,-5 2 1 31,2-5-1-31,-2-2 0 16,0-1-1-16,0-4 0 0,-2 5-1 15,-3-3 1-15,-5 5-1 16,1 8 1-16,-4 7 0 16,1 4 1-16,-2 6 0 15,-1 1 1-15,3 4 0 16,0 2 1-16,5-1-1 0,4 1 1 16,3-3-2-16,8-2 1 15,1-2-4-15,6-3 0 16,4-5-6-16,3-5 0 15,5-4-3-15,4-11 1 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7:57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4 343 8 0,'-3'-4'4'0,"6"4"12"15,-3-5-5-15,0 0-9 16,0 2 0-16,-3 1 1 16,-2-5 1-16,3 2-5 15,-8-3 0-15,8 1 3 16,-3-3 1-16,-5 3-1 16,3-8 0-16,-1 1-1 0,-1-1 0 15,1 1 0-15,-6-1 1 16,-1-2-1-16,-4-5 1 15,1 5-1-15,-6-3 1 16,2 3-1-16,0 0 1 16,0-2-2-16,-2 4 1 0,2 0-1 15,0 3 1-15,-5 0-1 16,0 5 0-16,5-1 0 31,-4 4 0-31,4-1 0 16,0 5 0-16,-3 2 0 15,3 1 0-15,-4 1-1 0,4 1 1 16,-5 3 0-16,-3-1 0 16,4 3 0-16,4 2 0 15,-5 0 0-15,0 3 0 0,5 4 0 16,0 3 0-16,3 2 0 16,-3 3 0-16,0 0 0 15,-3-2 0-15,8 1 0 16,-7 1 0-16,7 0 0 15,2 2 0-15,3-2 0 16,-3 0 0-16,8 0 0 0,0 4 0 16,2 1 0-16,5-3 0 31,0-2 1-31,0 2 0 16,5-2 0-16,2 0 0 15,0-5 0-15,8 2 0 0,7-4 0 16,-2-3 0-16,6 2 0 15,-4-2 0-15,5 1-1 16,0 1 1-16,2-4 0 16,0-1 0-16,3-1 0 15,-3 1 0-15,1-4 0 0,1 0 1 16,1-3-1-16,7-2 0 16,-5 0 0-16,3 0 1 15,-6-3-1-15,1 0 1 16,-5-2-1-16,0 3 1 0,-5-1-1 15,5-2 0-15,-5 0 0 16,-3 0 0-16,3 0-1 31,-7-2 0-31,2 2-3 16,-8 0 0-16,4-5-3 16,-6 5 0-16,0-2-3 0,1-3 1 15,-4 0-3-15,-1 0 0 16,2-2 1-16,-3-1 0 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7:43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65 12 0,'-17'3'6'0,"12"-1"0"0,5-2 4 15,0 0-8-15,0 0 0 16,5 0 0-16,3 3 1 16,-1-3-4-16,0 2 1 0,8-2 2 15,-3 3 1-15,3-1-1 16,7-2 0-16,0 3-1 15,9-6 1-15,4 1-1 16,-4-1 1-16,16 1 0 16,-6-1 0-16,1 1-1 0,2 2 1 15,2-5-1-15,3 3 1 32,4-3-1-32,-1 2 1 15,9 1-1-15,-5-1 0 16,-7 3 0-16,0 0 0 0,-8 0-1 15,3 0 1-15,2 0-1 16,3 0 1-16,7 0-1 16,-7 3 1-16,0-3 0 15,5-3 0-15,-6 3 0 16,1 0 0-16,0 0 0 16,0 0 0-16,-3-2 0 0,-9 2 0 15,0 0-1-15,-11 0 1 16,9 0-1-16,-9 0 1 15,-4 0-1-15,0 0 1 0,-2 0 0 16,-1 0 0-16,-9-3-1 31,0 1 1-31,-3-3-2 16,-4 3 0-16,4 2-4 16,0-5 1-16,-7 2-7 15,5-1 0-15,-2-4 0 0,2-6 0 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7:42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42 8 0,'-4'-5'4'0,"4"-12"5"16,0 17 4-16,0-5-12 15,0 0 1-15,0 0 0 0,0 0 1 16,0 3-4-16,0 2 1 16,0 0 2-16,0 0 0 15,0 0-1-15,0 2 0 16,0 3 0-16,0 3 0 16,0-1 0-16,-3 5 0 15,-2 5 0-15,5-2 0 16,-7 2 0-16,0 5 0 15,7 2 0-15,-8 8 0 16,8 2 0-16,-7 0 0 16,7 3 0-16,-5-1 1 0,3-4-1 15,2 0 1-15,-5 2-1 16,5 0 1-16,-3 0-1 16,-4 5 1-16,2 3-1 15,-2-1 0-15,4 6 0 0,-4-3 0 16,2-5 0-16,-2 2 0 15,2-4-1-15,-2-1 1 16,4-2-1-16,-2-2 1 16,-2 0-1-16,0 4 1 0,2 1 0 15,-3 0 0-15,1 2-1 16,7 0 1-16,-2-5 0 16,-3 0 0-16,5 0-1 15,0-5 1-15,-3 1-1 16,-2 1 1-16,5-1 0 31,-7 1 0-31,7 1-1 16,-2 7 1-16,-3-5-1 0,5 0 1 15,0 3-1-15,0-5 1 16,0-1-1-16,-5-4 1 16,3 3-1-16,2-6 1 0,-5 0-1 15,5-2 0-15,0 0 0 16,-3-2 1-16,3-1-1 15,-5-4 1-15,5 0-1 16,0-3 0-16,0 0 0 16,0-2 0-16,0-1-1 15,-2-1 1-15,2-3-2 0,0 0 1 32,0 2-2-32,0-2 1 15,-5 0-3-15,5 0 0 0,0-1-2 16,-2 1 1-16,-3-2-4 15,2-3 0-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0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26 0,'5'-12'13'0,"12"21"-9"15,-12-6 26-15,0 2-30 16,0 2 1-16,2 3 1 16,-2 7 0-16,-2 5-2 0,2 2 0 15,2 1 1-15,-2-1 0 16,0-4 0-16,-1-6 1 15,4-2-1-15,-1-7 0 16,0-2 0-16,3-6 0 16,0-2-1-16,0-4 0 15,-3-3-2-15,0-3 1 16,3 0-1-16,-5-2 0 16,-3 5-1-16,1 5 1 15,-3-1 0-15,0 8 1 16,5-2 0-16,2 4 1 15,3 3-1-15,5 2 1 0,2 1 0 16,5-3 1-16,4-3 0 16,4 1 0-16,6-3 0 15,-4-8 1-15,0-4-1 16,-8 2 1-16,-2-2-1 0,-5 0 0 16,-7-3-1-16,-5 3 1 15,-5 0 0-15,-3 2 0 16,-4 3 1-16,-3 4 1 15,3 6 0-15,0 7 1 16,-1-1-1-16,6 6 0 0,4 2-1 16,8 0 1-16,2 3-11 15,1-1 1-15,9 6-6 32,-3-6 0-3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33.6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0 29 0,'6'8'14'0,"-10"13"-15"16,4-17 27-16,-4 16-26 31,1-8 0-31,-3 9-1 0,2-4 1 15,2 2-4-15,0-4 1 16,-1-2-6-16,1-3 1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4.2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-2 21 0,'5'-5'10'0,"-5"14"-6"16,2-4 21-16,0 5-23 15,1 2 1-15,2 5 3 16,-3 5 0-16,1 0-7 15,-3 7 0-15,0 3 5 16,-3 5 1-16,-4-3-2 0,-3 2 1 16,-4 1-2-16,1-3 0 15,-4-5-1-15,3-2 0 16,-1-5-3 0,-4-10 0-16,2-5-4 15,2-4 0-15,6-8-6 16,6-15 0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9.9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6 18 0,'-7'-17'9'0,"22"5"-5"16,-8 10 18-16,7 2-19 15,1 0 1-15,9 0 1 16,8 0 1-16,2 0-8 16,5 0 1-16,0 0 4 0,-2-3 0 15,-6-1-2-15,-4 1 1 16,-3 1-2-16,-4-1 1 16,-3 3-1-16,-5 5 1 15,-7 5-1-15,0 4 1 16,-8 3 0-16,1 8 1 15,-3-1-1-15,-5 5 0 16,5 0-1-16,1-7 0 16,1-2-5-16,-2-3 1 15,5-8-6-15,0-9 0 0,8 3-1 32,-1-15 1-32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9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23 21 0,'7'-22'10'0,"1"22"-6"0,-8 5 21 0,0 4-21 16,-3 6 1-16,1 5 0 15,-5 4 0-15,2 8-8 16,-2 2 1-16,-3 0 3 15,3 0 0-15,0 0-5 16,-3-7 0-16,0-8-6 16,-6-4 1-16,-1-8-1 15,2-2 0-1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9.5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 17 0,'0'2'8'0,"11"-10"-25"0,-2 8 12 15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9.4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8 24 0,'-8'-8'12'0,"1"25"-1"16,4-12 16-16,-1 5-25 15,-4 2 0-15,1 5 1 16,0 3 0-16,-1 4-5 16,3-2 1-16,3 0-2 0,0-5 1 15,2-5-7-15,2-3 1 16,8-1-3-16,2-6 1 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9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19 25 0,'17'-10'12'0,"-14"3"-11"0,-6 4 22 15,-4 3-20-15,-8 0 0 16,-2 5 1-16,0 2 0 16,0 1-6-16,5 4 1 15,9 2 3-15,8 1 0 16,7 2-1-16,5 0 0 16,3 0-1-16,-3-2 1 15,-2 0 0-15,-3-3 0 0,-7 0 0 16,-5-2 1-16,-10 2-2 15,-7-2 1-15,-10-3-2 16,3 3 0-16,-1 2-5 16,6-2 1-16,6-3-6 15,6 0 0-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8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34 15 0,'-3'-44'7'0,"20"7"-1"15,-9 28 11-15,4-1-15 16,2 0 0-16,4 0 2 15,6 3 0-15,0 2-4 16,1 3 1-16,2 4 3 16,-5 6 1-16,-5 1-1 15,0 4 0-15,-5 4-1 16,-10 0 0-16,-4 5-2 16,-10 0 1-16,-5 2-2 0,-5 0 1 15,-3 1-3-15,3-1 1 31,0-2-5-31,8-5 0 16,2-2-5-16,7-5 0 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7.2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 13 19 0,'-10'-10'9'0,"0"5"-6"16,-2 5 16-16,2 3-17 16,-4-1 0-16,4 1 0 15,0 2 0-15,3 4-3 16,5 4 0-16,2-1 3 15,5 5 0-15,2 7 0 16,5-2 1-16,-2 2-1 16,2 8 1-16,-5-8 0 15,-7 3 0-15,-2-3-1 0,-6-2 1 16,-4-5-2-16,-5-2 1 16,0-3-5-1,-2 0 1-15,-1-7-7 16,3-2 1-16,10-6-3 15,0 1 1-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7.0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0 0,'3'-3'10'0,"-6"-8"-11"0,6 6 11 16,-3 5-15-16,5-3 1 0,2 1-5 16,7 2 0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50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2 43 0,'-9'2'21'0,"9"-7"-27"16,0 5 35-16,0 0-39 16,0 0 1-16,7 0-13 15,0 5 1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50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0 26 0,'3'-14'13'16,"7"11"-6"-16,-10 3 23 0,7 3-27 16,-2-1 0-16,0 10 1 15,-3-2 1-15,-2 4-6 16,0-1 0-16,-2 8 3 15,-3-6 1-15,5 2-1 16,0-5 0-16,0-2-1 16,0-3 1-16,7-4-3 15,-2-3 0-15,2 0-1 16,3-3 1-16,0-4-2 16,0 0 1-16,-3-1-2 15,0-1 1-15,3 1 1 16,-5 1 1-16,0 0 0 31,0-1 1-31,7 4 0 16,2-1 0-16,4 0 0 0,4-5 1 15,-5 3-1-15,-3-5 0 16,-2 0-1-16,1-3 1 0,-6-2-1 16,0 2 0-16,-2 1-1 15,-2 2 1-15,-3 2 1 16,-3 10 0-16,-2 5 2 15,-4 2 1-15,6 5 1 16,-7 3 0-16,-2 2 1 16,5 2 0-16,4 1-1 15,3-3 0-15,5 0-4 0,0-3 0 16,2-2-7-16,6-2 0 16,1 2-7-16,1 0 1 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4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217 22 0,'0'-10'11'0,"-5"3"-9"16,0 7 20-16,-2 5-21 15,-10 7 0-15,-3 3 2 16,-2 4 0-16,0 6-4 0,5 4 0 16,0-2 2-16,5 0 1 31,9-3-1-31,3-4 1 15,5-6-1-15,8-6 0 0,1-6 0 16,1-4 0-16,2-8 0 16,-2-2 0-16,-1-5-1 15,1-3 1-15,4-4-3 16,-4-8 1-16,-3-10-1 16,3-2 1-16,2 1-1 0,-5 1 1 15,3 5 1-15,-3 3 0 16,0 10 1-16,-4 4 1 15,-1 3 0-15,-2 10 0 16,-5 7 0-16,0 10 1 0,-5 9-2 16,-7 15 1-16,2 3-1 15,-5 2 0-15,8 0-1 32,-3-2 1-32,5-6-3 15,3-1 1-15,4-3-5 16,3-5 1-16,5-10-5 0,0-5 0 15,12-4-1-15,2-3 1 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50.1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6 25 0,'2'-7'12'0,"8"2"-9"16,-10 5 25-16,15 0-26 15,-3 0 0-15,14-2 0 16,-4 2 1-16,7-3-4 16,-2 1 0-16,-1-3 3 15,-4 0 0-15,-5-2-1 16,-5 2 0-16,0 2-1 15,-4 1 1-15,-6 7 0 0,0 0 1 16,-4 9-1-16,2-4 0 16,-5 9 0-16,0-4 0 15,-2 7-1-15,2-5 0 16,3 0-4-16,-1-5 0 16,1-2-6-16,0-2 1 15,6-6-2-15,1 0 0 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9.9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105 29 0,'17'-58'14'0,"3"31"-10"15,-15 20 30-15,7-1-32 16,-5 3 1-16,-2 10 2 15,2 3 0-15,-9 21-6 16,-3-7 0-16,-2 17 4 16,2-7 1-16,-5 9-3 15,3-9 1-15,2 12-6 16,0-10 1-16,-5-2-5 16,5-8 1-16,-9-4-5 15,4-3 0-15,-7-15-1 16,2 1 0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9.7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35 28 0,'12'-21'14'0,"-17"8"-11"0,5 11 23 16,-5 0-24-16,3 2 0 16,-18 12 1-16,6-3 0 15,-15 13-4-15,7-5 1 16,-5 12 2-16,5-7 0 16,5 0-1-16,5-5 1 15,12-2-1-15,0-3 0 0,12-10-1 16,1-2 1-16,6-9 0 15,-2 1 0-15,-5-4-1 16,5 3 0-16,-7-1 2 16,-1 3 0-16,-6 7 0 15,-1 0 1-15,-4 17-1 16,-1-3 0-16,-1 8-2 31,-4-5 0-31,8 5-5 16,0-5 1-16,3-5-5 15,2-2 1-15,2-8-5 0,-5-2 1 16,10-9 0-16,-2-1 1 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7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2 46 0,'-19'-9'23'0,"17"2"-29"16,2 7 42-16,2-4-41 15,8 2 0-15,-1-5-17 16,-4 3 1-16,9 6 22 16,0 0 0-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5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8 28 0,'-2'-5'14'0,"-5"3"-5"0,7-1 19 16,-5 6-27-16,5-1 1 16,0 8 0-16,0-3 1 15,12 12-4-15,-2-2 1 0,14 10 2 16,-10-7 1-16,8 14-1 16,-2-10 1-16,-3 10-1 15,-5-8 1-15,0 1-1 16,-2-5 1-16,-18-3-4 15,8-4 0-15,-14-3-5 16,2-2 0-16,-10-10-6 16,5 0 0-16,0-3-2 15,2 3 0-1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4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26 0,'15'-15'13'0,"-1"15"-6"0,-6 0 21 15,-1 5-26-15,-2 0 1 16,-5 15 0-16,-5-6 1 16,-5 13-5-16,3-5 1 15,0 0 2-15,-3-5 0 0,10-5-3 16,0-2 1-16,17-10-3 16,-7 0 1-16,9-17-1 15,-4 5 1-15,4-10 0 16,-9 5 0-16,10-3 2 15,-6 3 0-15,3 5 2 16,-7 5 1-16,-2 9 0 16,-4 5 0-16,-4 8 0 15,0 5 0-15,0-1-3 16,3 1 1-16,-3-1-7 16,7-4 1-16,-2-3-7 31,10-2 1-31,-1-5-1 15,1-5 0-15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4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24 31 0,'0'-29'15'0,"19"19"-11"16,-12 8 25-16,23-8-27 15,-11 3 0-15,23-1 0 16,-13 1 1-16,20 2-4 0,-15 0 0 16,8 0 2-16,-8 1 0 15,0-4-2-15,0 3 1 16,-5-2-1-16,-2 2 0 15,-5 0 0 1,-7 3 1-16,-3 2 0 0,-10 0 0 16,-11 7 0-16,4 0 1 15,-10 20-1-15,3-7 1 16,-10 16-1-16,7-9 1 16,-4 3-1-16,9-6 0 15,5-2 1 1,-2-5 0-16,14 0-1 15,0-5 1-15,6-17-1 16,-4 3 1-16,16-13 0 16,-8 6 0-16,7-16-1 15,-7 6 1-15,3-8-1 0,-5 5 0 16,-3 0 1-16,-5 5 0 16,0 5 0-16,-2 2 1 15,-10 12 0-15,3-2 0 16,-3 15-1-16,0-3 1 0,3 13-2 15,2-6 1-15,0 1-6 16,0-6 0-16,2 1-5 16,3-3 1-16,10-10-4 15,-8 1 0-1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3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0 24 0,'0'7'12'0,"-10"-2"-11"0,5-5 19 15,0 2-25-15,-2 0 1 16,4 3-10-16,-2-3 1 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3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30 0,'-10'4'15'0,"-2"8"-22"16,10-10 30-16,-1 3-30 15,-2-3 0-15,13 3-8 16,-6-1 1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25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54 4 0,'-5'-15'2'0,"3"6"7"0,2 6 2 15,0-2-8-15,0 0 1 16,0-2 2-16,0 0 0 0,2 4-8 16,-2 3 1-16,0 0 4 15,0 0 1-15,3 5-2 16,-1 0 0-16,-2 10-1 15,0-3 1-15,0 20 0 32,0-8 1-32,0 15-2 15,0-10 1-15,0 8-1 0,0-8 1 16,-2 18-1-16,2-13 1 0,0 24-1 16,0-16 0-16,0 21-1 15,0-16 1-15,0 6 0 16,0-9 0-16,-3 15-1 15,1-1 1-15,-1 1-1 16,1 4 1-16,2-4-1 16,0-6 1-16,0-4-1 0,-2 5 0 15,-3 0 0-15,5-1 1 32,-3 8-1-32,-2 3 1 15,-2-8-1-15,-2-5 1 0,1-5-1 16,3 1 1-16,-4 4 0 15,1-7 0-15,4 0-1 16,-4-3 1-16,4 3 0 16,-1 0 0-16,2-2-1 15,-2-3 1-15,1-3-1 16,1-4 1-16,1 0-1 0,-1-1 0 16,-2-4 0-16,3-7 1 15,2-3-3-15,2-3 1 16,3-4-5-16,0-7 1 15,5-8-6-15,0-3 1 16,4-4-1-16,-4 0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3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5 28 0,'-17'-9'14'0,"27"0"-14"16,-5 7 27-16,4 2-25 16,6 0 0-16,4-3 0 15,1 3 0-15,6 0-6 16,3 3 1-16,8-1-4 16,-1-4 0-16,3-3-3 0,5 3 1 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7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0 23 0,'-14'2'11'0,"-20"15"-8"0,29-12 22 0,-4 5-24 16,4-1 0-16,5 4 1 16,2 4 1-16,8 0-3 15,0 4 0-15,2-4 3 16,0 0 0-16,0-4 0 16,-5-1 0-16,-2 0 0 15,-8-2 0-15,-1-3-5 16,-6 0 0-16,-2-4-9 0,5 2 1 15,-10 2-1-15,-5-7 0 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7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1 21 0,'-5'-17'10'0,"5"12"-11"16,0 5 14-16,5 0-21 16,4 3 1-16,6 6-4 15,9 4 1-15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6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58 22 0,'-12'14'11'0,"3"11"-7"0,9-13 21 16,0 0-23-16,2-5 1 15,5 3 2-15,1-3 1 16,1-5-7-16,6-6 1 16,-1-4 3-16,-2-1 1 15,0-3-2-15,-4-3 1 16,-4 0-2-16,-4 1 1 16,-2-6-3-16,-3 6 0 0,0-1-5 31,1 1 0-31,-4 7-6 0,8 7 1 1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6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25 11 0,'7'-24'5'0,"0"19"7"16,-7 5 0-16,-2 5-9 16,-5 4 0-16,-2 11 1 0,-3 4 0 15,2 2-5-15,1 1 0 16,4 2 5-16,5-8 1 15,5-1-1-15,4-6 0 16,1-2-1-16,6-7 1 16,1-3-1-16,2-2 1 15,-5-5-2-15,0 1 1 16,-7-4-2-16,-2-6 1 16,-10-3-2-16,0-5 1 0,-2-4-2 15,-5 7 1-15,3 2-5 16,0 5 0-16,6 5-6 15,6-1 1-15,6 8-2 16,12-2 1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5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20 0,'3'-5'10'0,"24"-5"-9"16,-18 10 17-16,-1 0-16 16,6 0 0-16,-2 0 1 15,3 2 1-15,2 3-5 16,-5 3 1-16,3 1 3 15,-8 3 0-15,-2 3-1 16,-5 0 0-16,-2-1 0 16,-3-1 0-16,-2 1-2 15,-3-2 1-15,2 1-1 16,4-1 0-16,1 3 0 16,6-3 0-16,-1-2 1 15,5-1 0-15,3 1 0 0,-3 0 1 16,1 2 0-16,-1 0 1 15,-4 3 0-15,-3-1 1 16,-8 1-1-16,-2 0 0 16,-7-5-1-16,0 2 1 0,5-2-5 15,-5-1 0-15,7-1-7 16,0-8 1-16,8 0-5 16,7-3 0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5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6 0,'3'-12'8'0,"9"7"0"0,-7 2 5 16,-1-1-11-16,9 1 0 0,-4 3 2 16,6 0 0-16,-3 5-4 15,3 2 0-15,-5 5 3 16,-3 3 0-16,-7 2-1 16,-7 3 1-16,-3-1-2 15,-5 1 1-15,3-1-1 16,0-4 0-16,2-3-2 15,0-2 1-15,5-3-1 16,5-2 1-16,5 2-1 0,5-2 1 16,2 0-1-16,8 3 1 15,-1-1 0-15,1 3 1 16,-3 2 0-16,-5 0 1 16,-2 3 0-16,-10-1 1 0,-7 1 0 15,-3-3 1-15,-7 5-2 16,-3 0 1-16,1-4-2 15,4 1 0-15,-2-2-5 16,5-2 0-16,2-3-6 16,5-2 0-16,5-2-2 15,12-11 1-1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3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7 4 0,'0'0'2'0,"-2"-4"1"0,2 4 3 0,0 0-4 15,0 0 1-15,0 0 1 16,0 0 0-16,2-3-5 16,-2 3 0-16,0 0 3 15,0 0 0-15,0 0-1 16,2-2 0-16,-2 2-1 0,0 0 0 16,0 0 0-16,0 0 1 15,0 0 0-15,0 0 0 16,0 0-1-16,0-2 1 0,0 2-1 15,0 0 1-15,-2 0-1 16,2 0 1-16,0 0-1 16,0 0 1-16,0 2-1 31,0-2 1-31,0 0-1 16,0 2 1-16,0-2 0 0,0 0 0 15,0 0-1-15,0 0 1 16,0 0-1-16,0-2 1 15,0 2-1-15,0 0 1 16,-2-2-1-16,2 2 1 0,-2-3-2 16,2 6 1-16,0-3 0 15,0 0 0-15,0 0 0 16,0 0 1-16,-5 2-1 16,10-7 0-16,-5 5 1 15,0-4 0-15,0 4-1 0,0 2 0 16,0-2-1-16,0 0 0 15,0 0-3-15,0 0 1 16,0 0-3-16,4 2 0 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9.3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8 24 0,'0'-5'12'0,"0"-9"-10"0,0 14 19 16,0 0-22-16,0 2 1 15,0-2-1-15,0 2 0 16,7 6 0-16,-7-1 1 0,0 3-7 15,-7 2 1-15,7 3-1 16,-3 2 0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7:57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8 17 0,'-2'-7'8'0,"-3"5"-6"15,5 2 14-15,-3 2-15 16,3 0 1-16,0 3 0 15,3 0 1-15,2 3-3 16,2-4 0-16,3 4 2 16,7-1 0-16,-7 0 0 15,9 1 1-15,-4 2-2 16,0-3 0-16,4 3 0 0,-4-3 0 16,-8 0 0-16,0 3 1 15,-7 0-1-15,-7 2 0 16,0 0 0-16,-1 5 1 15,-4 0-1-15,-2 3 1 16,6-5-1-16,-4-3 0 16,5 0-4-16,-1-2 1 15,1-3-8-15,7 0 1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7:56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1 5 0,'-20'-8'2'15,"15"6"6"-15,5 2 2 0,0-2-7 32,0 4 1-32,0 0 1 15,0 1 0-15,5 4-6 16,0 1 1-16,5 1 4 15,-3-1 0-15,8 1 0 0,4 4 0 16,-4 1 0-16,9 3 0 16,5 5-1-16,1 2 1 15,4 1-1-15,-5-3 1 0,-2 0-2 16,7 0 1-16,3-1-1 16,2 4 1-16,-3-3-1 15,-2-3 0-15,0 1-1 16,-4 2 0-16,4-5 1 15,-7 0 0-15,-5-3-1 0,4-4 1 16,-6 2-1-16,-1 0 0 31,-2-4-4-31,0-1 1 16,-4-2-6-16,-1-3 1 16,0 1-6-16,3-1 0 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3.4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76 14 0,'7'-25'7'0,"1"18"4"0,-8 7 5 16,0 0-15-1,0 5 0-15,0 12 1 0,-5 5 0 16,-5 9-2-16,-2 3 0 15,-5 3 1-15,0-1 1 0,0 1 0 16,5-5 0-16,-1-3-1 16,6-7 1-16,2-8-1 31,3-4 1-31,2-7-1 16,5-6 1-16,0-4-2 15,7-8 1-15,-3-2-1 16,4-5 1-16,-4-2-1 0,6-5 1 15,-3-10-1-15,3-3 0 16,-1 3 0-16,-2 3 0 16,1 4 0-16,-1 5 1 0,0 8-1 15,-5 4 1-15,3 8-1 16,-3 10 1-16,1 6 0 16,-1 11 0-16,-2 6 0 15,0 9 0-15,-1-4-1 16,9 1 1-16,-6 0-1 15,5-3 1-15,-5 0-2 0,-2-5 1 16,3 1-4-16,-4-6 1 16,-1-2-5-16,-1-5 1 15,-7 0-3-15,-4-7 0 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3.5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24 0,'7'-13'12'0,"-1"4"-6"0,-6 9 12 16,0 0-16-16,0 0 1 0,0-5-1 16,-4 2 1-16,4 3-6 15,0-2 0-15,0 2-2 0,0 5 0 16,7 0-4-16,-5 7 1 1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8.9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26 17 0,'21'-19'8'0,"-18"11"-1"0,-3 8 8 16,-20 17-13-1,1 5 1-15,5 3 2 16,-1 6 1-16,8-2-7 16,4-2 1-16,8-3 4 15,5-2 1-15,4-10-2 32,1-4 1-32,-3-6-1 0,2-4 0 15,-6-3-1-15,-3-10 1 16,-1-2-4-16,-4-2 1 15,-4-3-5-15,4 2 1 16,0 1-5-16,4 4 1 0,1 3-3 16,5 0 0-1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8.4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 0 21 0,'-3'-2'10'0,"1"4"-7"0,2 3 17 0,-5 5-19 16,0 10 0-16,0 9 4 15,-3 10 0-15,-1 10-5 16,-1 2 0-16,-5-2 2 16,0 3 1-16,5-8-1 15,-2-3 0-15,7-7-5 16,0-7 0-16,3-5-5 15,2-7 0-15,2-5-1 16,6-10 0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56.8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38 17 0,'-3'-12'8'0,"6"-5"0"15,-3 12 13-15,0 5-17 0,2-5 0 32,-2 5 2-32,0 5 0 15,-2 5-8-15,-3 9 1 16,0 3 4-16,-2 10 1 15,2-3-3-15,-3 5 1 0,-1-3-1 16,4 1 0-16,0-8-3 16,0-5 1-16,0 1-5 15,5-8 1-15,0-2-6 16,5-6 1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3.1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63 9 0,'-14'0'4'0,"14"5"2"0,0-5 8 15,0 2-13-15,2 3 1 16,-2 2 0-16,3 8 0 16,4 4-3-16,-2-2 1 15,-1 3 2-15,1-3 0 0,3-3-1 16,-1-1 0-16,-2-4 1 15,4-1 0-15,1-6 0 16,5-4 1-16,-1-6-1 16,3-4 1-16,0-2 0 15,0-6 0-15,-2 1-2 16,-1-1 1-16,1-2-1 0,-6 3 0 16,4 4-4-16,-1 1 1 15,5-1-6-15,0 3 0 16,7 0-1-16,-2 0 0 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2.4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0 9 11 0,'-8'0'5'0,"-1"-9"1"16,6 9 5-16,1 0-9 15,-8 2 0-15,-7 3 1 16,0 0 1-16,-3 7-5 15,-2 0 1-15,-7 5 2 16,0 3 1-16,-3 2-2 0,-2 7 1 16,-5 0-2-16,2 5 1 15,-7 0-1-15,-5-2 1 16,5 0-1-16,-2-1 1 16,2-1 0-16,3 1 0 15,2-6-1-15,-3 4 1 16,3-5 0-16,2 1 0 15,6-3-1-15,-3-3 0 0,7-2-3 16,-5-2 1-16,5-3-4 31,10-2 1-31,2-8-3 16,11-2 1-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2.0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1 459 9 0,'0'0'4'0,"3"-2"-1"15,-3-3 4-15,0-2-7 16,2-1 1-16,-2 1 1 15,0 0 1-15,0-1-3 16,-2 1 1-16,-1-3 2 0,1 3 0 31,-5-3-1-31,-1 0 1 16,1-2 0-16,-5 0 0 16,2 0-1-16,-5-3 0 15,1 3-1-15,-6-5 1 0,3-3-1 16,-2-2 1-16,-1 3-1 15,3 2 0-15,2 0 0 16,1 2 0-16,-3 0 0 16,2 1 0-16,3 2 0 15,-3-1 0-15,-2 1 0 0,2 2 0 16,-4 1-1-16,-1 1 1 16,3 1-1-16,0-3 0 15,2 0 0-15,1 3 0 16,-1 0 0-16,3-1 0 0,-3 1 0 15,1 2 0-15,1-2 0 16,-1 2 1-16,2 0-1 31,-3 0 0-31,-2 0 0 16,-3 5 0-16,1 0 0 16,2 0 0-16,-5 0 0 15,2 3 0-15,1-1-1 0,-1 3 1 16,-2 0 0-16,0 2 0 15,0 1-1-15,0 1 1 16,0 1 0-16,3 0 1 0,-1 0-2 16,8 0 0-16,-5-1 1 15,2 3 0-15,-2 3-1 16,5 5 1-16,-5 4-1 16,2 3 0-16,1 0 1 15,-1 0 0-15,-2 4-1 0,5-4 0 16,-5 0 1-16,0 0 1 15,0 5 0-15,2-3 0 16,0 3-1-16,1-1 1 16,4 4 0-16,-2-4 0 0,7-1 0 15,0-1 0-15,0-2-1 32,3-3 1-32,-3-4 0 15,2-3 0-15,1-3 0 16,-1-1 0-16,1-4-1 15,-1 4 1-15,1-6-4 0,0-2 1 16,2 0-6-16,2-3 1 16,5-7-2-16,10-2 0 1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27.8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7 10 0,'-15'2'5'0,"8"-7"6"16,7 5 0-16,0 0-10 0,0 0 0 0,0 0 1 31,5 0 0-31,4 0-2 16,1 3 0-16,5-3 1 16,7 2 1-16,5 0 0 15,4-2 0-15,11 3-1 0,4-1 0 16,-4 0 0-16,4-2 0 15,3-2 0-15,5 2 1 16,-3 0-1-16,5 0 1 16,3 0-1-16,-3 0 1 0,2-2 0 15,3-1 0-15,5 1 0 16,0 0 0-16,7-1-1 16,-2 3 0-16,-5 0 0 15,-2-2 1-15,-3 0-1 16,-5 2 0-16,0 0-1 15,-2 2 1-15,7 0-1 0,-5 1 1 16,0-1 0-16,0 0 0 16,-5-2 0-16,3 0 0 15,-5 3 0-15,0-1 0 16,-3-2 0 0,-2 4 0-16,-5-1-1 15,-2 1 1-15,-6-2-1 16,-6 1 1-16,-1-1-1 15,-2 0 1-15,-5-2-1 16,-2 0 1-16,-3 3-1 16,0-3 0-16,-2 2 0 0,0-2 1 15,-5 0-2-15,0-2 1 16,-1-1-3-16,4 3 0 16,-6-4-5-16,3-1 0 0,0-2-4 15,7-2 1-1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26.9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7 40 12 0,'-5'-19'6'0,"12"9"0"15,-7 5 6-15,0 0-10 16,0 5 0-16,0-5 1 0,0 5 1 31,0-2-5-31,0 2 1 16,0 0 2-16,0 0 0 16,0 0-1-16,0 2 1 15,0 3-1-15,0 7 0 0,0 3-1 16,0 9 1-16,-2 1 0 15,2 4 0-15,-5 0 0 16,2 3 1-16,-2 5-1 16,3 2 1-16,-3 2-1 15,3 3 0-15,-3 2 1 16,2 1 0-16,1-1-2 16,2-4 1-16,0 4 0 0,-3-2 1 15,1 5-1-15,-3 2 0 16,3 5-1-16,-3 3 1 0,2-5 0 15,1-3 0-15,-1 0 0 16,1 3 0-16,-3-5 0 31,-2 2 0-31,2 0 0 16,2 5 0-16,1-5 0 16,0-2 0-16,-1-2 0 0,-4-1 0 15,2 5-1-15,0-2 1 16,-2 2-1-16,-3 1 1 15,3-1-1-15,-3-5 1 16,0-4 0-16,-2-3 0 0,5 0-1 16,2-5 1-16,0 5-1 15,-2-5 1-15,4-4 0 16,1-4 0-16,-1-1-1 16,1-3 0-16,-1-3 1 15,3-2 0-15,-2-2 0 16,2-3 0-16,0-2-1 0,0 2 1 15,0-7-2-15,0 2 0 16,0-4-3-16,0-1 0 16,0-2-5-16,2-5 1 15,6-4-5 1,6-11 0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9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0 25 0,'2'0'12'0,"13"-2"0"0,-13 2 16 16,13 0-26-16,-5 0 0 16,7 2 1-16,2-2 0 15,3 0-4-15,-7 0 1 16,9-4 2-16,-7-4 0 16,3 1-1-16,-3-3 0 0,-5-2-1 15,0-5 1-15,0-3-1 16,-7-2 1-16,-5 5-1 15,0-2 1-15,-2 4-1 16,-3 6 1-16,-7 6 0 16,-1 8 1-16,-4 7-1 15,-5 5 0-15,5 5 0 16,-2 3 0-16,-1 1-3 16,13 4 0-16,5-4-4 31,7-1 0-31,7-3-3 15,-3-5 1-15,11-8-2 0,-3 1 0 16,15-12 1-16,-8 2 0 16,13-10 4-16,-11 3 0 15,8-10 3-15,-12 2 0 0,10-9 4 16,-10 4 1-16,2-14 2 16,-4 5 0-16,-10 2 2 15,-3 8 1-15,-12 9-1 16,-2 3 1-16,-6 16-2 15,1-1 1-15,0 9-3 0,0-5 1 16,5 2-3-16,-3-1 1 16,10 1-2-16,0-4 1 15,10-5-1-15,-3 0 0 16,8-8-1-16,-6 3 1 0,3-7 0 16,1 2 0-16,-1-10-1 15,-5 6 1-15,3 1-1 31,-5 4 0-31,-3 6-1 16,3 0 1-16,-10 18 0 16,5-3 0-16,-14 27 1 15,4-10 1-15,-7 29 2 0,5-14 0 16,-18 7 1-16,8-15 1 16,-12-2-1-16,5-7 1 15,-7-3-2-15,4-7 0 0,-9-7-6 16,11-5 0-16,1-8-6 15,5 1 0-15,4-11-8 16,6 1 1-16,21-17-3 16,3 6 0-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2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3 0,'-4'5'6'0,"11"2"4"15,-7-7 8-15,10 3-16 16,4 1 0-16,3 1 0 16,0-2 1-16,1-3-6 15,3 2 1-15,1-4-4 16,10-3 1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8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37 22 0,'9'-17'11'0,"3"5"-1"0,-7 9 17 16,-2 1-25-16,4-1 0 16,0 15 1-16,-2-2 0 15,-5 15-3-15,0-6 0 0,-5 18 2 16,5-10 1-16,-14 7-1 16,6-7 0-16,-1-3-1 31,1-4 1-16,-1-18-2 1,1-2 0-16,13-12-2 16,-2 2 1-16,6-7 0 0,-1 2 0 15,6-7-1-15,-4 3 1 16,7-6 1-16,-7 6 1 16,4 2 1-16,3 5 1 15,0 12 0-15,-2 0 1 0,2 12 0 16,-2-2 0-16,2 12-1 15,-8-8 1-15,8 11-7 16,-4-6 0-16,1 5-7 16,-2-6 0-16,3-4-4 15,0-2 0-15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7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23 17 0,'-12'0'8'0,"7"2"2"0,5-2 9 0,5 3-15 16,-5-1 0-16,5-2 4 15,-2 0 0-15,11-2-9 16,-2-1 1-16,18-2 6 16,-11 1 0-16,10-6-2 0,-2 3 1 15,0-5-3-15,-5 2 1 16,5-2-2-16,-5 2 0 15,0-2-1-15,-3 2 1 16,-4 1-1-16,-3-1 0 0,3 3 0 16,-8 2 1-16,-7 3-2 15,0 2 1-15,-2 4-1 16,-3 1 1-16,-15 10 0 31,10-3 0-31,-2 12 0 0,-2-5 0 16,9 3 0-16,2-5 1 15,3-3 0-15,3-4 0 16,14-5 0-16,-7-3 1 16,16-11-1-16,-4 1 1 15,5-8-1-15,-12 3 0 0,12-3-1 16,-6 1 1-16,6 1-1 16,-7 2 0-16,2 4-1 15,-8 1 1-15,8 5 0 16,-5 2 1-16,0 4-1 15,0 1 1-15,-9 7 0 0,-1-2 0 16,-12 9 0-16,3-4 1 16,-23 4-2-16,11-4 1 15,-13-1-1-15,10-2 1 0,-3-2-2 16,8-3 1-16,2 0-1 31,6-2 1-31,8-5 0 16,4 0 1-16,19-2-1 15,-5-1 1-15,12-4 0 16,-5 2 0-16,12-2-5 16,-11 0 0-16,1-3-7 0,-6 0 0 15,-1-2-5-15,-9 3 0 1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46.5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28 0,'7'3'14'0,"13"-15"-9"16,-13 7 23-16,20-2-28 0,-12 2 1 16,21 0 1-16,-9 0 0 15,15 2-4-15,-13 3 0 16,5 0-3-16,-7 0 0 0,0 0-5 15,-10 0 1-15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6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5 31 0,'2'-7'15'0,"-2"17"-9"16,0-5 24-16,-2 7-27 16,-3 0 0-1,0 2 0-15,-4 3 0 0,2 0-5 16,-1 2 0-16,1 1 0 15,2-1 1-15,3-7-7 16,2 0 1-16,2-5-5 0,3 1 1 3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5.0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34 18 0,'17'-13'9'0,"-8"4"-8"0,-9 1 16 15,-7 4-15-15,0 4 0 0,-5 2 1 16,0-2 1-16,-2 2-4 16,2 3 0-16,0 3 3 15,5 4 0-15,4 2-1 16,6 1 1-16,2 0-1 16,-1 2 0-16,6 2 0 15,-1 0 0-15,3 1 0 16,-2-3 0-16,-3-3 1 15,-2 1 0-15,-10-3-1 16,0 0 0-16,-2-2-3 16,-5-3 0-16,3-2-5 0,-3-5 1 0,2 0-6 31,5 3 0-3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4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2 17 0,'2'-5'8'0,"-4"3"-2"16,-1 2 11-16,-1 4-15 15,-4 6 1-15,3-1 2 16,3 6 0-16,2-1-6 16,2 1 0-16,6-6 4 15,4 1 1-15,5-5-1 16,-3-3 1-16,6-2-2 16,-1-5 0-16,-2-4 0 15,-2-1 0-15,-6-2-2 16,-4 0 1-16,-7 0-3 0,-1 0 0 15,-2 0-3-15,1 3 0 16,-1 1-5-16,5 4 0 16,7 1 0-16,3 3 0 15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4.5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18 13 0,'2'-17'6'0,"8"24"3"0,-10-7 8 0,2 3-15 16,3 4 0-16,0 1 0 16,0-1 0-16,2 8-3 15,0-6 1-15,-2-4 1 32,0 3 1-32,-1-4-1 15,4-1 0-15,-4-3 1 0,-4 0 0 16,3-5-2-16,-3-2 1 15,0-1-1-15,-3 1 0 16,1-3 0-16,-3 5 0 0,-7 0-1 16,5 5 0-16,-5 3 2 15,2 9 1-15,-2 0 0 16,3 5 1-16,-3 0-1 16,5 5 1-16,-3 5 0 15,5 0 0-15,3-2-2 16,4-3 0-16,3-3-4 0,7-4 1 15,2-6-5-15,1-1 0 16,6-8-3-16,3-3 0 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9.7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4 0,'20'0'12'0,"-20"2"-14"0,0 1 23 0,-5 2-22 15,5 0 1-15,0 0-9 16,5-1 1-16,2 1 6 16,3 3 0-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09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2 23 0,'-6'0'11'0,"-1"9"-14"0,7-6 22 16,-2 2-21-16,-3-1 1 16,5 1-9-16,0 0 0 15,7 0 10-15,4-1 0 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7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7 17 0,'-3'-7'8'0,"-12"9"-3"0,8-2 15 16,0 0-19 0,-5 3 1-16,-1 2 0 15,4-3 0-15,-1 3-3 0,7 2 0 16,3 3 3-16,5 2 1 16,3 5-1-16,-1 3 1 15,0 2-1-15,1 0 1 16,1 2 0-16,-4 1 1 15,-2 2-2-15,-6-8 1 16,-2 1-3-16,-4-6 1 16,1-2-6-16,-4-2 0 15,0-3-6-15,-3 6 1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2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9 0,'-3'-2'9'0,"11"6"-8"0,-8-4 17 15,7 0-17 1,3 0 1-16,4 0 0 16,1 0 0-16,-1 0-3 15,3 0 1-15,0 0 1 16,-2 0 0-16,-3 0-2 15,0 0 0-15,-2 2-4 16,2-2 1-16,-5 0-3 16,0-2 0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7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1 17 0,'-7'-8'8'0,"4"3"-7"15,3 5 10-15,0 0-18 16,3 0 1-16,4 0-3 16,9 3 1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7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4 25 0,'0'-7'12'0,"0"14"-10"0,0-5 20 0,-5 6-18 15,1 6 0-15,-4 6 1 32,-2 2 0-32,6 2-7 15,-6 10 0-15,0-2 4 16,5-12 1-16,0-1-4 15,3-2 0-15,-1-2-6 0,3-5 0 16,3-5-3-16,4-3 0 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6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64 29 0,'-19'10'14'0,"-3"21"-11"0,19-24 28 0,1 1-31 16,2 4 1-16,0 0 2 16,5 0 0-16,2-5-3 15,5-2 0-15,0-5 2 16,6-5 1-16,-1-5-1 16,-5 1 0-16,0-6-2 15,-5 1 1-15,-4-3-2 16,-6-5 1-1,-2 0-3-15,-2-2 1 0,-5 10-8 0,2-1 1 32,3 13-3-32,4 2 1 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5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37 18 0,'7'-8'9'0,"-7"3"-5"0,-3 5 14 0,-1 5-16 16,-6 8 1-16,0 1 4 16,-2 6 0-16,0 4-8 15,-1 5 1-15,6-2 5 16,5-5 0-16,4 0-2 15,3-2 1-15,2-8-2 16,8-2 0-16,0-8-1 16,-3-7 1-16,5-5-1 15,-2-7 0-15,-3-2-1 16,2-3 0-16,-9-7-1 0,-2-3 0 16,-3 3-2-16,-5 7 1 15,-3 5-4 1,-4 2 1-16,7 3-5 15,1 2 1-15,4 5-1 16,4 5 0-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5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21 0,'14'-17'10'0,"8"10"-6"0,-12 2 15 16,-1 3-15-16,4-1 0 15,-4 3 1-15,3 0 0 16,-4 3-7-16,-1 2 1 16,3 2 4-16,-6 5 0 15,-1 0-2-15,-3 3 0 16,-3 4 0-16,-4 0 0 0,-3 3-1 16,-2 5 1-16,-2-3 0 15,-3 3 1-15,7-5-1 16,-2-5 1-16,7-3-1 15,3 1 1-15,-1-3-1 16,3-2 1-16,5-1-2 16,2-4 1-16,6-2-6 15,-4-6 0-15,8-2-5 16,5-2 0-16,2 2-2 16,5-7 1-1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5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3 20 0,'0'-5'10'0,"5"-5"-5"0,0 8 19 16,5-1-22-16,0 1 1 15,7 2 1-15,2 0 1 16,1 2-6-16,-1 1 0 16,-4-1 4-16,0 1 0 15,-1 4-1-15,-4 3 0 16,-5 4-1-16,-5 4 1 15,-22 16-2 1,0-3 1-16,0 1 1 31,5-2 0-31,0-4 0 0,2-1 1 16,8-8 0-16,2 2 0 16,0-4 0-16,5-3 0 0,5-2-1 15,0-3 0-15,2 1-7 16,8-6 1-16,2-2-8 15,0-7 0-15,5-1-2 16,7 4 1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4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0 20 0,'14'20'10'0,"-9"21"-10"0,-5-29 19 15,0 3-17-15,0 5 0 16,-2-1 2-16,-3 3 1 16,-2-2-6-16,-3-3 0 15,3-5 4-15,-3-7 0 16,5-5-3-16,3-8 0 15,4-4-1-15,3-2 0 0,9-6-2 16,4-2 1-16,4 0-1 16,0 5 1-16,-1 2 3 15,-1 8 0-15,-5 5 2 16,-1 7 0-16,1 4 1 16,-8 3 1-16,1 8-1 15,-4 4 1-15,-1 1-3 16,-1 2 0-1,3 0-5-15,0-10 0 16,5-3-7-16,0-2 0 0,7-4-1 16,2-8 0-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4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0 14 0,'-15'-9'7'0,"25"11"-2"16,-10-2 4-16,5-2-15 16,4 0 1-16,-1 2-3 15,4 0 0-15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4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-2 25 0,'-5'0'12'0,"10"3"-4"0,-5 4 19 0,-3 3-24 16,-4 7 0-16,2 3 1 15,0 6 1-15,-2 4-7 16,-3 1 1-16,5-4 3 16,0-2 1-16,3-3-4 15,-3-5 0 1,5-5-6-16,7-5 1 0,1-2-5 16,6-10 0-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4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41 16 0,'0'-2'8'0,"3"0"0"16,-3 2 9-16,0 0-15 16,2-5 1-16,-2 0 3 0,-2-2 0 15,-3 2-8-15,-5-3 1 16,-4 4 4-16,-3 1 0 15,-3 3-2-15,1 0 1 16,-6 5-2-16,11-3 0 16,-1 3 0-16,3 3 1 15,5-1-1-15,4 3 0 16,6-1 0 0,2 6 0-16,4 2 0 0,4 5 1 15,1 2 0-15,1-5 0 16,-1 13 1-16,3-3 0 15,-4 0 0-15,-9-5 1 16,-4 1 1-16,-4-6 0 0,-9 1-1 16,-1-3 0-16,-3-3-1 15,-10-7 0-15,3 1-2 16,-3-8 1-16,3 2-6 16,2-4 1-16,2-1-7 15,11-2 1-15,9-2-3 16,7 5 0-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1.2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41 13 0,'4'-15'6'0,"1"-4"1"15,2 17 6-15,-4-1-11 0,-1 1 0 16,0-1 1-16,-2 3 0 31,-2 3-3-31,-3 6 0 16,-7 4 3-16,-2 4 0 16,0 2-1-16,-5 3 1 0,0 5-1 15,2 2 1-15,5-2-2 16,1 2 1-16,3-5-1 0,6-2 1 15,-3-2-2-15,10-3 1 16,0-5-4-16,4-3 0 16,6-4-5-16,-1-2 1 0,2-3-2 31,-1 0 0-31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3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22 0,'17'3'11'0,"-9"-3"-14"0,-8 0 23 15,0 2-23-15,2 1 1 16,1-1-10-16,4-2 0 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3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0 29 0,'-22'15'14'0,"12"14"-18"15,7-24 27-15,-1 2-23 16,1 0 0-16,1 1-5 16,2-1 1-16,2 0-2 15,3-2 1-15,5 3-3 16,7-6 1-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5:36.4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5.6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23 17 0,'-17'0'8'0,"27"-7"-2"15,-3 5 11-15,0-3-15 16,13-2 1-16,9-3 2 15,7 0 1-15,11-2-7 16,2 3 0-16,4-1 4 16,-2 0 1-16,5 0-2 15,-7 1 0-15,-3 2-4 16,-2 2 1-16,0 0-3 16,-7 2 1-16,-6-1-4 0,-6 4 0 15,-3 0-3-15,-10 7 1 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5.0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0 0,'3'-4'0'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2.6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45 9 0,'-7'-12'4'0,"5"10"-1"0,2 2 4 16,0 0-7-16,2-5 1 15,-2 5-1-15,3-5 0 0,1 0-2 16,3 0 0-16,1 1-1 15,1-3 1-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9.8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3 30 0,'0'2'15'0,"-5"-10"-43"0,5 5 30 15,10 1-7-15,-2 0 1 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9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7 0,'10'-8'13'0,"7"28"-8"0,-14-18 20 16,-1 8-24-16,3 2 0 15,-3 5 1-15,1 5 0 16,-1 0-3-16,3 3 1 16,-2-1 1-16,-1-7 1 15,0-5-1-15,1-2 0 16,-1-5-1-16,3-7 0 16,3-6-1-16,-4-2 1 15,4-2-2-15,4-2 1 16,-2 1-1-16,-1 1 1 0,-4 2-1 15,0 8 0-15,0 0 0 16,2 4 1-16,1 0 0 16,4 3 0-16,-2 0 0 15,4-2 0-15,1-1 1 16,2-2 1-16,5-5-1 16,2-2 1-16,1-3-1 15,-3 0 1-15,-3-4 0 16,-4-1 0-16,0 0-1 0,-10 1 1 15,-5 4 0-15,-3 0 1 16,-7 5 0-16,1 8 0 16,-4 4 1-16,4 8 1 0,-4 4-1 15,6 3 0-15,2 0 0 16,3 0 0-16,4 5-6 31,6-5 0-31,6-2-8 16,8-3 0-16,3-3-1 15,-6-4 0-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9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22 0,'7'-15'11'0,"27"8"-6"0,-20 4 16 16,8 1-18-16,3 0 0 16,1-1 1-16,6 1 0 15,-5-1-6-15,-3-2 1 16,0 1 3-16,-2-1 0 15,-3 0-2-15,3 2 1 16,-5 3-2-16,-2 3 1 16,-1 2 0-16,-2 7 0 0,-7 2 1 15,-5 6 0-15,-2 9 0 16,-5 0 1-16,2 0-1 16,0-2 1-16,2-5-3 15,1-7 0-15,2-1-5 16,0-4 1-16,2-5-5 15,1-8 0-1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8.8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-3 24 0,'5'-2'12'0,"2"14"-6"0,-7-7 15 0,2 2-18 31,-4 7 1-31,-5 8 1 0,2 5 0 16,-5 5-7-16,0 7 0 15,3 2 2-15,0 3 0 0,-1-8-5 32,3-9 0-32,1-7-5 15,-6-3 0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0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9 13 0,'-2'-10'6'0,"7"12"0"15,-5-2 6-15,0 0-11 16,0 0 1-16,2-2 1 0,3 2 1 16,5 2-5-16,-3 3 1 15,5 3 2-15,0-1 1 16,2 5-2-16,3-2 1 31,-2 2-1-31,-1 0 0 16,1 1 0-16,-6-1 0 0,-2 0-1 15,-2 0 1-15,-10 3 0 16,1-1 1-16,-6 1-1 16,-7 2 1-16,0 3-1 15,-2-3 0-15,5 0 0 16,-6-2 1-16,1-3-3 0,-3-3 1 16,6-1-2-16,-1-3 0 15,7 0-4-15,5-3 1 0,1-2-4 16,16-2 1-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8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12 22 0,'4'-12'11'0,"-6"17"0"0,0 0 15 16,-6 4-23-16,1 6 0 15,-3 7 0-15,-4 0 1 16,0 4-7-16,4-1 1 15,0-6-2-15,8 1 1 16,2-6-7-16,2 1 0 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8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17 16 0,'8'-13'8'0,"-25"11"-6"0,12-3 14 16,-2 8-14-16,-5 1 0 16,-3 4 1-16,3 1 0 15,7 6-4-15,0 2 1 16,10 2 2-16,2 6 1 15,3 4-1 1,2-3 1-16,-2 3 0 0,-1 1 1 16,-4-11-1-16,-7 0 0 15,-5-2 0-15,-8-2 0 16,-4-3-5-16,-1-2 1 16,1-5-5-16,7-3 1 15,2-2-5 1,8-5 0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8.1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0 23 0,'-4'7'11'0,"-27"25"-8"0,24-23 20 0,-5 6-20 15,4 10 0-15,1-1 1 16,7 0 0-16,5-2-6 15,2-5 1-15,8 0 3 16,-6-4 1-16,5-6-2 16,-2-2 0-16,-5-5-2 15,-2-5 1-15,-2-5-4 16,-3-4 1-16,0-4-6 16,0 4 1-16,0 4-2 15,9-2 0-1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7.9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53 18 0,'-10'-51'9'0,"24"17"-5"0,-6 24 15 16,-1 1-17-16,0-3 0 15,5-1 2-15,5 1 1 16,8 2-5-16,4 8 0 15,5 2 3-15,-5 5 0 16,-3 2-1-16,-4 5 1 16,-5 3-1-16,-10 4 0 15,-7 3-1-15,-7 3 0 16,-10-1-1-16,-2 0 0 16,-6-2-3-16,1-5 0 0,5-2-6 15,7-3 1-15,0-5-2 16,12-2 0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8:17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0 24 0,'-9'17'12'0,"-11"37"-11"0,15-32 23 0,0 12-22 16,0 15 1-16,-4-3 0 0,4 3 1 15,0-2-6-15,2-6 1 16,3-7-1-16,0 0 1 31,3-7-7-31,-1-12 0 0,3 2-1 16,2-10 0-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10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20 0,'0'-9'10'0,"2"6"-3"15,3 6 16-15,-5 1-19 16,3 4 1-16,2 1 1 16,-3 6 0-16,-2 2-8 15,0 5 1-15,2 5 4 16,1-1 1-16,2-1-3 15,2-6 0-15,0-4 0 16,-4-1 0-16,4-9-1 16,3-2 1-16,-3-3-1 15,0-5 1-15,1-7-1 16,-6-1 0-16,5-1-1 0,-2-1 0 31,2-2-1-31,-2 3 0 0,3 2 0 16,-1 4 0-16,0 3 0 15,-4 5 1-15,4 0 0 0,3 3 0 16,-1-3 1-16,3 2 0 16,3-2 0-16,2-2 0 0,7-3 0 15,-7-2 1-15,8-8-2 32,-8 0 1-32,0 1-1 15,-3-3 0-15,-4 0 0 16,-5 0 0-16,0 0 0 15,-5 2 1-15,-3 5 1 16,-4 10 1-16,-3 5 2 0,-4 10 1 16,-3 4 0-16,7 6 1 15,3-1-2-15,-1 5 1 16,11 3-3-16,4-13 1 16,8-2-7-16,9-2 0 15,-2-8-9-15,19-9 0 0,-4-8-1 16,-3-14 1-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9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21 0,'5'-12'10'0,"19"17"-4"16,-12-3 14-16,0 1-20 15,3 2 1-15,4-1 0 16,1-1 0-16,4-1-2 16,3-2 1-16,0-5 0 15,4-2 1-15,-7 0 0 16,1-3 0-16,-3 1 0 0,-3 2 0 16,-7-1 0-16,3 4 1 15,-1 4 0-15,-6 2 1 16,-6 5-1-1,0 8 0-15,-4 9 0 16,2-3 1-16,-2 6-1 16,2-6 0-16,-5-1-2 15,5-4 0-15,0-4-3 0,0-2 0 16,0-3-6-16,5-4 1 16,-3 1-3-16,10-11 1 1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9.3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18 22 0,'7'-19'11'0,"5"21"-8"0,-12-2 17 16,3 5-16-16,-6 2 0 15,1 8 2-15,-8 7 0 16,1 7-8-16,-3 12 0 16,-5 3 5-16,5 0 0 0,2-5-5 15,1-5 0-15,1-5-4 16,4-5 1-16,-3-4-5 15,-1-5 1-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9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66 21 0,'14'-20'10'0,"-4"-16"-5"16,-10 31 12-16,-2 0-16 15,-6 5 0-15,1 3 3 16,-7 9 0-16,-3 5-5 16,-5 2 0-16,0 1 3 15,0 2 1-15,3-3-2 16,7-4 0-16,4-1-1 15,8-6 1-15,8-1-1 16,4-7 0-16,0-3 0 16,5-4 0-16,0-3 0 15,-5 1 1-15,2-3 0 16,-1 2 1-16,-4 0-1 0,-6 5 1 16,2 3 0-16,-5 9 1 15,0 3-2-15,0 2 1 16,-8 0-1-16,3 3 1 15,3-1-5-15,2-2 1 16,-2-2-6-16,4 0 1 0,5-8-4 16,1 6 0-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8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2 1 22 0,'-3'-9'11'0,"-21"16"-11"16,15-2 20-16,-1 5-19 0,-7 7 1 16,-2 2 0-16,2 1 0 15,2-3-3-15,5 0 0 16,6-7 3-16,4 0 0 16,4-5-1-16,6-3 1 15,0-4-1-15,4-3 1 16,-2 0-1-16,3 0 0 15,-3-2-1-15,-2 7 0 16,2 4 0-16,-5 4 1 16,-2 2 0-16,-3 7 0 0,6 5 0 15,-8 5 1-15,0 7-1 16,-5 7 1-16,0-1 0 16,-5-4 1-16,-4-1 0 15,-6-6 1-15,-4-5-1 16,-2-4 1-16,-1-8-3 15,0-7 1-15,5-5-4 16,1-5 0-16,4-5-7 16,2-2 0-16,13-12-5 0,9 4 1 1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6:18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0,"0"0"15,0 0 1,0 0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8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0 21 0,'0'0'10'0,"10"15"-6"31,-7-10 13-31,1 0-15 16,4 2 0 0,14 3 4-1,-5-5 1-15,0-5-8 16,0-3 0-16,0-2 5 15,3-2 0-15,-1-3-1 16,-2-2 0-16,0-3-3 0,-5 3 0 16,1-2 0-16,-8-1 1 15,-3 0-1-15,-4 1 1 16,-3 1-1-16,-5 6 0 16,3 2 0-16,-3 5 0 15,-2 5 0-15,-3 5 0 16,5 7-1-16,-2 5 0 15,2 2-2-15,5-2 0 16,3 0-2-16,4-2 0 0,6-6-4 16,4-1 1-16,3-4-2 15,6-6 1-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6:07.9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47 20 0,'5'-17'10'0,"7"-3"-5"0,-10 15 11 16,1 0-14-16,-3 5 0 0,2 0 3 15,-2 8 1-15,0 6-7 32,-2 13 0-32,-3 5 4 15,-5-1 1-15,0-1-2 16,-4-1 1-16,4-5-3 0,0 1 1 15,5-6-1-15,0-4 1 16,5-12-2-16,0-3 1 16,5-13-1-16,3 4 1 15,4-6-1-15,2-5 1 0,1-4-1 16,5-3 0-16,2 0 0 16,0 5 1-16,-3 5 1 15,1 7 0-15,-3 6 0 16,-5 8 1-16,0 9 0 15,-5 6 0-15,-2 1 0 16,0 2 1-16,-2-3-4 0,-1 3 0 16,3-5-5-16,0-2 1 15,7-5-6-15,0-3 0 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5.8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0 30 0,'34'0'15'0,"32"-2"-12"0,-44 2 30 0,12-10-32 16,10 3 0-16,2 0 0 16,11-3 1-16,-4 2-4 15,1-1 1-15,-5-1-3 16,-5 5 1-16,-3 0-8 16,-7-2 1-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5.3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-1 13 0,'-20'-2'6'0,"6"19"4"0,12-7 7 16,-1 2-15-16,1 7 1 15,0 6 0-15,-1 9 1 0,3 3-5 16,0-3 0-16,3-5 3 16,1-2 1-16,1-3-4 15,2-4 1-15,-4-6-5 16,-1-1 1-16,-2-6-3 16,0-2 0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4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22 0,'3'7'11'0,"-13"20"-11"15,10-20 18-15,0 8-16 16,-2 11 0-16,2 11 2 16,-2-3 0-16,2 2-5 15,0-2 0-15,0-2 2 16,2-3 0-16,-2-7-4 15,2 0 0-15,1-7-5 16,1-6 0-1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4.4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2 19 0,'-5'0'9'0,"5"5"-5"15,0 0 15-15,0 5-18 16,0 7 1-16,-2 8 1 15,2 1 0-15,-3 6-4 16,3 0 0-16,0-3 3 0,3-4 0 0,2-4-2 31,-1-3 0-31,4-6-5 0,-1-2 0 16,5-6-3-16,5-4 1 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4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2 0,'7'0'11'15,"15"3"-11"-15,-17-1 17 0,5 6-16 16,2 4 1-16,7 2 0 15,1 4 1-15,-1 1-4 16,3 6 1-16,-3-6 1 16,1 1 0-16,-1-3-2 15,1-8 1-15,-3-1-6 0,2-6 1 16,3-7-3 0,0 0 1-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5:34.0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27 16 0,'-7'-7'8'0,"2"-5"-5"0,5 12 14 16,0-3-15-16,0 1 0 16,-5-1 0-16,0 6 1 15,0 4-4-15,-2 8 1 16,-3 4 1-16,0 13 1 0,1 14-1 15,4-2 0-15,2 0-1 16,3-3 1-16,3-2-1 16,4 0 1-16,5-5 0 15,5-10 1-15,3-4 0 16,2-8 0-16,5-2 0 16,2-13 1-16,-5-4 0 0,1-5 0 15,-3-3-1-15,-3-2 0 16,-6-5-1-16,-4-4 1 15,-1-9-1-15,-8-1 0 0,-5-1 0 16,-5 3 0-16,-5 3-1 16,1 4 1-16,-6 0-4 31,3 8 1-31,0 2-6 16,5 7 1-16,0 2-5 15,4 11 1-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51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10 0,'12'-15'5'0,"2"6"-1"0,-9 6 4 15,2 8-6-15,3-2 1 16,0 6 1-16,-1-1 0 0,1 14-5 15,0-5 1-15,0 9 3 16,-3-4 0-16,2 15-1 16,-4-8 0-16,-5 20 0 15,0-8 0-15,-7 10-1 16,-3-12 1-16,3 0-1 16,2-9 0-16,-7-1 0 15,5-7 0-15,-3 0-3 16,5-8 1-16,-2-2-6 15,2-2 1-15,0-5-2 16,5-2 1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51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0 10 0,'12'-12'5'0,"8"-17"0"16,-13 24 1-16,5 0-4 15,-5 1 1-15,10-1 1 16,-4 0 0-16,4 2-6 15,-5 1 1-15,-3 4 3 16,4-2 1-16,-6 5-2 16,-2 0 1-16,-5 5-2 0,0-3 1 15,-8 12-1-15,-6 5 1 16,-1 3 0-16,-2-1 0 16,0 3 0-16,3-2 0 15,6-1 1-15,4-4 0 16,1-3 1-16,6-2 0 15,1-2-1-15,1-3 1 16,10-5-1-16,-5 0 0 16,7-7-3-16,-3 0 0 15,8-5-5 1,-3 3 0-16,3-10-3 16,-7 2 1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3.4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6 12 0,'0'3'6'0,"0"-13"1"16,0 10 8-16,0 2-15 16,3 6 1-16,-1 2 0 31,0 4 1-31,3 6-3 15,0 11 1-15,3 6 1 0,-4 7 1 16,1 7 0-16,-2-2 0 16,-1-3 0-16,-2-2 0 15,-2-5 1-15,-1-4 0 0,-2-1 0 16,-2-10 0-16,-8-4-1 16,1-6 0-16,2-6 0 15,-6-1 0-15,1-7-3 16,0-5 0-16,0-2-3 15,3-3 0-15,-6 0-3 0,5 0 1 16,6 1-3-16,4-3 0 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36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-1 5 0,'0'0'2'0,"-5"0"-2"0,5 0 3 15,-2 0-3-15,-1 0 0 16,1 0 0-16,-1 0 1 0,-11 0-1 15,2 0 0-15,-1 5 0 16,1-3 0-16,-2 3 0 16,-1 2 1-16,-5 3 0 15,6-3 0-15,-1 8 0 16,0-3 0-16,-2 12 0 16,5-4 0-16,-3 14-1 15,6-7 1-15,-3 14-1 0,4-9 1 16,6 7-1-16,2-10 0 15,5 3 0-15,0-8 1 16,12 3-1-16,-5-8 1 16,10 3 0-16,-5-5 0 15,7-5 0-15,-4-2 1 16,12-12 0-16,-10-1 0 16,7-6 0-16,-7 1 0 15,5-9-1-15,-5 5 1 16,2-12-2-1,-4 4 1-15,-1-19-1 0,-2 8 1 16,0-8-1-16,-7 7 0 16,-3 0 0-16,1 8 1 15,-8 0-1-15,0 4 0 16,-8-2 0-16,6 5 0 16,-5 5-1-16,2-3 0 15,-5 8-4-15,5 2 0 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19.7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2 103 10 0,'0'-3'5'0,"-2"-1"-2"16,2 4 6-16,0 0-7 31,0 0 0-31,0 0 1 16,-3 0 1-16,1 0-5 0,-3 0 0 16,5-3 3-16,-3 3 1 15,1-2-2-15,2-1 1 0,0 1-1 16,0-1 0-16,-3 3 0 15,3-2 0-15,0-3-1 16,0 3 1-16,-2-3-1 16,0 0 1-16,-1 0-1 15,3 2 1-15,0-1-1 16,0 1 1-16,-2-2 0 0,-3 0 0 16,2 3 0-16,3 2 0 15,-2-3-1-15,2 1 1 16,-2 2-1-16,-1 0 1 15,1 0-1-15,-1 0 0 0,1 0 0 32,-3 0 0-32,0 0 0 15,3 0 0-15,-3 0 0 16,2 0 0-16,-4 0 0 16,4 0 1-16,-1-2-1 15,-1 2 0-15,0-3 0 0,0 1 1 16,0-3-1-16,3 2 0 15,-3 1 0-15,2 0 0 16,1-1 0-16,-3 1 0 16,3 2 1-16,-1 0 0 15,1 0 0-15,-1 0 0 0,-2 0-1 16,3 0 1-16,-5-3 0 16,4 1 0-16,-2 2-1 15,3 0 0-15,-1-3-1 16,1 3 1-16,-5 0 0 0,4 0 0 15,1 3-1-15,-1-1 0 32,-2 3 1-32,-2-2 0 15,2 1 0-15,3 1 0 16,-1 0-1-16,1 0 0 0,-1 2 1 16,1-2 0-16,-3 3-1 15,3-4 1-15,-1 1 0 16,1-2 1-16,-1 2-1 15,1 0 0-15,2-1 0 16,0 1 0-16,0 0-1 0,0 0 1 16,0 0-1-16,0 0 0 15,0 2 1-15,0-2 0 16,2 0 0-16,1-3 0 16,2 3 0-16,-3-2 0 0,5-1 0 15,-2 1 0-15,0-1 0 16,0 0 0-16,5 1 0 15,-5-1 0-15,2 3 0 32,0-2 0-32,-2 2 0 15,0-3 1-15,0 5-1 0,2-2 0 16,-2 3 0-16,0-4 0 16,5 6 0-16,-5-3 0 15,2 3 0-15,-2-2 1 16,2 1-1-16,-2 1 1 0,0 5 0 15,0-3 1-15,0 3-1 16,-3-3 1-16,-2 0-1 16,0-2 1-16,-2 0-1 15,-3-1 1-15,-2 1-1 16,-1 0 1-16,-4-5-1 16,5 0 0-16,-10-3 0 15,7 0 0-15,-7-2-1 16,2 0 1-16,3-2-1 15,0 0 0-15,-3 2-1 16,5 0 1-16,-2-3-3 16,5 1 0-16,-1-3-5 15,1 2 0-15,7 1-2 16,0-1 1-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6.2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35 13 0,'-19'-24'6'0,"7"14"3"0,7 8 3 16,-3 2-11-16,1 0 0 15,-12 14 1-15,2-2 0 16,-13 18-3-16,6-6 1 16,-8 37 1-16,6-18 1 15,8 33-1-15,9-15 1 16,14 7-1-16,-3-17 1 16,27 2 0-16,-2-11 0 15,17-16 0-15,-12-6 1 16,24-20-1-16,-13 0 1 0,18-15 0 15,-9 3 0-15,-6-22-1 16,-7 10 1-16,-10-18-2 16,-7 11 1-16,-5-20-1 15,-5 12 1-15,-14-17-1 16,-1 15 0-16,-14 4-1 16,5 8 1-16,-12 5-2 15,4 4 1-15,-16 8-4 16,11 5 1-16,1 4-8 15,4 3 0-15,-1 7 0 16,1-2 0 0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5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 22 25 0,'-5'-2'12'0,"0"-6"-7"16,5 6 12-16,-7-3-17 15,2 0 1-15,-5 5-1 16,-2 0 1-16,-8 7-1 16,8-2 0-16,-12 5 0 15,4-3 0-15,-2 6-1 16,3-4 1-16,4 4-1 16,5-4 1-16,10 6 0 0,0-5 0 15,10 2 0-15,0-2 0 0,7 7 1 16,-2-5 0-16,7 8 1 31,-5-6 0-31,0 11 1 16,-5-8 0-16,-7 2 0 0,0-4 1 15,-15 7-1-15,5-5 0 16,-14 2-2-16,4-4 1 16,-7-3-4-16,7-2 1 0,-4-5-6 15,4 0 0-15,5-5-4 16,1 0 0-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1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19 20 0,'-5'-5'10'0,"37"-10"-5"16,-17 11 20-16,7 1-23 15,4-4 1-15,8-3 0 16,8 0 0-16,-3 3-4 15,10-2 0-15,-6 1 3 16,-4-1 0-16,0 1-4 16,-5 3 1-16,-4-2-5 15,-8 2 0-15,0 1-3 16,-5 1 0-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0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02 16 0,'-10'0'8'0,"8"-7"-4"0,2 7 12 16,2-3-14-16,6 3 0 0,-1-2 2 16,8-1 0-16,2 1-5 15,9 2 0-15,4-2 4 16,6-1 0-16,-1-2-1 16,8-2 1-16,4-3-1 15,-1 0 0-15,3 3 0 16,-5-3 0-16,-7 3-3 15,-1-3 0-15,-11 3-3 16,-1 2 0-16,-7 5-4 16,-7 0 0-16,-3 5-2 15,-9 7 1-1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0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20 0,'2'-27'10'0,"3"25"-9"16,-5 2 19-16,3 5-19 16,-1-3 1-16,0 10 0 15,1-2 0-15,2 14-3 16,-3-4 1-16,3 16 1 15,-3-4 0-15,6 7-1 16,1-10 0-16,-2-2-2 16,-2-5 0-16,3-3-3 15,-4-4 1-15,-1-3-3 16,-1-2 0-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0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9 0,'5'-17'9'0,"-3"15"-4"15,-2 2 16-15,5 0-21 16,-3 0 1-1,5 29 1-15,-2-7 0 16,2 15-2-16,-4-8 1 16,-1 10 0-16,0-10 1 15,3-5-4-15,-2-4 1 16,4 2-5-16,-3-5 0 16,4-5-2-16,-4-3 0 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0.0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20 0,'2'-14'10'0,"18"4"-4"0,-15 8 12 16,2 4-17-16,8 6 0 15,2-1 1-15,0 2 0 16,5 6-2-16,-1-3 0 0,6 0 2 16,-10-2 0-16,10 7-1 15,-10 0 1-15,3-2-4 16,-6-6 1-16,3 1-6 16,-5-3 0-16,8-2-2 15,-6 0 1-15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59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34 14 0,'-3'-7'7'0,"-4"7"-1"0,5 0 8 16,-3 2-13-16,0 1 0 16,0 2 2-16,-2 7 0 15,-3 3-4-15,0 11 1 16,1 4 1-16,1 4 1 15,6 0-1-15,-1-2 0 16,3-3-1-16,3 0 0 0,2-2 0 16,7-7 1-16,2-3 1 15,6-7 1-15,2-8 0 16,5-2 0-16,4-7 0 16,-2-3 0-16,5-5 0 15,-4-4 1-15,-4-3-2 0,-6-3 1 31,-6-1-1-31,-9-6 0 16,-5 0-1-16,-5 0 1 16,-7 1-1-16,-2 1 0 0,-6 6-1 15,-2 4 1-15,0 8-4 16,1 2 1-16,-1 3-5 16,2 10 0-16,1-1-5 15,2 13 1-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33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60 7 0,'-6'-12'3'0,"1"12"7"16,5 0 4-16,0 0-13 15,0 0 1-15,0 0 0 0,0 0 1 0,5-5-4 32,-3 1 1-32,6-2 2 15,1 2 0-15,5-5 0 0,-3 3 0 16,8 2-1-16,-4 0 1 0,4 2-2 31,-5-1 1-31,7 3 0 16,-4 0 0-16,4 5-1 15,-6-1 1-15,-2 6-1 0,-1-1 1 16,-10 8 0-16,1-3 1 16,-18 7-1-16,6-6 1 15,-14 4-1-15,4-4 1 16,-6-1-1-16,6-1 0 16,0 0-1-16,6-5 1 0,1-2-1 15,3-2 0-15,1 1-1 16,4-3 0-16,4-2 0 15,0 0 0-15,4 0 0 16,0 0 0-16,9-2 0 16,-3 0 0-16,5 2 1 15,-2 0 0-15,8 4 1 0,-4-2 0 32,4 4 1-32,0-2 0 15,-4 7 0-15,-5-3 0 16,-3 9 0-16,-1-2 1 0,-18 4-1 15,3-5 0-15,-10 5-1 16,3-4 1-16,-12 4-1 16,7-4 0-16,-2-1-5 15,4-3 1-15,3-3-5 16,1-1 0-16,9-7-3 0,0 0 1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3.1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244 10 0,'3'-12'5'0,"4"4"-2"16,-7 8 7-16,-5 0-8 15,3 3 1-15,-1-1 0 16,-2 5 0-16,-2 8-4 16,-5 2 0-16,5 7 3 0,-3 1 0 15,8-1-2-15,-1-2 1 16,3 0-1-16,3-7 1 16,2-6-1-16,4-6 1 0,1-6-1 15,0-6 1-15,-1-4-1 16,3-9 1-16,-4-2 0 15,4 0 0-15,-7-1-1 16,-1-4 1-16,-1-5-1 16,-1-2 1-16,1 1-1 31,1-1 0-31,-1 7 0 16,-3 4 1-16,0 3-1 0,0 5 1 15,0 3 0-15,0 4 0 16,0 5 0-16,0 5 0 15,0 10 0-15,0 12 0 0,0 5 0 16,0 4 1-16,-3 1-1 16,-1 7 0-16,4-3-1 15,0-4 0-15,0 0-2 16,0-5 0-16,4-6-4 16,-1-4 0-16,2-4-2 15,2-6 0-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3:30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0,"0"0"16,0 0-16,0 0 15,0 0 1,0 0-16,0 0 16,0 0-16,0 0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04.52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148 16 0,'0'-7'8'0,"12"-3"-7"16,-7 8 9-16,2-3-10 15,8 0 0-15,0 0 0 16,2 0 0-16,9 0 0 16,4-2 0-16,-1 0 0 15,10 2 1-15,0-3 0 0,0 4 0 16,5-4 0-16,-13 1 1 15,18 0 0-15,5 2 0 16,-6-3 0-16,1 1 0 0,7 5-1 16,-7-1 1-16,-3 1-1 15,1 2 0-15,-4-3-1 16,-4 1 1-16,-7-1-2 16,0 3 0-16,-5-2 0 15,-3 0 1-15,0-1-1 0,1 1 0 16,-6-1 1-16,-2 1 0 15,0-1-2-15,-5 3 1 16,1 0-3-16,-4 0 1 0,4 3-3 16,1 4 0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51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1 12 0,'10'-2'6'0,"-5"9"4"0,-3-2 7 15,3 2-16-15,-5 8 0 16,0 1 0-16,-5 1 0 15,0 3-2-15,1 1 1 16,-1-1-1-16,-5-4 1 31,17-4-6-31,-2-4 0 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51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0 11 0,'3'-5'5'0,"6"0"2"16,-4 0 4-16,0 3-10 15,2-3 0-15,8-2 1 0,-6 4 0 16,8 1-3-16,-2-3 1 31,-6 3 1-31,8 2 1 16,-7 2-1-16,2 0 1 0,-2 3-2 15,-3 0 1-15,-5 5 0 16,-2-3 0-16,-2 5-1 16,-8 3 1-16,-4 0-1 0,-6 2 1 15,1 2-1-15,0-2 1 16,-1 1-1-16,4-4 0 15,4-2 0-15,-3-2 1 0,10 0-1 32,3-5 0-32,2-5 0 15,5 0 1-15,2-3-1 16,5 1 0-16,0-1 0 16,5 1 1-16,0 2-1 15,-3 0 1-15,-2 5-1 16,0 2 1-16,-4 5 0 0,-1 3 0 15,-2 2 1-15,-3 5 0 16,-2 0-1-16,-7 0 1 16,-3 0 0-16,-7-2 0 15,0-1-1-15,3 1 1 0,-3-1-2 16,3-2 0-16,2 0-4 16,-3-2 1-16,10-5-5 15,0-3 1-15,1-7-2 16,4 0 1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50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96 12 0,'-5'-2'6'0,"7"-3"2"0,-2 5 9 16,7-2-16-16,1-1 1 15,4-2 1-15,0 3 0 16,5-3-4-16,0 0 1 16,2-2 1-16,-4 0 1 15,2-1-2-15,0-4 0 16,-5 3-4-16,3 1 0 16,-1 1-3-16,1-2 1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50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34 11 0,'-3'-20'5'0,"1"13"4"0,2 7 5 16,0-5-13-16,-5 3 1 16,3 2 0-16,-6 7 0 15,1 0-3-15,-3 5 1 0,-2 13 2 16,-3 6 0-16,1 11-1 15,-1 4 1-15,-2-2-1 16,2 0 1-16,6 5 0 16,-4-8 1-16,6 0-1 15,2-9 0-15,5 5-1 16,0-11 1-16,0 4-4 16,5-11 1-16,2-7-7 0,-2-2 1 15,12-12-1-15,-2-3 0 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25.5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0 10 0,'-32'10'5'0,"1"17"-3"15,21-17 4-15,0 9-6 16,-7 8 1-16,0 5 2 15,3 9 0-15,-1 8-4 16,8 0 1-16,7-1 1 16,7-6 1-16,5-8-1 15,5-7 1-15,15-8-1 16,2-7 1-16,15-7-1 0,2-5 1 16,-2-7 0-16,-3-8 1 15,-2-9-2-15,-3-3 1 16,-2-5-1-16,-10-2 1 15,-4-5-1-15,-6 3 1 16,-7-3-1-16,-7 2 0 16,-7 8-1-16,-6 2 1 15,-4 3-1 1,-5 7 0-16,-2-3-2 16,-6 8 0-16,3 5-4 15,1 2 1-15,-4 5-2 16,6 0 0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25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2 0,'2'-14'6'0,"13"4"1"0,-8 8 9 16,5 0-15-16,3-1 0 15,2 3 0-15,5 3 1 16,0-1-3-16,7 3 1 15,0-3 0-15,-7 0 1 16,7-2-3-16,0 0 0 16,-4-2-4-16,-3-3 1 15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24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99 8 0,'3'-3'4'0,"4"-21"1"15,-7 19 2-15,0-2-4 32,2-1 0-32,3-1 1 0,-5 1 1 0,0 4-6 31,-5-4 0-31,3 3 4 16,-1 3 0-16,1 2-1 0,-3 2 0 15,-5 8-1-15,3 2 0 16,-3 3-1-16,-4 4 1 0,-3 3-1 15,0 5 0-15,2 2 0 16,1 0 0-16,-1 1 0 16,5-1 1-16,-2-10-1 15,5-2 0-15,2-2 0 16,0-5 1-16,0-3-1 0,5 0 1 16,7-16-1-16,-2 1 0 15,10-14 0-15,-5 3 1 16,9-10-1-16,-4 4 0 15,2-9 0-15,0 8 0 16,9-6 0-16,-4 8 1 16,0 2-1-1,-5 5 1-15,0 2-1 16,-2 3 1-16,-3 2-1 16,-2 3 0-16,-3 4 0 15,-2 6 1-15,0 4-1 0,-5 8 0 16,0 4 0-16,-3 3 0 15,-1 5 1-15,-1 2 0 16,5-2 0-16,-3 2 0 16,3-2 0-16,0 0 0 0,0-6-3 15,0-6 0-15,0-3-4 16,0-2 0-16,-2 0-2 16,-3-3 0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58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2 14 0,'-5'-7'7'0,"8"0"-1"0,-3 7 11 16,12-5-15-16,0 0 0 15,8 0 1-15,4-2 1 16,8 4-6-16,2-2 1 16,2 3 3-16,-2 0 0 15,0-1-2-15,-4 3 0 0,-1 0-4 16,-7 0 1-16,-5 0-4 16,-8 7 0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2.6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3 18 0,'5'-17'9'0,"17"-2"-9"0,-17 14 19 16,0-3-19-16,4 1 0 16,1 0 0-16,2 2 1 15,1-2-3-15,4 2 1 0,2-3-3 0,1 8 0 16,-1-2-2-16,1-1 0 31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58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16 0,'5'-25'8'0,"9"6"0"16,-9 16 9-16,0 6-15 15,-3 2 0-15,5 7 1 16,-4-2 0-16,2 11-4 16,-1-3 1-16,1 13 2 15,0-7 1-15,0 15-3 16,-3-7 1-16,3 7-4 16,0-12 1-16,0-3-5 15,-3-4 0-15,-4-1-1 16,-3-4 0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58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7 36 11 0,'-5'-15'5'0,"5"5"3"16,-7 8 6-16,4-1-13 16,-2 1 0-16,0-1 0 15,-4 3 1-15,4 0-2 16,-3 3 0-16,-1 2 1 15,-1 2 1-15,-5 8-2 16,1 7 1-16,-4 5 0 0,1 4 0 16,0 8-1-16,5 3 0 15,0-3 0-15,7-3 0 16,5-1 0-16,2-8 0 16,6-6 0-16,4-3 1 15,3-6 0-15,-1 0 1 0,11-7 1 31,1-5 0-31,1-3 0 16,-2-1 0-16,-3-9-1 16,-3-1 1-16,1-3-1 15,-1-5 0-15,-6 0-1 16,-1-3 1-16,-5-2-1 0,-2 1 0 16,-8 1 0-16,-1 1 0 15,-4 2-1-15,-6 0 1 16,-1 5-2-16,-5 2 1 0,6 3-6 15,-3 5 1-15,2 7-5 16,3 2 0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4.0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11 0,'17'-17'5'0,"13"5"-1"0,-18 7 9 16,-5 0-11-16,3 2 0 16,-2-2 1-16,4 5 1 15,-5 3-5-15,-2 2 0 16,-2 2 2-16,-6 0 0 16,-2 1-1-16,-2 1 0 15,-5-1-1-15,9-1 1 0,-2 0-1 16,5 1 0-16,5-3 1 15,-2 4 1-15,4 1 0 16,0 7 0-16,3-2 1 16,0 2 0-16,-3-2 1 15,1-1 0-15,-1 3-1 16,-7-2 1-16,-7 0-2 16,4-3 1-16,-2-2-5 15,-7-3 0-15,-3 0-5 16,-2 1 1-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3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0 22 0,'9'13'11'0,"-1"4"-12"15,-8-8 18-15,0 4-16 16,0 1 0-16,-3 8 0 16,-4 5 1-16,0-3-3 15,-1 1 0-15,3-3-1 16,1-3 1-16,-4-2-5 15,6-2 0-15,-3 0-1 16,5-3 0-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3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7 13 0,'7'-8'6'0,"-2"6"0"16,-3 4 11-16,-2 3-16 15,0 5 1-15,0 5 0 16,5 7 1-16,-2-3-4 15,-3 1 0-15,7-1 2 16,5-4 1-16,-2-3-1 16,2-5 0-16,-5-2 0 15,1-7 0-15,-1-8-1 0,-2-2 1 16,2 0-1-16,-4-5 0 16,2-3 0-16,-5-2 0 15,0-2-1-15,0-1 1 16,0-2 0-16,0 3 0 15,0 2 0-15,0-2 1 16,7 2 0-16,0 2 0 16,8 1 0-16,4 2 1 15,11 0 0-15,1-3 1 16,6 3-1-16,-3 2 0 0,10 5 0 16,-2 3 0-16,-8 0-2 31,0 0 0-31,0 2-3 15,-2 2 1-15,-3 1-5 16,-2 2 0-16,-5 2-2 16,-2 8 0-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3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71 12 0,'0'-15'6'0,"8"6"1"0,-3 4 4 0,7-3-9 16,5-1 0-16,-3 1 1 15,13 1 1-15,0 0-5 16,-5 4 0-16,-3 3 3 15,3 5 0-15,-7 2-1 16,2 10 1-16,-7 5-2 16,-3 3 1-16,-9 2-2 15,-13 4 1-15,-9-4-1 0,-6 0 0 16,-4 2 0-16,-7-4 1 16,7 2-1-16,-8-3 0 0,1-2 1 31,5-7 0-31,14-8 0 15,-3-2 1-15,16-3 0 16,4-2 1-16,12-5 1 16,12 1 0-16,-4-1-1 15,12 5 1-15,2 0-1 16,-2 5 0-16,0 2-4 0,2 3 0 16,-5 2-6-16,-2 0 0 15,0 3-1-15,-7-3 1 1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1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4 16 0,'0'-7'8'0,"15"-10"-5"15,-8 10 15-15,6-1-19 0,1 1 1 16,6-3 0-16,-3 3 0 15,7 2-1-15,-9 3 1 16,0-3-3-16,-1 5 0 16,-2 0-2-16,-2 7 0 1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1.0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12 0,'17'-17'6'0,"29"0"-4"0,-36 15 11 16,7-1-12-16,-3 3 1 16,-6 3 0-16,6 1 1 15,-9 1-4-15,3 0 1 0,-13 10 1 16,5-6 1-16,-8 11-2 16,-6-3 1-16,2-3-1 15,2-2 0-15,0 1 0 16,3-4 0-16,12 3 0 15,-3-2 0-15,8 0-1 16,0-1 1-16,2 1 0 16,-2 2 1-16,-1 0 0 15,-6-2 0-15,-3 2 0 16,-3 0 0-16,-9-2-1 16,-3 2 1-16,-4-2-3 0,-1 2 1 15,3-2-4 1,-2-1 0-16,7 4-1 0,9 1 0 15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0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1 9 0,'0'-3'4'0,"3"3"5"16,-3 3 4-16,0-1-12 15,-3 10 1-15,3 5 1 16,0-4 0-16,-12 18-4 16,5 3 1-16,-7-5 1 15,1-2 1-15,6 5-1 16,-5-3 0-16,10-7-3 16,-5 0 0-16,2-8-4 15,5-1 1-15,0-6-1 16,7 3 0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0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32 10 0,'0'-2'5'0,"0"7"-3"16,0-5 7-16,3 2-7 15,1 5 1-15,1 6 0 16,3 4 1-16,-8 2-6 16,7 6 1-16,0-1 3 15,-4 5 1-15,1-7-2 16,6-5 0-16,-5-4 0 15,2-4 1-15,-2-4-1 0,-5-5 1 16,0-7-1-16,0-8 1 16,0 1-2-16,-5-8 1 15,3 0-2-15,-3-5 1 16,5 0 0-16,0-2 0 16,5-3 0-16,2 3 0 15,0-1 0-15,1 4 0 16,-1 1 0-16,8-2 1 15,4 0 0-15,1 5 0 16,9 3 0-16,-2-3 1 0,7 5-1 16,-5-3 0-16,5 3-1 15,-5 3 1-15,5 1-2 16,-5 4 1-16,3 1-3 16,-3 1 1-16,-2 2-4 15,-8 0 0-15,3 8-2 16,-12 4 1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12.4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203 9 0,'3'-20'4'16,"4"13"0"-16,-4 2 5 0,-1 0-7 15,0 0 1-15,-2 5 0 16,5-5 1-16,-5 5-5 16,0 3 0-16,-5 1 3 0,1 9 0 15,-1 12-1-15,0 4 0 16,-2 3 0-16,2 5 0 16,0-5-1-16,0 0 0 0,3-7 0 15,-3-3 1-15,3-7-1 16,-1 0 1-16,3-10-1 15,0-5 1-15,0-7-1 16,-2-6 1-16,2-4-1 31,2-5 0-31,1-3 0 16,4-7 0-16,-2-3 0 0,-1-2 1 16,4 3-1-16,-1 2 0 15,-2-3 0-15,2 3 1 16,0 2-1-16,0 3 1 15,-2 3-1-15,0 6 0 0,2 6 0 16,-2 2 1-16,-3 8-1 16,1 4 1-16,-1 8-1 15,1 5 1-15,2 9-1 16,-3-1 1-16,-2 6-1 16,2 6 1-16,1-3-1 0,-1 2 1 15,3-1-1-15,2-1 1 16,-2-3-2-16,0-6 1 15,0-4-1-15,2-4 0 16,-2 0-2-16,0-3 0 0,-3-2-4 16,-2-2 0-16,0 1 0 31,-2 1 1-3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21.1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32 9 0,'-2'-2'4'0,"4"-3"7"0,-2 5 1 16,0 0-10-16,0 0 1 16,0-5 1-16,0 0 0 15,0 1-5-15,0-4 1 16,0 8 3-16,2-7 0 0,3 2 0 31,3-2 0-31,-1-3-1 16,5 3 1-16,0-3-1 15,5 3 0-15,0-3 0 16,-2 0 1-16,2 3-2 16,5 0 1-16,0 2-1 15,0 0 0-15,0 2 0 16,0 1 0-16,-5 2-1 16,0 0 1-16,-5 2-1 15,3 3 1-15,-1 3-1 16,-4 1 1-16,2 8-1 0,-5 3 0 15,1-1 0-15,-1 1 1 16,-5 2-1-16,-2-3 1 16,-2 1-1-16,-5-1 1 15,-3 1 0-15,0-3 0 16,-12 2 0-16,5-2 0 16,-12 3-1-16,7-8 1 15,-7 2-1-15,7-1 0 16,-12-4 0-16,7-1 0 15,0-3-1-15,8-3 1 16,2-2 0-16,5 0 0 0,4 0-1 16,3 0 1-16,15-7 0 15,-3 2 0-15,13 0 1 16,-3 2 0-16,10 1 1 16,-3 0 0-16,5 4 0 15,3 3 0-15,-8 2 0 16,-4 1 0-16,-1-1-1 0,-4 3 1 15,0-3-2-15,-1 0 1 16,-2-2-2-16,3 0 1 16,-3-3-4-16,3-2 1 0,-1-2-5 15,-2-1 1-15,3-1-5 16,-5 4 0-16,2-5-1 16,-2 5 0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2.9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9 0,'12'2'9'0,"8"6"-5"0,-13-11 17 0,3 1-21 15,5-1 1-15,-1-2-2 16,-4 5 0-16,5-4-3 16,-6 1 0-16,4-4-3 15,4 4 1-1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2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3 0,'5'-2'6'0,"12"-3"1"0,-12 5 8 0,2-2-15 16,3 2 1-16,-3-2 0 15,5 2 0-15,-2 0-2 16,2-3 0-16,-5 3-2 16,1 0 1-16,-1 3-3 0,0-3 0 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39.6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25 21 0,'-12'2'10'0,"19"-9"-10"15,-7 7 20-15,7-3-18 16,1 3 0-16,9-2 4 16,5-3 0-16,14-5-7 15,11 3 1-15,14-3 4 16,2-2 0-16,-2 0-2 16,10-3 1-16,-3 3-2 15,-9 2 0-15,-8 0-4 0,-7 3 1 16,-10 2-5-16,-2 5 0 15,-13 3-3-15,-4 6 0 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39.4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7 13 0,'4'-41'6'0,"13"-3"1"0,-12 32 8 15,3 0-13-15,4 2 0 16,2 0 1-16,1 3 0 15,2 0-4-15,0 4 0 16,0 3 3-16,-3 3 1 16,3 4-2-16,-2 7 0 15,-5 1 0-15,-5 0 0 16,-1-1-1-16,-8 1 1 16,-1-1-3-16,-5 1 0 15,-5-1-4-15,-2 3 0 16,3 0-2-16,-3 5 1 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39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-2 16 0,'0'-2'8'0,"0"7"-6"16,0 0 12-16,-3 2-13 16,1-2 1-16,-6 22 0 15,-4 4 1 1,5 8-4-16,-5 10 0 16,4-2 2-16,1-6 1 15,0-4-3-15,4-8 0 0,1-7-2 16,-1-2 0-16,1-6-3 15,2-4 0-1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37.7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9 0,'5'-7'4'0,"12"-1"1"15,-12 6 3-15,4-1-6 16,1 3 1-16,2 0 0 15,-3 3 1-15,3 2-5 16,-2 2 0-16,-5 3 3 16,2 2 1-16,-7 2-2 15,-7-2 1-15,2-2-1 0,-2 0 0 16,-3-3-1-16,1 0 0 16,-3-2-3-16,2 0 1 15,-2 0-4-15,5-3 1 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37.4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0 16 0,'0'3'8'0,"-2"-8"-9"0,2 5 14 15,-3 0-12-15,-2 5 0 16,3 4 0-16,0 6 0 16,-1 4-1-16,-4 8 0 15,-2 7 0-15,0 5 1 16,-3 7-1-16,2-5 1 15,-1-2-1-15,4-7 1 16,-1-3-2-16,1-7 1 16,3-3-3-16,1-4 1 15,1-5-3-15,0 2 0 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37.1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15 6 0,'0'7'3'0,"12"-24"0"0,-12 17 3 16,0 0-5-16,0 0 0 16,0 0 0-16,0 0 0 15,0 0-1-15,0 0 0 16,0 0 1-16,0-2 1 31,0 2-1-31,0-3 1 0,-2 6-1 16,-6-1 1-16,6 0-1 15,-3 3 0-15,0 3 0 16,-4 4 0-16,4 3-1 16,0 4 1-16,0 1-1 0,-2 4 1 15,4 0 0-15,3-2 0 16,7-2 0-16,1-5 0 16,-1-1 0-16,5-4 0 15,-4-3 0-15,1-4 1 0,1-6 0 16,2-2 0-16,-2-2-1 15,2-3 1-15,-2-9-1 16,-3 4 0-16,3-4 0 16,-7-1 0-16,-3 3-1 15,0 2 1-15,-3 1-1 32,-2 4 0-32,-2 3-2 0,2-1 1 15,0 3-6-15,3 3 0 16,2 2 0-16,5 2 0 15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23.4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9 0,'2'2'9'0,"13"-2"-5"15,-15 0 11-15,12 0-15 16,-2 0 1-16,5 0 1 15,-1 0 1-15,6 0-4 0,1 2 1 16,4-1 1-16,-3-1 0 31,0 0-2-31,-1 0 0 16,-1 0-3-16,-6 0 0 16,-4 0-3-16,5 0 0 1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5:36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6,0 0 15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23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5 13 0,'-5'-22'6'0,"17"10"3"15,-5 7 8-15,8 0-14 16,4 0 1-16,6 0 1 0,-1 0 1 16,3 1-7-16,7 1 0 15,0 3 4-15,3 0 1 16,2 3-2-16,-7-1 0 16,-3 0-3-16,3 1 1 15,-8-1-5-15,3 1 1 16,-5-1-5-16,5-2 0 15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22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42 8 0,'0'-10'4'0,"5"-12"8"0,-3 17 0 16,-2 5-10-16,0 0 0 15,3-5 1-15,-3 5 1 0,0 0-5 16,-3 3 0-16,-2 7 3 16,-4 2 1-16,-4 7-2 15,1 6 0-15,3 9 0 16,-1 10 0-16,5-3-1 15,3-2 1-15,2-5-1 16,4-5 1-16,6-2 0 0,2-5 1 16,5-3 0-16,8-9 1 15,-1-5-1-15,0 0 1 16,6-3 0-16,-1-9 1 31,2-3-2-31,3-9 0 16,-7-6-1-16,-2-4 0 0,-4-2 0 15,-6-4 1-15,-10 4-1 16,-3-6 0-16,-4 3-1 16,-5 5 0-16,-6 2 0 15,-6 8 0-15,-3 2-1 16,-2 5 1-16,-1 4-2 0,-1 1 0 16,1 4-3-16,3 3 1 15,3 3-5-15,-1 4 1 16,1 3-2-16,7 2 0 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20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18 0,'17'22'9'0,"-15"19"-9"0,1-26 17 0,-3 7-16 16,0 2 0-16,-3 3 1 15,-1-2 0-15,-4-6-3 16,1-2 1-16,2 3 1 16,-2-13 0-16,2 0-1 15,3-2 0-15,2-5 0 16,2-7 0-16,8-5-1 16,-3-8 0-16,0-7 0 15,5 3 0-15,1 0 1 16,6 2 0-16,1 2 0 15,-1 3 1-15,0 7 0 16,-2 5 1-16,3 8 0 16,-8 7 1-16,0 9 0 15,-5 1 0-15,-2 6-1 16,-2-1 0-16,-3-3 0 16,0-3 0-16,0-2-4 0,0 3 1 0,-3-8-5 31,3-2 0-31,3 0-3 15,2-8 1-1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20.6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38 12 0,'-6'-10'6'0,"1"-2"-2"0,5 12 7 15,0-5-15-15,2 0 1 16,3 0-5-16,-1 3 1 15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20.3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0 18 0,'0'0'9'0,"2"2"-3"0,0 3 9 0,-2 5-13 16,0 4 0-16,-2 8 3 15,-3 3 0-15,-2-1-6 16,0 0 0-16,-6 1 3 16,4 1 1-16,1-4-3 15,-2-2 0-15,6-6-6 16,1-2 0-16,3-2-2 16,5-8 0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20.1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9 54 18 0,'7'-9'9'0,"-4"-4"-4"0,-3 13 10 16,0-7-14-16,0 0 1 15,-3 2 0-15,-4-2 0 16,-3 2-3-16,-4 5 0 16,4 0 2-16,-10 2 1 15,1 3-2-15,-6 0 0 16,3 0 0-16,0 2 0 0,2 3 0 15,3 0 0-15,5-1 0 16,0 1 0-16,4 2 0 16,6 1 0-16,7 1 0 15,5 3 0-15,7 5 0 16,2-2 1-16,-2-1-1 16,-2 1 0-16,2-3 1 0,-2 0 0 15,-5-2 0-15,-3-1 1 16,-7 1 0-16,0 2 0 15,-7-2 0-15,-3-3 0 0,-7-2-1 16,-5-1 1-16,-3 1-1 31,1-2 0-31,2-4-2 16,0 1 1-16,5-5-4 16,2 3 0-16,8-8-6 15,7 0 1-15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51.8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20 9 0,'0'0'4'0,"-7"-12"2"15,7 12 0-15,0 0-6 16,0 0 0-16,2 0 0 16,1-3 1-16,1 3 0 15,4-2 0-15,-1-1 0 0,3 3 1 16,2 3 0-16,-2-1 0 31,2 1-1-31,-5 2 1 16,0 2-2-16,-2 3 1 15,-3-1 0-15,-2 6 0 0,-4-3-1 16,-4 5 0-16,1 3 0 16,-7-3 1-16,1 2-1 15,-4-2 1-15,8-5-1 16,-3 0 0-16,4-2 0 15,1 0 0-15,5-3 1 0,2 0 0 16,2-4 0-16,5-1 0 16,3-4 0-16,5 2 1 15,-3-3-1-15,2 1 1 16,1-3-2-16,-3 3 1 0,2-3-1 16,1-5 0-16,0 5-4 15,4 0 1-15,3 0-4 16,-3 3 1-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45.1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16 7 0,'-5'-5'3'0,"5"8"4"0,0-3 3 16,0 0-8-16,0 0 1 16,2 4 1-16,-2 4 1 15,0 2-6-15,0 4 0 0,0 6 3 16,3 2 1-16,-1-1-2 31,1-1 1-31,-1-5-2 16,3-3 1-16,-5-3 0 15,0-4 1-15,2-2-1 16,-2-3 0-16,0-8 0 0,3 1 1 16,-3-5-2-16,2-3 1 15,-2-4-1-15,3-1 1 16,-1 1-1-16,1-3 1 15,-3-2-1-15,0-1 0 0,2 3 0 16,3-2 0-16,-3 7-1 16,1 0 1-16,-1 2 0 15,1 3 0-15,1 0-1 16,4 0 1-16,-3 0 0 16,2 2 0-16,5 0 0 15,3-2 0-15,4 0 0 0,5-3 1 16,8 0-1-16,2 1 1 31,5 2 0-31,0 2 1 16,-10-2-1-16,3 2 0 15,-3-2-2-15,-5 5 0 0,-2 2-3 16,-3-3 1-16,-2 8-5 16,0 0 0-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24.7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4 11 0,'5'0'5'0,"19"-10"2"16,-12 5 4-16,-2 1-9 16,5-1 0-16,4 0 2 15,3 0 0-15,0-2-5 16,0 4 1-16,-7 6 2 16,-1 2 0-16,-9-1-1 0,-5 4 0 15,-2 4-1-15,-8 0 1 16,-7 5-2-16,0 0 1 15,-3-2 0-15,3 2 0 16,5-3 1-16,7-2 0 16,-2 0 1-16,7-2 1 15,14 0 0-15,3-5 1 16,5 0-1-16,3-3 0 16,2 0-3-16,0-2 0 31,2-4-6-31,-5 1 1 15,1-2-5-15,4 0 1 0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23.6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4 17 0,'0'-7'8'0,"22"0"-3"0,-14 2 14 15,-1-2-16-15,5-1 0 16,10 1 0-16,-5 2 1 16,0 1-7-16,3 1 1 0,-1 1 0 15,-1 4 0-15,-1 1-6 16,0 1 1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48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33 182 5 0,'-2'-28'2'0,"-4"7"-1"0,2 15 3 0,-3-1-4 16,-5-1 0-16,-3 1 0 15,-4-1 1-15,-7-1-1 16,3-1 0-16,-5-1 0 16,-5 1 1-16,-3-1-1 15,-2 0 0-15,-5 1 0 16,-5 3 1-16,-1 3-1 15,-6 0 0-15,-2 2 1 0,-7-3 0 16,-6 3-1-16,-1 2 1 16,-1 2-1-16,6-4 1 0,-4 2-1 15,-6 2 1-15,4-2-1 16,6 5 1-16,-1 1-1 16,1-2 1-16,-2 5-1 15,3-1 1-15,-1 3-1 31,5 2 0-31,2 4 0 16,-3-5 0-16,9 3 0 0,1 0 1 16,7 2-1-16,-4 7 1 15,3-1-1-15,8 5 1 16,-2 1-1-16,4-3 1 0,4 3-1 16,4-1 0-16,7 2 1 15,0-3 0-15,6 1-1 16,5 0 0-16,5 4 0 15,5 4 1-15,5-4-1 16,7-3 1-16,5-1-1 16,7-5 1-16,7-1 0 0,5-1 0 15,7-2 0-15,-1 2 0 16,11-2-1-16,-5-4 1 31,7 2-1-31,7-2 1 0,3 0-1 16,12-5 1-16,-3-3-1 15,8 1 1-15,-1-1-1 16,3-3 1-16,-1 0-1 16,-5-2 1-16,0 0-1 15,1 3 0-15,-5-3 0 16,-2-2 0-16,6-4 0 0,-6-3 1 16,6-1-1-16,0-3 0 15,5 0 0-15,-9-1 0 16,4 3 0-16,-10 1 0 0,4-1 0 15,-11-1 0-15,-4-1 0 16,1 3 1-16,-6-3-1 16,-5 0 0-16,-3-4 0 15,-3-2 1-15,-1 0-1 16,0-8 1-16,-2-1-1 31,-2 1 0-31,-4 2 0 0,-5 1 1 16,-3-1-1-16,-3 2 1 15,-4-3-1-15,-3 3 1 16,-1 0-1-16,-6 0 1 16,-3-1-1-16,-2-1 0 15,-2-5 0-15,-4-1 0 0,-3-3 0 16,-3 4 0-16,-3 3 0 16,-6 3 0-16,-11 1-1 15,-1 2 1-15,-10 6-1 16,-7 3 1-16,-1 3-5 15,-4 9 1-15,0 3-2 0,-8-1 0 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23.4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5 12 0,'12'-10'6'0,"-2"5"2"16,-10 5 5-16,5 0-12 15,-3 0 0-15,-2 3 2 16,0 4 1-16,0 5-5 16,-2 5 1-16,-5 5 2 15,-1 10 0-15,1 0-1 16,-2 4 1-16,1-7-2 15,6 3 1-15,-3-5-3 16,3-5 0-16,2-5-3 16,0 0 1-16,0-3-3 15,-5-2 0-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23.2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 11 0,'15'-7'5'0,"27"-8"1"0,-30 13 6 16,7-1-11-16,-4 1 0 15,0 2 0-15,4 0 0 0,-9 0-2 16,5 2 1-16,-11 1 0 16,-4 2 1-16,-4 4-1 15,-4 3 0-15,-6 3 1 16,-1 0 0-16,-5-1 0 16,6 1 0-16,-1-3 1 15,3 0 0-15,5-2 0 16,4 0 0-16,6-3-1 15,4 1 1-15,5-3-2 16,8 2 1-16,-3-5-4 16,7-2 0-16,1 3-4 0,-1-1 1 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22.8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18 11 0,'0'-10'5'0,"-5"1"3"16,5 9 6-16,0 0-13 16,-7 7 1-16,0 0 1 15,-5 5 1-15,-3 10-5 16,1 2 1-16,0 3 2 15,-1 2 0-15,3-4-1 16,5-1 1-16,0-2-3 16,7-5 0-16,0-2-4 15,2-1 1-15,10-4-3 16,0 0 1-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22.6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24 12 0,'0'-2'6'0,"12"-8"-1"16,-5 6 8-16,1 1-12 16,-1 1 1-16,7-1 1 15,6 3 1-15,-6 3-5 0,6 2 0 16,-6 2 3-16,-4 7 0 16,-3 3-1-16,-2 0 0 0,-10 3-1 31,-2 1 1-31,-8-4-1 15,1 5 1-15,-8-3-2 16,3-2 1-16,-3-2-2 16,0 2 1-16,3-7-4 15,4-1 1-15,3-1-3 16,5-4 1-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19.2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18 0,'15'-15'9'0,"-1"8"-10"15,-6 2 17-15,-1 0-16 16,5 2 0-16,-5 1 0 16,6 0 1-16,1-1-2 15,1 3 1-15,-5 3-1 16,7-3 1-16,-3 2-2 16,1-2 0-16,-3 2-3 15,5-2 1-15,-4 3-1 0,-1 2 0 31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18.9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8 0,'2'-10'4'0,"10"3"5"0,-4 2-3 32,14 1-3-32,-3-1 1 15,0 0 0-15,-4 5 0 16,2-2-6-16,0 4 1 15,-2-2 3-15,-6 2 1 16,-1 6-3-16,-3-4 0 16,-5 4 0-16,-5 1 1 15,-3 1-1-15,-1 2 1 16,-6 2-1-16,-4 1 0 16,4-1 0-16,0-4 1 0,3 0-1 15,0-3 1-15,5 0 0 31,4 3 0-31,3-3 0 16,3-2 1-16,4-3 1 16,5 3 0-16,3-3-1 0,-1-4 1 15,6 0-2-15,-1-1 1 16,3-2-3-16,-2 3 1 16,-3 0-4-16,2 2 1 0,1 0-4 15,-3-3 0-15,0 3-2 16,5 5 1-1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18.4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1 0,'3'-8'5'0,"4"3"0"0,-5 3 6 16,3-1-11-16,-2 3 1 16,-1 0 1-16,5 3 0 15,-7-3-2-15,3 5 0 16,2 2 2-16,-5 3 0 16,2 5-1-16,1 9 1 0,-1 0-1 15,-2 3 0-15,0 2-1 16,2-2 1-16,-2-2-1 15,3-1 1-15,-3-4-1 16,0-3 1-16,-3-3 0 16,3-1 0-16,-2-6 0 15,0 0 0-15,-1-4 0 0,1-3 0 16,2-3 0-16,0-4 0 16,0-5 0-16,0-8 0 15,0-2 0-15,5 0 0 16,2-2 0-16,7 2 1 0,1 0-1 15,-3 2 1-15,5 3-1 32,3 0 1-32,-3 0-1 15,0 5 0-15,-3 2 0 16,-2 0 0-16,-2 3-2 16,2 2 0-16,-4 5-4 0,-1 0 1 15,3 0-5-15,-3 5 0 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8.7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30 12 0,'-2'-9'6'0,"4"-1"0"16,-2 10 7-16,0 0-11 16,-2-3 0-16,0 3 1 15,-3 3 1-15,-2 4-5 16,2 3 1-16,0 5 2 15,3-1 1-15,-1 1-2 32,6-1 1-32,1 1-1 0,1-5 1 15,5-3-1-15,-1-4 1 16,3-3-1-16,-2-3 1 16,-1-4-1-16,-1-3 0 15,-4-2 0-15,-1-3 0 0,-3-2 0 16,-3 3 0-16,-1-1-1 15,-4 3 1-15,-1 2-1 16,-1 5 0-16,-2 5 0 16,0 2 0-16,-2 8-1 0,2 2 0 15,5 6 1-15,4-1 0 16,3 0 0-16,5-3 0 16,5-1 0-16,-1-4 0 15,6-1 1-15,-3-8 0 0,0-3-1 16,-3-4 1-16,1-5-1 31,-8 2 1-31,-2-2-2 16,-2 0 1-16,-8 2-1 15,1 5 1-15,-6 7 0 16,3 3 0-16,-2 5 0 16,0 2 0-16,4 3 0 0,0-1 0 15,8-1 0-15,2 1 0 16,7-4-4-16,0-5 0 15,8-3-5-15,-1 1 0 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6.1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22 10 0,'0'-12'5'0,"3"4"4"0,-3 8 0 0,0-2-8 16,-3 2 1-16,1 2 2 16,-5 6 0-16,-1 6-5 15,1 11 0-15,-3 1 3 16,8 4 0-16,0-4-1 15,4-4 0-15,3-2-1 16,5-6 1-16,-1-6 0 16,6-3 0-16,2-5 0 15,-2-5 0-15,2-5 0 16,2-2 0-16,-2-8-1 16,2-2 1-16,-4 0-1 15,0 1 0-15,-1 3 0 16,-4 4 0-16,2 4 0 0,-5 5 0 15,1 8-1-15,-1 9 1 16,-2 10 0-16,0 7 0 16,-5 5 0-16,-3 10 1 0,1-5 1 15,-3 2 0-15,-5-2 1 16,3-5 0-16,-8-2 0 16,1 0 1-16,-8-5-1 15,-5-3 0-15,-2-7-3 16,-3 0 0-16,1-7-5 0,2-3 1 15,-3 3-6-15,15-8 0 32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5.6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451 7 0,'-2'0'3'0,"-3"2"2"0,5-7 0 16,0 3-3-16,0-3 0 15,0-5 2-15,0 1 1 16,0-1-6-16,0-2 0 16,0-3 4-16,0 0 0 15,0-2-1-15,0 0 1 16,0-5-2-16,0 0 0 0,3-5-1 16,1-4 1-16,1 1-1 15,0 3 1-15,0 3-1 16,-2 4 0-16,1 1 0 15,4 2 0 1,-3 2 0-16,0 3 1 16,-1 0-1-16,1 2 1 15,-2 3-1-15,-6 4 0 0,-2 1 0 16,1 2 0-16,-6 5 0 16,-7 5 0-16,-5 4-1 15,-3 3 1-15,1 5 0 16,0-2 1-16,4-3-1 15,5-5 0-15,8-2 0 0,0-5 0 16,7-5 1-16,9-8 0 16,9-6-1-16,-1-3 0 15,9-5 0-15,-4 0 1 16,0-3-1-16,-5 6 0 16,-2 4 1-16,-3 0 0 0,-7 6-1 15,-2 6 1-15,-3 6-2 16,0 4 1-16,0 5-7 31,0 5 1-3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38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48 7 0,'2'-10'3'0,"1"3"5"0,1 3-2 16,0 2-6-16,2-2 1 15,5-1 0-15,-3 1 0 16,3 0-1-16,-1 0 1 16,1 0 0-1,-3 4 1-15,3 0-1 0,-3 2 1 0,3 0-1 32,-5 2 1-32,-2 0-2 0,0 3 1 0,-8 1-1 31,0 0 1-31,-2 1-1 0,-7-1 1 15,2 1 0-15,-3-3 0 0,-1 0-1 16,0 1 1-16,5-3-1 16,-1 0 0-16,7 0 0 0,4-2 1 15,2 1-1-15,5-3 0 16,1 2-1-16,0-2 1 31,5 0-1-31,0 0 1 16,-3-2-1-16,1 2 1 0,-3 4 0 15,0 0 0-15,-1-2-1 16,-3 4 1-16,0 3 0 16,0-1 0-16,-4 1 1 15,-6 1 0-15,2 3-1 16,-2 0 1-16,-9 1 0 0,0-1 0 16,-2-2 0-16,0-3 0 15,5-2 0-15,-5 1 0 16,4 1-3-16,3-2 1 15,1 3-5-15,-1 1 0 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4.5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3 8 0,'-3'-7'4'0,"13"5"1"31,-5 4 4-31,2 0-7 16,6-2 1-16,4 3 1 16,4-1 0-16,9-2-5 0,1 0 0 15,11 0 3-15,-1 0 1 16,-4-5-3-16,-3 5 1 15,0-7-4-15,-3 3 0 16,-1-1-2-16,-8 3 0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8:35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,0 0-15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8:30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0,0 0-1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7:58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5,"0"0"1,0 0 15,0 0-1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7:42.0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0,"0"0"15,0 0-15,0 0 16,0 0-1,0 0-15,0 0 16,0 0 0,0 0-16,0 0 15,0 0-15,0 0 16,0 0 0,0 0-16,0 0 15,0 0 1,0 0-16,0 0 15,0 0 1,0 0-16,0 0 16,0 0-1,0 0-15,0 0 16,0 0-16,0 0 16,0 0-1,0 0-15,0 0 16,0 0-1,0 0-15,0 0 16,0 0 0,0 0-16,0 0 0,0 0 15,0 0-15,0 0 16,0 0 0,0 0-16,0 0 15,0 0 1,0 0-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54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35 16 0,'-5'-2'8'0,"0"6"-5"15,5-4 9-15,0 0-11 16,0 0 0-16,5-4 1 16,0 1 1-16,4-1-4 0,-1 1 1 15,9 1 2-15,-3 0 0 16,13-3 0-16,-5 3 0 0,19 0-1 16,-12-1 1-16,10 1 0 15,-10 2 1-15,5 2-2 16,-7-2 1-16,0 0-1 15,-5 0 0-15,-3 3 0 16,-2-3 0-16,-5 0 0 0,-4 0 0 31,-8 0-1-31,0 0 1 16,-8 0-1-16,-1 0 1 16,-11 0-1-16,8 0 1 15,-20 0-2-15,8 0 1 16,-15 0 0-16,10 0 0 15,-10 2-1-15,10 0 1 0,-5 3 0 16,10-1 0-16,2 1-1 16,2-3 1-16,8 1 0 15,0-1 1-15,12-2-1 0,0 0 0 16,12-2 1-16,-4-1 0 16,18 1 0-16,-4 0 0 15,17 2 0-15,-12 0 0 31,26 0 0-31,-11 0 0 16,-8 2 0 0,-3 0 0-16,-9-2-1 15,-7 0 1-15,-8 0 0 16,-5 0 0-16,-16 0-1 16,4 0 0-16,-26 0-1 15,9 0 1-15,-17 0-1 0,10 0 1 16,0 0-1-16,5 0 0 15,0 0 1-15,7 0 0 16,2 3-1-16,8-3 1 0,5 0 0 16,5 0 0-16,16-3 0 15,-4 1 1-15,21 0-1 16,-4 2 0-16,19-3 1 16,-9 1 0-16,7 2 0 15,-10 0 0-15,2 0 0 16,-9 0 0-16,-5-2-1 0,-5 0 1 15,-10-1-1-15,0 3 1 32,-17 0-1-32,3 0 0 15,-27-2-1-15,7 2 1 16,-16 2-1-16,6-2 0 0,-7 3 0 16,13-3 0-16,-3 2 0 15,7 0 0-15,8-2 0 16,4 0 1-16,5 2-1 15,3-2 1-15,14-2 0 16,-2 2 0-16,22-4 0 0,-5 1 1 16,22 3-1-16,-13 0 0 15,10 0 0-15,-9 0 1 16,7 0-1-16,-7 0 1 0,-6-2-1 16,-4 0 1-16,-5 2-1 15,-7 0 1-15,-10 0-1 16,0 0 1-16,-20 0-2 15,8 0 1-15,-29 0-1 16,7 0 1-16,-17 0-1 31,10 0 0-31,-8 2 0 0,10 0 1 16,-2 1 0-16,12-1 0 16,4 2 0-16,6 1 0 15,12-3 0-15,4 1 1 16,20-6 0-16,-2 3 0 0,21-4-1 15,-4 1 1-15,21 1 0 16,-14 2 0-16,7-2-3 16,-9 0 1-16,2-1-7 15,-10 1 0-15,12-5-3 16,-9 2 1-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39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1 0,'3'-5'5'0,"6"-4"0"0,-4 6 0 0,5 1-3 16,2 2 0-16,1-5 0 15,-1 0 1-15,7 10-4 16,-4-3 0-16,4 10 3 16,-4-2 0-16,-5 10-1 15,0-6 0-15,-13 9 0 16,-2-6 0-16,-7 5 0 0,0-5 1 15,-3 7-2-15,1-7 1 32,-1 6 0-32,5-6 0 15,5 0 0-15,-2-5 0 16,7 0 0-16,0-2 1 0,12 0-1 16,-2 0 0-16,14-3 0 15,-4 0 1-15,14-2-2 16,-10 0 0-16,6-5-5 15,-8 0 1-15,2 0-3 16,-2 0 0-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7.4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72 17 0,'2'-9'8'0,"1"-11"-3"0,-3 20 8 0,0 0-12 16,0 0 0-16,-3 7 1 16,1 6 0-16,-3 6-2 15,-2 5 0-15,2-2 1 0,0-3 1 16,5-2-1-16,-3-2 1 16,3-3-1-16,3-5 0 15,4-7-1-15,13-3 1 16,11-9-1-16,8-7 1 0,12-3-2 15,3-4 0-15,2-3-4 16,-2-3 1-16,4 3-3 31,-7 3 0-31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59.0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7 0,'5'14'8'0,"24"-7"-1"16,-19-5 11-16,9-2-17 16,13 2 0-16,2-2 0 15,8 0 1-15,-1-4-6 0,0-1 1 16,3-2-3-16,-3-5 0 1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58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21 0,'4'-2'10'0,"21"-3"-3"0,-18 5 11 16,8 2-17-16,2 5 1 15,7 5 1-15,3 3 0 16,0-1-4-16,2 2 1 16,-2 1 2-16,-3-3 0 15,-2-2-3-15,-5 0 1 16,-3 0-4-16,3-5 0 15,-4 0-5-15,-4 0 1 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37.9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0 0,'6'4'5'0,"7"-6"1"0,-7 0 6 16,3 0-11-16,1-2 0 15,-1 2 0-15,3 0 1 16,1 0-3-16,0 0 1 0,1 0 1 16,3 2 0-16,-2 0-6 15,0-2 1-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5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51 10 0,'17'-15'5'0,"12"-2"3"16,-19 10 6-16,9 2-13 16,-4 0 1-16,7 3 1 15,-5 2 0-15,0 2-4 16,-5 1 1-16,1 2 2 16,-6 4 0-16,0 1-1 15,-7 2 1-15,-12 0-2 0,2 5 0 16,-9 0-1-16,-3-3 1 15,2-1-1-15,1-4 0 16,11-2 0-16,-1-2 0 16,6 3 0-16,8-4 1 15,2 4 0-15,6 1 0 16,4 3 1-16,0 8 0 0,-3-6 0 16,1 3 0-16,-3-3 0 15,-2-1 1-15,-5-1 1 16,-3 0 1-16,-4 0-1 15,-5 0 0-15,-8-5-1 32,-5 3 0-32,-4-3 0 15,-5 3 0-15,2-3-2 0,-2-2 0 16,2 0-2-16,5-1 0 16,2-1-3-16,6-3 1 15,1-3-6-15,6 1 1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5.2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14 10 0,'0'-7'5'0,"0"-1"4"0,0 8 5 15,0 0-13-15,0 0 1 16,-2 5 1-1,-3 5 1-15,5 12-4 16,-5 2 0-16,-2 5 2 16,5 5 1-16,-3-2-2 15,-2-6 1-15,4 3-2 16,-4-4 1-16,2-4-3 16,1 1 1-16,1-2-5 0,3-1 0 15,-7-2-1-15,9-5 0 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4.3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0 13 0,'7'0'6'0,"15"-5"2"16,-14 5 5-16,11-3-10 15,10 1 0-15,6-1 4 16,13-1 0-16,9-4-8 16,11 1 1-16,12 0 5 15,3 2 1-15,-2-3-3 16,-13 4 1-16,1-1-2 15,-6 0 0-15,-14 2-1 0,-3-2 0 16,-9 3-2-16,-8 2 0 16,-9 0-4-16,2 0 1 15,-8-2-5-15,-1 2 1 16,-1 2-3-16,-5-4 1 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41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16 0,'12'0'8'0,"32"-15"-2"16,-24 11 13-16,-1-1-19 16,-2-2 1-16,7 0-4 15,-2 2 1-15,0-2-3 16,0 0 0-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39.7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1 20 0,'4'-17'10'0,"6"-5"-9"15,-5 17 13-15,7 1-13 16,3-1 0-16,4-2 1 0,18-1 0 15,-1 1-2-15,13 0 0 16,0-3 1-16,7 1 1 31,-3 1-2-31,3 1 1 16,-2 2-3-16,-11 1 0 0,-1 1-4 16,-3-2 0-16,-13 5-1 15,-1 3 1-1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38.9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5 10 0,'-7'-5'5'0,"17"7"4"0,-5 1 4 16,-5 7-11-16,-5 11 0 16,5-1 1-16,-3 7 1 15,-4-1-5-15,-7 3 1 16,7 0 2-16,-5 1 0 15,5-4-1-15,2 1 1 16,3-5-4-16,-3-3 1 16,17-7-6-1,-5 3 1-1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38.6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54 10 0,'-5'-3'5'0,"2"11"-3"16,3-8 5-16,0 2-5 15,3 0 1-15,2 8 1 16,2 2 0-16,-5 3-5 0,1 2 1 15,-1 5 2-15,1-3 1 16,2 3-2-16,2-2 1 16,-2-3-1-16,2-3 0 0,-7-4 0 15,7-2 0-15,-4-6 0 16,-3-2 0-16,2-5 0 16,1-5 0-16,-1-9-1 15,1-1 1-15,-1-2-1 16,-2 1 1-16,-2-9-1 31,-1 1 0-31,1-5 0 0,-1 2 0 0,3 3-1 16,0 0 1-16,0 4 0 31,0 6 1-31,0 2-1 0,0 2 0 16,3 3 0-16,2 0 1 15,-1 0-1-15,6 0 1 16,7-1 1-16,5 4 0 15,10-1 0-15,2-2 1 16,10 0-1-16,2-1 1 16,-4-1-1-16,1 4 0 15,4-2-1-15,-11 2 1 16,3 3-3-16,-2-1 1 16,-3 4-4-16,-7-1 1 0,2 0-5 15,-7 2 1-15,-3 1-3 16,-6 4 1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26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7 13 0,'0'-10'6'0,"7"25"-1"16,-9-13 7-16,-8 8-12 16,0 2 1-16,-4 10 0 15,-4 0 1-15,-4 2-3 16,0 8 1-16,1-5-1 0,-1-3 0 16,2-2-4-16,-2-2 0 1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26.6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9 12 0,'-2'-7'6'0,"4"4"1"16,-2 3 6-16,8 3-11 15,-4 2 0-15,4 4 1 16,4 6 0-16,-2 9-4 0,4 1 0 16,1 2 2-16,0-5 1 31,2-3-3-31,-3-2 1 15,-1-2-3-15,1-3 0 16,-6-2-3-16,-1-3 0 0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23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46 11 0,'20'-17'5'0,"14"3"7"0,-27 9 2 15,6 0-12-15,-1 2 0 16,3 1 2-16,-6 2 0 16,4 2-5-16,1 3 1 15,-6 3 3-15,-6 1 0 16,-2 4-1-16,-7 4 1 0,-8 0-3 15,-4-3 0-15,-3 1-1 16,2-1 1-16,0-1-2 16,8-6 1-16,0 0-1 15,4-2 1-15,4-2 0 16,4-3 1-16,4 0-1 16,6 2 1-16,5-2 0 15,0 5 1 1,-1 0-1-16,4 4 1 15,-1 1 1-15,-3 2 1 16,-1 1-1-16,1 1 0 16,-6-2 1-16,-3 3 0 0,-1 0-1 15,-8 2 1-15,-4 2-1 16,-2 1 0-16,-9-6-1 16,-1 1 1-16,-2-6-1 15,-2 1 0-15,-1 2-1 16,3-4 1-16,0-1-3 15,5-2 1-15,0-5-4 0,2 0 0 16,5 0-4-16,3 0 0 16,-1 0-2-16,8-3 0 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37.7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9 0,'-2'-2'4'0,"6"-8"1"16,-4 10 4-16,2-4-8 16,-2 4 1-16,4-4 0 0,-2 2 0 15,2 0-3-15,3 2 0 16,1-3 2-16,1 3 1 31,3-2-2-31,-1 0 1 16,1 2-1-16,1 0 1 15,-3 0-1-15,3-2 1 0,0 0-1 16,-1 0 1-16,1 0-4 16,0 0 0-16,-5 2-2 15,-2 2 1-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22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-2 16 0,'-5'-2'8'0,"10"12"0"0,-10-3 9 0,3 3-15 16,-1 4 0-16,-2 8 3 16,-2 5 1-16,-3 7-7 15,3 0 1-15,-5 0 3 16,5-3 0-16,0-4-1 16,-3-5 1-16,5 0-4 15,0-3 0-15,-2-4-5 16,5-1 1-16,-1-2-4 15,3 0 0-15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22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5 20 0,'3'-5'10'0,"-8"5"-8"16,5 0 14-16,2 5-15 15,1 7 1-15,4 10 1 16,-2 5 0-16,0 5-3 16,0-1 0-16,4 1 2 15,-1-8 1-15,-4-2-1 16,4-2 1-16,-3-8-1 16,-1-2 0-16,1-3 0 15,0-4 0-15,-5-3-1 16,0-5 1-16,0-5-1 15,0 0 1-15,0-7-2 16,0-10 0-16,-5 0-1 0,3-4 1 16,-1 4-1-1,1 2 0-15,2 1 0 0,0 2 1 0,0 3 0 16,2 1 1-16,3 1 0 16,7 8 0-1,6-1 0-15,8 0 1 16,6 0 0-16,9-2 0 15,10-3 0-15,-2 1 0 16,-3 4 0-16,-4-2 1 16,-8 2-2-16,0 3 0 0,-5 2-2 15,-5 0 0-15,-2 0-4 16,-2 3 0-16,-3-1-4 16,-3 3 1-16,-4 3-4 15,2 2 0-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21.9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00 9 0,'-7'2'4'0,"9"-7"4"0,3 3 4 0,3-3-10 16,-1 3 0-16,3 2 2 15,-1 0 1-15,3-3-5 16,5 1 0-16,8-3 4 16,9 0 1-16,7-2-1 15,6 2 0-15,4 1-1 0,5-1 1 16,-5-2-2-16,0-1 1 15,0 1-2-15,-7 2 0 16,-8 1-1-16,1-1 1 16,-8 0-4-16,-2 0 1 0,-10 3-4 15,0 0 0-15,-3-1-4 16,-1 3 1-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2.3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4 12 0,'13'-39'6'0,"18"15"5"0,-19 19 4 16,1 0-12-16,4 5 0 15,0 2 3-15,-3 8 1 16,1 5-9-16,-3 2 1 0,-4 5 5 16,-6-3 0-16,-7 1-3 15,-5-1 1-15,-2 3-5 16,-7 0 1-16,-3-2-6 15,0-8 1-15,5-5-3 16,7-4 1-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2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6 9 0,'3'-5'4'0,"-1"7"10"0,-2 1-5 15,0 7-6-15,-2 7 0 16,-1 9 2-16,-1 6 1 16,-6 10-8-16,0 4 1 15,-2 7 4-15,2-1 1 16,-2-4-2-16,8-4 1 0,-1-7-4 15,2-6 1-15,1-6-4 16,2-6 1-16,0-9-5 16,0-8 1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1.3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4 16 0,'3'-10'8'0,"1"10"-4"16,-4 0 15-16,0 15-17 15,-2 7 0-15,-3 7 3 16,-7 8 1-16,-5 9-7 16,0 0 0-16,-4 3 4 15,-6 7 0-15,10 0-3 16,-2-7 1-1,2-10-9 1,5-7 0-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1.0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1 0,'5'-2'5'0,"5"4"5"0,-10 1 2 16,0 4-10-16,0 5 1 0,0 3 1 15,-5-1 0-15,5 3-5 16,0 1 0-16,5 1 3 15,0-4 0-15,-3 2-4 16,3-5 1-16,0-5-4 16,2-2 0-16,1-2-2 15,4-3 1 1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0.7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-1 14 0,'-2'0'7'0,"2"-2"-4"16,0 2 13-16,2 5-15 16,-2 0 1-16,0 4 2 15,0 6 0-15,0 0-5 16,-2 7 1-16,0 0 2 16,0 4 0-16,-1-4-1 15,1 3 0-15,0-3-3 16,0-3 0-16,-3-2-5 15,5-4 0-1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0.5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8 10 0,'-5'-11'5'0,"5"6"1"16,0 1 5-16,0-1-11 15,0 5 0-15,0-4-1 16,0 4 0-16,3 0 0 0,-1 2 1 16,0 0-2-16,1 3 1 15,1-3-3-15,-1 0 0 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0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21 0,'-3'2'10'0,"15"-16"-7"0,-7 9 19 16,0 5-21-16,0 2 1 15,2-2 1-15,3 3 0 16,-2 2-4-16,1-3 1 16,1 3 0-16,2-3 1 0,-2 1-3 15,5-8 0-15,-3 3-5 16,3-1 0-16,-1 1-2 15,1-3 1-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4:27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-1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40.1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14 19 0,'0'-10'9'0,"5"5"-7"15,-5 5 14-15,0 0-15 16,0 2 1-16,0 3 1 16,0 5 0-16,-3 5-4 15,1 11 1-15,-1 6 1 16,-1 0 1-16,-1-1-1 0,0-2 0 16,0 1 0-16,-2-6 0 15,2-2-1-15,0 2 1 16,0-9 0-16,-4-1 0 0,4-1-2 15,0-4 0-15,0-1-1 16,-2-3 1-16,2 2-3 16,3-2 1-16,-1-3-3 31,3-2 0-31,3-7-1 16,2 0 0-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32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95 9 0,'0'-3'4'0,"0"-6"7"16,0 9 1-16,0 0-11 15,5-5 0-15,-2 0 2 0,6-3 0 16,-2 1-3-16,1 0 0 16,-1 2 2-16,0-5 0 15,0 0-1-15,3 3 1 16,-3 0-1-16,0-1 0 16,3 6-1-16,-1 2 1 15,1-2-1-15,-3 6 1 16,-2 1-1-16,2 3 0 15,-4-1 0-15,-1 5 1 16,-2-2-1-16,0 0 0 16,-2-1 0-16,-5 4 1 15,-1-4-1 1,1-1 0-16,-5 1 0 16,-5-1 0-16,5-3-1 15,-2 0 0-15,2-3 0 16,-3 0 0-16,3-2 0 0,5 3 1 15,-3-6 0-15,3 1 0 16,2 0 0-16,3-1 0 16,2 3 0-16,2 0 0 15,1-5 0-15,2 5 1 16,4 3-1-16,-1-1 1 0,4 5 0 16,-5 1 0-16,0 2 1 15,3 2 0-15,-3 5 0 16,2-3 0-16,-1 4 0 15,-1-1 0-15,2-3-1 0,1 3 1 16,0-2-2-16,-3 0 1 16,-2-6 0-16,4 4 0 31,-4-6-1-31,0-2 1 16,0 0-3-16,2-3 0 0,-2-2-2 15,0-2 1-15,-1-1-4 16,4-2 0-16,-1 1-2 15,0 1 0-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31.9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12 10 0,'-2'-5'5'0,"4"-5"-2"0,-2 10 5 16,0 0-6-16,0 0 1 15,0 0 1-15,0 0 0 0,0 3-5 16,0-3 0-16,-2 2 3 16,0 1 1-16,2 4-2 15,-3 0 1-15,1 3-1 16,0 5 1-16,-1-1-1 15,-1 1 0-15,2 7 0 16,2-3 0-16,-3 3 0 0,1-5 0 16,0 2-1-16,-1 1 0 15,1-6 0-15,2 1 1 16,-2-3-2-16,2-2 1 16,0-3-3-16,0 1 1 15,0-4-5-15,0-4 1 1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23.6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1 0,'12'5'10'0,"8"-7"-8"16,-11 2 18-16,4 2-20 15,4 1 1-15,0 2-1 16,0-3 1-16,-3 0-2 0,3 3 0 16,0-2-1-16,-5-1 1 15,3 1-4-15,-3-3 1 16,-2 2-3-16,4 1 1 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50.8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40 12 0,'-3'5'6'0,"8"-22"-4"16,-5 12 6-16,2 5-6 31,-2 0 0-31,5 0 1 0,-5 0 0 16,8 0-4-16,-8 0 0 15,7 0 2-15,-2-5 1 16,2 1-1-16,0 1 0 16,1-2 0-16,1 0 0 15,1 3 0 1,2 2 0-16,-5 0-1 15,1 0 1-15,1 0 0 16,-4 2 0-16,0-2-1 16,5 5 1-16,-5 0-1 15,-3 2 1-15,-2 1-1 0,-2 4 1 16,-3 0-1-16,-3 0 1 16,-1 0-1-16,-3 0 1 15,2-2-1-15,-2 0 1 0,2-1-1 16,-2-1 1-16,5-1-2 31,-1-2 1-31,1-3-1 16,5 1 1-16,2-3 0 15,0 0 0-15,7-3-1 16,0 3 1-16,-2-2-1 16,0 2 1-16,2-5 0 0,1 5 1 15,-1-2-2-15,3-1 1 16,-6 3 0-16,-1 0 0 15,2 0 0-15,-5 0 1 0,5 3-2 16,-5 1 1-16,2 4 0 16,0-1 0-16,1 3 0 15,-3 2 1-15,0-3-1 16,0 4 0-16,0-1 0 16,-3 0 1-16,1 0-1 15,-8-2 1-15,3 2 0 0,-8 0 0 16,3-5-1-16,-5-2 1 31,0-3-2-31,0 3 1 16,3-2-3-16,-1-6 1 15,5-2-5-15,6 1 0 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45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 12 0,'0'-2'6'0,"5"2"0"16,-5 0 5-16,0 0-10 16,2 2 0-16,1 5 1 15,2 8 1-15,-5 2-3 16,0 2 0-16,-5 1 1 15,2 2 1-15,1-3-1 16,-1 0 0-16,1-2-1 16,-1 0 0-16,1-4-4 15,2-4 1-15,0-1-3 16,2-3 0-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5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0 0,'20'-14'5'0,"14"4"3"0,-22 5 2 16,3 2-9-16,0 3 1 15,-1 0 0-15,1 3 0 0,-8 4-3 16,-2 3 0-16,-7 0 2 15,-6 7 0-15,-6 0-1 16,-3 0 1-16,-3 0-1 16,3 5 1-16,0-7 0 15,2 4 0-15,8-4 0 16,2 0 1-16,0-3 0 16,12 0 0-16,1-5-1 15,9 1 1-15,7-6-1 16,6 0 0-16,1-4-3 31,1-3 1-31,2 0-6 16,-2 3 1-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3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3 8 0,'15'-10'4'0,"5"10"3"0,-13-2 0 15,7 2-5-15,-1-3 1 0,1 3 0 16,6 0 1-16,-3 8-6 16,-5-4 1-16,-5 1 3 15,-7 5 0-15,0 0-2 16,-14 4 1-16,-1 1-1 16,-4 2 1-16,2 2 0 15,-3-2 1-15,1 0-1 16,4 0 1-16,3 0 0 15,4 0 0-15,6-2 0 16,4-3 0-16,6 0-1 16,6-2 0-16,3-3-2 15,5-4 0-15,5-1-6 0,7-2 0 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24.2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2 9 0,'-4'-2'4'0,"4"4"3"15,0 1 0-15,-3 6-5 16,-2 1 1-16,-2 9 0 15,5 3 1-15,-1-2-6 16,3 2 1-16,0-5 3 0,5-8 1 16,2 4-2-16,1-9 1 15,-1-1-1-15,8-3 0 16,-3-7 0-16,2-3 1 16,1-2-1-16,-3-1 0 15,3-1-1-15,0-1 0 0,-3 1 0 31,2-1 1-31,-6 3-1 16,6 0 0-16,-6 2 0 16,-1 0 1-16,-2 3-1 15,0 5 1-15,-3 4-1 16,-2 5 1-16,0 6-1 16,0 8 1-16,-7 9 0 0,4 4 0 15,-6 2-1-15,-1 1 0 16,-2 1 1-16,-3 1 1 15,3-5 0-15,-3-2 0 0,1-3 0 16,1-2 0-16,-9-3 1 16,5-2 0-16,-7-2-2 15,0-3 0-15,-1-3-1 16,1 3 0-16,4-10-4 16,1-4 1-16,6-3-4 15,-1-3 0 1,6-1-3-16,8-1 0 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19.5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 14 0,'13'2'7'0,"-1"-12"-4"16,-2 8 14-16,7-3-16 15,-3 5 0-15,3-5 1 16,8 5 0-16,-8-2-4 15,7 2 0-15,-7 0-1 16,3-3 0-16,-8 1-3 16,3 4 1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15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0 13 0,'2'-2'6'0,"-2"8"2"0,-2-4 6 15,-2 2-13-15,-5 7 0 0,-1 6 2 16,-7 6 0-16,0 7-3 15,2 6 0-15,6-2 2 16,3 2 0-16,6-5 1 0,9-3 0 16,3-5-3-16,5-4 1 15,11-2-6-15,1-4 1 16,12-9-4-16,5-12 1 3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15.5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14 0,'3'-7'7'0,"6"14"-3"16,-6-7 13-16,2 0-15 15,0 0 0-15,4 3 0 16,-1-6 1-16,4 3-4 15,-2 3 0-15,2-3 2 0,-2-3 0 16,4 3-3-16,-1 0 1 16,1 0-6-16,1-2 1 15,-1-1 0-15,6 3 0 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15.2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7 11 0,'-2'-5'5'0,"2"8"2"0,2-1 3 15,-2-2-9-15,5 2 0 0,-5-2 1 16,5 0 1-16,2 0-3 16,0 0 0-16,0-4 2 15,5 4 0-15,-2-3-1 16,2-1 1-16,-2 4-2 15,2 2 1-15,-3-2-1 0,3-2 0 16,-2 4-3-16,0-2 1 16,-3-2-3-16,3 2 0 15,-3 0-1-15,0 2 0 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14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10 0,'0'-12'5'0,"3"-1"-2"15,-1 11 6-15,3 0-6 16,-3-1 0-16,3 1 1 0,-2-1 1 15,-3 3-6-15,2 0 0 0,1 3 4 16,-3 2 0-16,0 9-2 16,0 3 1-16,0 8-1 15,0-1 0-15,0 5-1 16,-3 1 1-16,1-1-1 16,-1-5 1-16,1-2 0 31,-1-2 0-31,1-6-1 0,-3 1 1 15,5-3 0-15,-2-4 0 16,-1-6 0-16,3-4 1 16,0-6-1-16,3-4 1 15,-1 0-1-15,5-3 1 0,-2 1 0 16,3-6 0-16,1 1-1 16,4-3 1-16,1 0-1 15,3 0 0-15,-2 2 0 16,4 1 0-16,-2 2-1 15,0 2 1-15,-5 3-1 16,3 4 0-16,0 3-3 0,-6 1 1 16,3 8-6-16,-2-1 1 15,0 2-3-15,2 0 1 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36.6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47 6 0,'-2'-5'3'0,"2"8"-1"0,0-3 1 16,0 0-3-16,0 0 0 15,0 2 1-15,0-2 0 0,0 3-1 16,0-3 1-16,0 0 0 16,0 0 0-16,0 0 0 15,2-3 0-15,6-2 0 16,-3 3 0-16,4-1-1 16,1 1 1-16,2-1-1 15,-2-1 1-15,2 4 0 0,5-3 0 16,-2-2 0-16,0 3 1 15,2-3-1-15,-3 2 0 32,4 3 0-32,-1-4 1 15,0 6-1-15,-3-4 0 0,1 2 0 16,0-5 1-16,-3 5-2 16,3 0 1-16,-6-3-1 15,1 6 1-15,-3-1-1 16,-2 3 0-16,0 0 0 15,-5 0 0-15,0 2 0 0,-5 5 0 16,3 3 0-16,-3 0 1 16,0 4-1-16,-7-2 1 15,2 3-1-15,-7-1 0 16,-5 3 0-16,-5 5 1 16,0 2-1-16,-4-4 1 0,-1-1-1 15,-2 1 0-15,4-3 0 16,-1-3 1-16,1-4-1 31,6-3 1-31,2-2-1 16,2-3 1-16,6-5-1 0,6-2 1 15,8-4-1-15,5-1 0 16,5 0 1-16,2 0 0 16,3-2-1-16,2 2 1 15,3 7 0-15,2 6 0 0,2 4 1 16,3 0 0-16,2 3 0 15,0 2 0-15,1 2-1 16,-3 1 1-16,-3-3-1 16,0-5 1-16,3 0-5 15,0-7 1-15,2-2-7 16,10-1 1-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8:26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0,0 0-1,0 0 1,0 0-1,0 0-15,0 0 16,0 0 0,0 0-1,0 0 1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8:24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6,0 0 15,0 0 1,0 0 0,0 0-1,0 0 1,0 0-1,0 0 1,0 0 0,0 0-1,0 0 1,0 0 0,0 0-1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7:54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6,0 0 15,0 0 1,0 0 0,0 0-1,0 0 1,0 0 0,0 0-1,0 0 1,0 0-1,0 0 1,0 0 0,0 0-1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5:26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-1,0 0 1,0 0-16,0 0 15,0 0 1,0 0 0,0 0-1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41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8 53 8 0,'5'-25'4'0,"4"10"-1"16,-9 8 1-16,0 0-4 0,0 7 1 16,-2 0 0-16,-1 0 0 15,-4 2-2 1,2 1 1-16,-2 2 1 16,-5-1 0-16,0 4-1 15,-3-1 0-15,0 5 0 16,6 1 1-16,-6-4-1 0,5 3 1 15,-2 1-1-15,5 4 0 16,-3 2 1-16,5 3 1 16,0 3-2-16,3 1 0 0,-1 6 1 15,3 2 0-15,0 5 0 16,3 0 1-16,-1-4-2 16,1 1 1-16,-1-2 0 15,-2 0 1-15,-2 5-1 16,-6-2 0-16,-9 0 0 15,-4-1 0-15,-1 6-1 16,0-6 1-16,0-2 0 16,0-7 0-16,0 0-1 15,2-2 0-15,3-6 0 0,5-4 0 16,0-1 0-16,5-4 0 16,2 0 0-16,0-5 0 15,12-5-1-15,1 0 1 16,6-5 0-16,-2 5 0 15,5 0-1-15,1 2 1 16,1 1 0-16,3 6 0 16,-7-1 0-16,-1 9 0 15,-9 2 0-15,-7 13 0 16,-3 5 0-16,-3 11 1 16,-4 9-1-16,2 1 1 0,-4 8-2 15,-1-3 1-15,3 1 0 16,0-15 1-16,5 19-1 15,2-19 0-15,0 4 0 32,2-11 1-32,3-1-1 15,0-9 1-15,3-3-1 16,2-4 0-16,-3-8-3 0,1-3 0 16,1-6-3-16,1-3 1 15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38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9 9 0,'-2'0'4'0,"2"-5"-2"0,0 5 5 0,0 0-6 16,0 0 0-16,0 0 2 15,0 0 1-15,2 0-5 16,-2 0 1-16,5-2 2 16,2-1 0-16,1 3-1 15,-1 0 1-15,5 0-2 0,-5 0 1 16,6 3-1-16,-4-1 1 15,6 1-1-15,-5-1 0 32,2 5-1-32,-5-2 1 0,1 3 0 0,-3-3 0 15,-1 2 0-15,1 0 1 0,-5 5-1 16,0-2 1-16,-5 7 0 16,3-5 0-16,-5 13-1 15,-1-6 1-15,1 18 0 31,0-10 0-31,-3 9-1 16,5-6 0-16,0 9 1 0,-2-10 0 16,0 10-1-16,2-7 1 15,0 4 0-15,-3-6 0 16,6 4-1-16,2-7 1 0,0 5 0 16,0-8 0-16,0 8-1 15,0-5 1-15,5-6 0 16,0-3 0-16,2-1-1 15,-2-5 1-15,7-2-1 16,-4-3 1-16,6-2 0 31,-4 0 0-31,5-10 0 0,-6 0 1 16,4-2-1-16,-6 2 1 16,-2-3-1-16,0 1 0 15,-5-3-1-15,0 3 0 16,-5-3 0-16,2 3 1 0,-2 0-2 15,1 2 1-15,-6 10-1 16,5-3 1-16,-2 5-2 16,2-2 1-16,-3 7 0 15,3-2 0-15,1 10 0 0,1-6 0 16,-4 6 0-16,4-5 1 16,1 7-1-16,0-3 1 15,-3 10 0-15,2-4 0 16,1 11 0-16,-3-6 0 15,2 18 0-15,1-11 0 0,2 12 0 32,0-10 0-32,2 5 0 15,1-10 0-15,4 10 0 16,-4-10 0-16,-1 8 1 16,1-8 0-16,-1 2 0 15,0-9 1-15,-2 10 0 0,0-10 0 16,-4 9 0-16,1-9 0 15,-4 7-1-15,-1-9 0 16,1 2 0-16,0-5 0 0,-5-5-1 16,2-3 1-16,-2-1-1 15,4-4 0-15,-1-1-5 16,4-3 1-16,2-8-6 16,1 1 1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13.6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4 86 10 0,'-4'-4'5'0,"2"1"-1"0,2 3 5 0,-2-2-7 16,0-2 1-16,0 0 0 15,2 2 1-15,0-2-5 16,-4 1 0-16,-3 6 3 16,5-3 0-16,-8 6-1 15,-1-2 0-15,-6 15 0 0,-4 0 0 32,-2 6-1-32,0 5 1 15,1-3-1-15,3 5 1 16,3-5 0-16,1 1 0 15,4-7-1-15,5-4 1 0,0-7 0 16,-1-1 0-16,5-5 0 16,2-8 1-16,6-9-1 15,1-4 0-15,1-4 0 16,5-6 0-16,2-1 0 16,-1-1 1-16,-1-1-2 0,0 7 0 15,2-2 0-15,-7 6 0 16,7-7-1-16,-7 5 1 15,3 2-1-15,-3 2 0 16,3 5 0-16,-5 3 1 0,5 7 0 16,-3 6 0-16,1 5 0 31,-3-3 0-31,7 7 0 16,-5 4 0-16,5 4 0 15,1 2 1-15,-3-4 0 16,2 0 0-16,-3-2 0 15,3-4 1-15,0-3-4 0,-1-1 0 16,7-3-6-16,-2 0 1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4:15.1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11 12 0,'0'2'6'0,"10"-12"-4"16,-6 7 6-16,3 3-6 15,3 0 0-15,1 3 1 0,2 1 0 16,-5 2-4-16,3 2 0 15,-5 3 3-15,0-1 0 16,-10 5-1-16,-2 4 1 16,-15 10-1-1,2-6 0-15,0-2-2 16,2-2 1-16,4-6-5 16,4-3 0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39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3 13 0,'0'-17'6'0,"7"-3"1"16,1 10 5-16,-1 3-11 0,3-3 1 16,4 0 1-1,6 3 1-15,2 0-5 0,5 2 1 16,-3 5 2-16,-2 2 1 15,0 8-2-15,-7 2 1 16,-3 0-1-16,-10 1 0 16,-4 1-1-16,-6 3 0 15,-4 1 0-15,5-6 0 16,-8-3-1-16,8 4 0 16,7-4 0-16,0 1 0 15,2-2 1-15,11 1 0 0,-1 1 0 16,2 2 1-16,4 3 0 15,-1 2 1-15,-3-2 0 16,-6-3 1-16,-1 2-1 16,-7-1 1-16,-12 4-3 0,2-5 0 15,-10-2-3-15,-6-3 0 16,-4-2-6-16,3-3 1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4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36 12 0,'4'-7'6'0,"18"-10"-1"0,-14 17 5 31,11-3-7-31,1-2 0 0,-1 3 0 16,1 2 1-16,2 2-6 15,-10 1 1-15,0 7 3 16,-9 2 0-16,-6 2-2 16,-9 6 1-16,-3 2-1 15,-12 4 1-15,1 6-1 16,-1-1 1-16,-3 1 0 16,11-3 0-16,-3 0 0 15,10-2 1-15,4-3-1 16,6-4 0-16,2-1 0 15,5-4 0-15,5-3-2 16,9-5 1-16,3-4-3 16,3-3 1-16,6-5-5 15,-1-5 0-15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4.6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7 21 0,'2'-9'10'0,"15"-1"-9"16,-10 8 15-16,8-3-16 15,-3 0 0-15,3 0 0 16,4 5 1-16,0-4-4 0,3 1 0 16,5-2-3-16,-3 5 1 1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4.4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29 11 0,'0'-12'5'0,"5"0"4"0,-5 12 1 15,0-5-9-15,0 10 1 16,-3 0 2-16,1 0 0 16,-3 5-5-16,-2 7 1 0,-3 2 2 15,-4 10 1-15,4 6-1 16,-2 4 0-16,0 5-1 15,5-3 0-15,0-4-2 16,2-3 1-16,-2-5-3 16,2-7 1-16,0-2-5 15,0-6 0-1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3.6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9 9 0,'0'-10'4'0,"20"-10"2"0,-18 16 2 16,10 1-6-16,3 3 1 15,-1 0 1-15,-2 5 0 16,3 7-5-16,4 3 1 16,-7 4 3-16,3 6 1 0,-5 2-2 15,-3 9 1-15,-2 3-1 16,-10 0 0-16,-2-2-1 15,-8 0 1-15,-4-6-1 16,2 1 0-16,-3-3-2 16,6-4 1-16,-1-6-4 15,3-7 0-15,5-4-4 16,7-8 1-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3.3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11 0,'7'-5'5'0,"8"-5"1"16,-8 5 5-16,6 0-10 16,-1 0 0-16,-2 2 1 15,9 1 0-15,-4-3-3 31,-3 5 1-31,3 0 1 16,-8 3 1-16,5 4-1 0,-9 0 0 16,-3 3 0-16,-3 0 0 15,-9 0 0-15,-3 2 0 16,-4 3-1-16,4 0 1 0,1-8-1 16,1 3 1-16,4-3-2 15,4-4 1-15,0-1 0 16,5 1 0-16,12-3-1 15,3 2 1-15,-1 1-1 16,6 2 1-16,-6 2 0 16,-1 3 0-16,1 0 1 0,-1 2 0 15,-4 3 0-15,-9 0 0 16,-7 2 1-16,0-2 1 16,-8 0-2-16,3-3 1 15,-5-2-1-15,-3 2 1 0,6-2-3 16,1-3 0-16,-1-2-4 15,9-2 0-15,2-1-3 32,11-7 1-32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2.6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11 0,'-2'-5'5'0,"12"-2"1"0,-6 5 9 15,4-1-14-15,4 1 1 0,-2 0 1 16,2-3 1-16,10 5-5 16,-8-2 0-16,10 2 2 15,-7 0 0-15,8-5-3 16,-8 3 0-16,2-1-4 16,3-1 0-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2.4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5 7 0,'0'-5'3'0,"0"2"-1"0,0 3 4 0,0 0-5 15,0 0 0-15,0 0 1 16,0 0 0-16,0 0-3 16,0 0 1-16,0 0 1 15,0 0 0-15,0 0-1 0,0 3 0 16,0-3 0-16,0 0 1 15,0 2 0-15,0-2 0 16,0 3 0-16,0-1 0 16,0 3 0-16,-4-3 0 0,1 1 0 15,-2 2 1-15,3-1-2 16,-3 4 0-16,-5-3 1 16,5 2 0-16,-7 3-1 15,3 2 1-15,1 5 0 31,4 2 0-31,-6 6 0 16,0 4 1-16,1 8-1 0,4-3 0 16,2-3 0-16,-2 1 0 15,3 0 0-15,-3-6 0 16,3 1-1-16,-3 2 1 0,5-7-1 16,0-5 0-16,5-4-2 15,2-4 1-15,-5-4-5 16,6-5 1-16,4-2-1 15,2 2 0-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0.2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1 0,'0'0'5'0,"12"3"1"15,-5-3 5-15,1 0-10 16,-1 0 0-16,8 0 0 15,-3 0 1-15,2-3-3 16,1 3 1-16,0-2 1 16,4 0 0-16,-9 2-1 15,7-3 0-15,0 1-1 0,-5 2 0 16,3-5-3-16,-3 5 1 16,-4-3-2-16,-1 3 1 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29.8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 9 0,'0'0'4'0,"0"-2"-1"15,0 2 4-15,0 0-6 16,0 0 0-16,0 0 1 16,0 0 1-16,5 2-3 15,-3 2 0-15,5-1 2 0,1-1 1 16,4-2-1-16,0 0 0 16,3 0-1-16,-1 0 1 15,6 0-1-15,-6 0 0 16,6-2-1-1,-6 2 1-15,1-3-1 16,4-1 1-16,-4 4-1 16,-5 0 0-16,2 0-3 15,0 0 0-15,-5 0-3 16,1 0 1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6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8 22 0,'-8'36'11'0,"-9"28"-7"0,10-47 15 15,-5 0-18-15,-5 5 0 16,2 2 0-1,0 1 1-15,1-3-3 16,6-5 0-16,3 0 0 16,-2-7 0-16,7-6-3 15,7-8 1-15,1-4-2 16,4-4 1-16,-2 0 0 16,4-5 0-16,-1-5 1 0,4-8 1 15,0-4 2-15,0 0 1 16,0 0 1-16,-2 10 1 0,4 2 0 15,1 4 1-15,-8 9 1 16,2 6 0-16,-1 6 0 16,-6 9 1-16,-2 5-2 15,-3 3 1-15,-4 1-1 32,-3-1 0-32,-2 2-2 15,-6-2 1-15,4-3-2 0,-6-3 1 16,-2-2-4-16,0-2 0 15,2-5-6-15,-2-2 1 16,3-8-4-16,6-3 0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6.9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 18 0,'-2'-3'9'0,"14"6"-3"0,-12-3 8 16,7 0-12-16,8 0 0 15,-1-3 3-15,8 3 0 16,8 0-5-16,-1 3 0 16,5-3 4-16,-5 0 0 15,-2 2-1-15,0 1 0 16,-5-1-2-16,0 0 0 15,0 1-1-15,-2-1 0 0,-6-2-4 16,1 2 1-16,-5 1-4 16,-3-1 0-16,5 1-3 15,-2 4 1-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6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74 11 0,'-3'-52'5'0,"6"38"2"15,-3 9 5-15,-3 2-11 16,1 3 1-16,-3 0 0 16,-5 5 1-16,3 7-4 15,-1 6 1-15,-6 4 2 16,1 4 1-16,6 9-2 16,2 1 0-16,3 3 0 15,2-2 1-15,5-1-1 16,4-4 1-16,9 0 0 15,4-5 0-15,0-5 1 0,2-5 0 16,0-7 0-16,3-6 0 16,-5-4-1-16,3-7 1 0,-1-5-1 15,-2-3 0-15,-3-7-1 16,3-5 0-16,-7-2-1 16,0-3 1-16,-8 3-1 31,3 0 1-31,-5 0-1 15,-5-1 1-15,-3 6-1 16,-4 2 1-16,-5 0-1 0,-5 5 0 16,4 7-2-16,-1 0 1 15,-1 5-5-15,3 5 0 16,-3 5-5-16,8 3 0 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5.2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9 6 12 0,'-7'-8'6'0,"7"16"0"16,-2-11 3-16,-1 3-8 31,1 0 1-31,2 0 0 0,-10 3 0 0,3 4-3 31,-5-2 0-31,-1 2 2 0,-9 3 0 16,-2 0 0-16,-5 2 0 15,2 0 0-15,2 3 0 0,1-1 0 16,0-2 1-16,4 3-1 16,5 0 1-16,6-1-1 15,4-1 1-15,-3-1-1 16,8-2 1-16,3-1 0 15,7 1 0-15,-1-3 0 16,6 1 0-16,5-3-2 16,-1 0 1-16,1-3-4 0,2-2 1 15,0 0-6-15,2-5 0 16,10 3-1-16,5-3 1 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31.9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55 13 0,'-8'-10'6'0,"16"10"0"0,-1 0 6 0,0-2-10 16,8 2 1-16,7 0 2 15,2-3 0-15,5-1-6 16,10-6 0-16,5 3 4 16,2 0 0-16,1 2-2 15,-3 0 1-15,-5 3-2 16,-8 2 1-16,3 0-2 16,-9 0 1-16,-6 0-2 15,-2 2 0-15,-5-2-3 16,1 0 0-16,-6 2-2 15,5 3 0-15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31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24 7 0,'8'-9'3'0,"-1"-8"2"0,-7 17 1 0,0 0-5 15,0-5 0-15,0 5 0 16,0 0 1-16,-3 0-2 15,1 5 1-15,-3 2 0 16,-5 5 1-16,1 5-1 0,-3 9 1 16,-1 6-1-16,1 1 0 15,5 1-1-15,0-2 1 16,2-3-1-16,5-5 1 0,5-3 0 16,4-1 0-16,1-6 0 15,5-2 1-15,2-5 0 16,-3-4 0-16,8-1-1 31,0-7 1-31,0 1-1 16,-3-4 0-16,1-1 0 15,-6-6 0-15,-1-2 0 0,-4-9 1 16,-4-3-1-16,-2 0 0 16,-3 0 1-16,-3 0 0 15,-4 7-1-15,-3 3 0 16,3 2-2-16,0 3 1 0,-3 7-5 15,3 2 1-15,2 0-5 16,-5 7 1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24.3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3 0 5 0,'0'3'2'0,"2"-3"1"16,-2 2 2-16,0 0-4 16,0 3 0-16,0 3 0 0,0-1 1 15,0 3-3-15,0 0 1 16,-2 4 1-16,2-2 1 16,0 3-2-16,0 0 1 15,0-1 0-15,0 3 0 0,0 5 0 16,0-2 0-16,0-1 0 31,0 1 0-31,0 2 0 16,0-3 1-16,2-1-1 15,1 4 0-15,-3-5 0 16,0 2 1-16,0 3-1 16,-3 0 0-16,1-2 0 0,-6-1 0 15,4-2 0-15,1-2 0 16,-2 4 0-16,0 1 1 15,-2 2-2-15,5 0 1 0,-1-3 0 16,3 3 0-16,-2 5-1 16,-1-5 1-16,3 0-1 15,0 0 1-15,-2-2-1 16,-1-1 0-16,-2-2 0 16,3 3 1-16,0 2-1 0,-1 2 1 15,1 1-1-15,-1-1 1 31,1 3-1-31,-1 0 0 16,-1-1 0-16,1 4 1 16,3-1-1-16,0 5 0 0,0-7 0 15,0-3 1-15,0 1-1 16,3-3 1-16,-3-3-1 16,0-2 1-16,-3 3-1 15,1 0 1-15,2-3-1 16,-3 5 1-16,1 0 0 15,-1 0 0-15,1-1 0 0,-1 1 0 16,-1-2 0-16,4 0 0 16,-3-1 0-16,1 1 0 15,2 2-1-15,-3-1 1 0,1 1-1 16,-1-4 1-16,1-4-1 16,-1 3 0-16,-1 3 0 15,1-6 1-15,1 4-1 16,2-4 1-16,0 3-1 15,0 0 1-15,0 5-1 32,-3-5 1-32,1 5-1 15,2-2 1-15,-3-1 0 0,3 1 0 16,0-1-1-16,-2 3 1 16,2-2 0-16,-3 4 0 0,-1-2-1 15,1 0 1-15,1-2-1 16,-1-6 1-16,1 1-1 15,-1 2 1-15,3-5-2 16,0-2 1-16,0-2-5 16,3-4 1-16,-1-1-6 15,10-1 0-15,-4-4 0 0,-6-5 0 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22.4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6 0,'2'-10'3'0,"10"8"-1"15,-12 2 4-15,5 0-4 16,0 0 0-16,-2 0 2 0,-1 0 1 16,0 0-6-16,3 2 1 15,0 1 3-15,0-1 0 31,2 1-1-31,3-1 0 0,0 3-1 16,2-3 1-16,0 3-2 16,1 0 1-16,1 0-1 15,-2 2 1-15,1 1 0 16,-1-1 0-16,2 0-1 16,4 1 1-16,-6-3-1 15,5-1 1-15,-3 4 0 16,-1 2 0-16,1-6-1 0,-4 1 1 15,2 0 0-15,-2 0 0 16,2 0-1-16,5 2 1 0,-5 1-1 16,6-4 1-16,-4 4-1 15,-2-3 1-15,3 4-1 16,0-1 1-16,-6-3-1 16,4-1 0-16,-4 4 0 15,4-1 1-15,-1 0-1 16,2 1 1-1,-4-1-1-15,5-2 1 16,-1 2-1-16,-1-2 0 16,-1 2 0-16,-2-2 0 15,2 0 0-15,-5-2 0 16,5 2 0-16,-2 2 0 0,2 0 0 16,-2-2 0-16,2 0 0 15,-2 2 0-15,2 1 0 16,-4-4 0-16,-1 4-1 15,3 2 1-15,-6-3 0 16,4 3 1-16,2-3-1 0,-1 0 0 16,1 1 0-16,0-1 0 15,2 0 0-15,-5 3 1 16,1-3-2-16,4 1 1 16,-5-1 0-16,3 3 0 0,-3-1 0 15,1 1 0-15,1 0 0 31,-1 2 0-31,-1-2 0 16,3 0 0-16,-3-1 0 16,5 1 0-16,-2 2 0 15,2 1 0-15,-2-4 0 0,2 4 0 16,-2 1 0-16,5-2 0 16,-3 1 0-16,2-1 0 15,1-2 0-15,-3 2 0 0,0 0 0 16,-2 0 0-16,5-2 0 15,2 0 1-15,-5-1-1 16,3 1 1-16,2 0-1 16,-5-3 0-16,8 5-1 15,-6-4 1-15,3 1 0 16,-4 4 0-16,4-6 0 16,0 3 0-16,-3 0 0 0,1-1 0 15,0-1 0-15,-3 1 0 16,2 6 1-16,1-3 0 31,-3 0-1-31,3 1 1 0,2-1 0 16,-2-2 0-16,2 2-1 15,0 0 1-15,0 0-1 16,-2 0 0-16,2 1 0 16,-3-1 0-16,-2 0 0 15,6 3 0-15,-1 2 0 16,2-3 1-16,-4 3-1 0,2-2 0 15,0 2 0-15,-2-2 1 16,-3-1-1-16,2-1 0 16,-1 1 0-16,1-4 0 0,1 2 0 15,-3 0 1-15,3 1-1 16,-1-1 0-16,-1-3 0 16,1 1 1-16,3 0-1 15,-2 7 0-15,2-7 0 31,3 4 1-31,-1 1-2 0,-2 0 1 16,-2-3 0-16,4 3 1 16,-2-1-1-16,3 1 0 15,4-1 0-15,-2 1 0 16,0 0 0-16,-2-1 0 0,-1 3 0 16,-4-2 0-16,4 0 0 15,-2 4 1-15,1-4-1 16,-1 0 1-16,-5-1-1 15,2-2 0-15,-1 1 0 16,4-1 1-16,0 0-1 0,0 0 1 16,-2-2-1-16,2 0 0 15,0-1 0-15,0 1 1 16,-3 0-1-16,3 0 0 16,1-1 0-16,1 1 1 0,-2 0-1 15,-2 2 0-15,2 0 0 31,0 3 0-31,0-3 0 16,-2-2 0-16,2 2 0 16,0 0 1-16,0 1-1 15,-5-4 0-15,5 1 0 0,-2 0 0 16,-3 2 0-16,0 0 0 16,-2-2 0-16,0 0 0 15,-3 0 0-15,0-1 1 16,3-1-1-16,-3 1 1 0,1-1-1 15,2 1 1-15,-3-1-1 16,3-1 1-16,-3 0-1 16,0 1 1-16,3-3-1 15,-3 2 1-15,1-5-1 16,1 1 1-16,-1-1-1 16,2 1 0-16,-3-1 0 0,-2 1 1 15,0-1-1-15,2 0 0 16,-5 1 0-16,1-1 1 15,-3-2-1-15,0 3 1 32,0-3-2-32,0 0 0 0,0 0-4 15,0 0 0-15,2-5-6 16,3 2 0-16,2 1 0 16,-7-5 0-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8:11.8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5,"0"0"-15,0 0 32,0 0-32,0 0 15,0 0 1,0 0 0,0 0-1,0 0 1,0 0-1,0 0 1,0 0 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02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89 7 0,'0'-2'3'0,"0"-20"0"0,0 17 4 16,3-5-4-16,-3 3 1 0,0-3 1 15,0 0 1-15,0 3-8 16,0 0 1-16,-3 2 5 16,1 0 0-16,-10 5-2 15,7 0 0-15,-10 7-1 16,6 1 1-16,-9 14-1 16,4-5 0-16,-1 12-1 0,1-7 1 15,-3 12-1-15,5-7 0 16,-3 19 0-16,3-9 1 15,2 12-1-15,3-13 1 16,-3 13-1-16,3-12 0 16,2-1 0-1,0-6 1-15,5-1-1 16,0-10 1-16,0-4-1 16,0-3 1-16,0-9 0 15,0-3 1-15,0-8-1 16,0 1 1-16,0-20-1 0,0 5 0 15,5-14 0-15,-3 9 0 16,3-10-1-16,0 8 0 16,7-5-1-16,-4 9 0 15,9-6 0-15,-5 4 0 0,14-5 1 16,-9 8 0-16,5-1 0 16,-2 6 0-16,4-1 1 15,-2 5 0-15,-7 3 0 16,-3 3 0-16,-3 4-1 15,-1 0 1-15,-1 5-1 0,-5 0 1 16,-6 0-1-16,-1 0 1 31,-3 2-1-31,1 1 0 16,-5 6 0-16,2-1 1 16,-9 6-2-16,4-4 1 0,-7 7-1 15,5-2 1-15,-7 17 0 16,5-8 0-16,2 20-1 15,0-12 1-15,0 12 0 16,7-10 0-16,0 2 0 16,5-6 1-16,0-6-1 0,3-4 0 15,2-3 1-15,0-8 0 16,2-1-3-16,-2-1 0 16,5-7-4-16,-2 0 0 15,2-2-3-15,2-1 0 0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6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46 19 0,'-8'3'9'0,"8"16"-5"15,5-12 13-15,3 3-17 16,-6 5 1-16,3-1 0 0,2 3 1 16,1-2-2-16,-1 0 0 15,0-3 1-15,5 0 0 16,-4-5 0-16,6-2 1 15,-6-5 0-15,4-5 0 16,-5 0-1-16,-5-7 1 16,6-2-1-16,-3-8 1 15,-3-8-2-15,3-4 1 16,-5 0-1-16,0 0 0 16,7 5-1-16,1 5 0 15,-4-1-1-15,4 6 1 0,2-1 0 16,9 6 1-16,3 2 0 15,5-1 0-15,4 4 1 16,-1-1 1-16,4 3 0 16,7-1 0-16,1 3-1 15,-6 1 1 1,-7-1-3-16,3 2 1 16,-3 3-5-16,-9 0 1 15,2 3-6-15,-10 2 1 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6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22 0,'4'-22'11'0,"13"1"-8"16,-12 16 13-16,7 0-14 15,3 0 0-15,-3 3 2 31,5 2 1-31,-3 4-6 16,-1 4 1-16,-1 4 3 0,-5 7 0 16,-2 6-1-16,-3-4 0 15,-4 1-1-15,-5 0 1 16,-6-5-3-16,1 0 0 0,-5 0-4 16,3-7 1-16,4-3-6 15,8-4 1-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6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9 13 0,'12'-7'6'0,"30"2"0"0,-30 0 8 16,10 3-14-16,-10 2 1 15,2 0 0-15,1 2 1 16,0 3-2-16,-3 0 0 0,-10 5 1 16,-2 4 0-16,0-1 0 15,-2-1 0-15,-10 0 0 16,4 3 0-16,-6-8-1 15,2 5 1-15,2-4-1 16,10 2 0-16,0-1-1 16,7 6 1-16,0-5 0 15,1 5 1-15,1-3-1 16,1 5 0-16,-7-2 1 31,1-1 1-31,-4-1-1 16,-7 1 1-16,-5 1-1 0,-10-3 0 15,-5-2-1-15,1 0 0 16,4-5-4-16,2 0 0 16,8-5-3-16,3 2 0 0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2.1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219 13 0,'-9'-7'6'0,"-1"17"-2"15,10-3 8-15,0 5-11 16,2 8 0-16,3 4 0 16,0 0 0-16,2 0-2 15,3 1 1-15,0-6 1 16,4-2 0-16,1-7 0 15,5-5 1-15,2-3-1 16,-3-4 1-16,-2-3-1 16,-2-2 1-16,-6-6-1 15,4-4 0-15,-6-7-1 16,-2-3 1-16,-5-2-1 16,0 5 1-16,2-3-1 15,1 3 0-15,2 2 0 16,-1 0 0-16,4 0-1 0,1 0 1 15,4 1 0-15,6 4 1 16,8-3 0-16,7 6 0 16,5-1 0-16,-5 3 0 15,5 2 0-15,3 5 0 16,-11 0 0-16,-1 3 0 0,-6 0-3 16,-2 2 1-16,-10 0-4 15,3 2 0-15,-8 3-3 16,0 2 1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35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7 0,'0'0'3'0,"5"-8"2"0,0 8-1 0,-1 0-3 32,1-2 1-32,0 0 0 15,3-3 0-15,-1 2-2 16,0-2 1-16,5 5 1 16,-2-2 0-16,5 0 0 15,-1-1 0-15,-1 3-1 0,1 0 1 16,3 0-2-16,-2 0 1 15,2 0-1-15,-2 3 1 16,-6-1-1-16,4 0 0 16,-4 1 0-16,1-1 1 0,-5 3-1 15,0-2 1-15,-5 1 0 16,-5 4 0-16,-5 2-1 16,-2-1 1-16,-3 1-1 15,-2 2 1-15,0-2-1 16,-2 0 0-16,-1 0 0 15,1-1 0-15,-1-1 0 0,3-1 1 16,5 0-1-16,0-2 0 16,4 0-1-16,4-2 1 31,-1 1 0-31,5-4 0 16,9 0-1-16,1-4 1 0,5 4 0 15,2-3 0 1,5 6-1-1,0 4 1-15,-3-2 0 16,-2 2 0-16,1 0 0 16,-4 1 0-16,-4 1 0 0,0 6 1 15,-5-5-1-15,-5 2 1 16,-5 0 0-16,-5 0 0 16,0 3 0-16,-2-5 0 0,-3 0 0 15,-4-3 0-15,-1-2-1 16,1-3 1-16,-1 3-1 15,1-2 1-15,2-3-2 32,4 0 1-32,-1 0-5 0,6-5 1 0,4 2-3 31,6-2 1-31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34.1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7 0,'-7'0'3'0,"4"0"0"0,3 0 3 0,0 0-6 15,0 0 1-15,0 0 0 16,0 0 1-16,0 0-3 16,0 0 1-16,0 0 2 31,0 0 0-31,0 2-1 16,0 1 1-16,3-1 0 15,-1 1 0-15,5-1 0 0,-2 1 0 16,5-3-1-16,5 0 1 15,-1 0-1-15,1-3 1 16,4 1-1-16,0-1 0 16,1 1-1-16,-1 2 1 0,-2 0-1 15,-5 0 1-15,0 0-1 16,-5 0 1-16,-2 0-1 16,3 2 0-16,-4-2-3 15,1 0 1-15,5 0-4 16,-3-2 0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30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1 10 0,'0'-5'5'0,"5"0"-3"0,-5 5 5 16,2-2-5-16,3 2 1 0,0 0 0 16,4 0 1-16,1-2-5 15,7 2 0-15,0-3 3 16,5 3 1-16,0-2-2 15,-7 0 1-15,2 2-1 16,-3-3 0-16,-2 1-2 16,3 0 1-16,-5-3-4 0,2 1 1 15,-5 1-2-15,5 1 0 16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9.4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10 0,'12'-7'5'0,"15"-3"-1"15,-20 5 4-15,3 3-6 16,2 2 1-16,3-3 0 16,-3 3 1-16,-2 5-5 15,-6 0 0-15,-1 2 3 16,-3 3 0-16,-3 0-1 15,-4-3 0-15,-8 10 0 16,-4 5 0-16,-3 0 1 16,5 0 0-16,7-2-1 15,-2-3 1-15,9-3-1 16,6-1 1-16,9-4-2 16,3-1 1-16,4-3-2 0,15-3 1 15,-4-2-6-15,-3 0 0 16,7 0-1-16,-3 3 0 1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9.0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32 10 0,'0'-12'5'0,"0"7"-1"0,0 5 4 15,0 0-5-15,2 2 0 16,3 3 1-16,-5 5 1 16,0 9-7-16,0 6 1 15,-5 1 4-15,3 1 0 16,2 0-2-16,0-7 1 0,0-1-1 15,0-4 1-15,-5-5-1 16,5-3 1-16,-2-7-1 16,2-5 0-16,2-5 0 0,3-7 0 15,-3-7-1-15,3-3 1 16,5 0-1-16,0 3 1 16,5 4 0-16,-8 1 0 15,8 4-1-15,-6 3 0 0,3 2-1 16,1 3 0-16,1 2-4 15,-4 2 0-15,7 1-3 32,0 2 0-32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8.2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17 6 0,'5'3'3'0,"-5"-13"5"0,0 10-1 16,-5 5-5-16,2 0 1 0,-6 9 0 15,-1 1 1-15,-2 2-6 16,-3-2 1-16,3-1 2 15,2-2 1-15,-2-2-3 16,10-3 0-16,-3-2-1 16,5-2 1-16,7-3-1 15,0 0 1-15,1 0-1 16,-3 2 1-16,-1 1 2 16,6 1 0-16,-5 1 0 15,-3 0 1-15,6 0-1 31,4-3 0-31,-2 1 1 0,2-6 0 16,7-1-2-16,-4-4 1 16,4 1-1-16,1-3 1 15,-3 0-1-15,5-4 1 16,-5-1-1-16,-3 1 0 0,1-1 0 16,0 0 1-16,-8 1 0 15,7-1 0-15,-4 5 0 16,2 6 1-16,-9 1 0 15,-1 3 0-15,-2 5-1 16,-2 7 1-16,-3 10 0 0,-5 2 1 16,-2 8 0-16,-7 10 0 15,2 1-1-15,-1 1 0 16,6-5 0-16,0-5 0 16,5-5-5-16,-3-2 1 0,3-5-5 15,0-2 1-15,-1-3-3 16,1-5 0-1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7.7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 19 0,'0'2'9'0,"5"-6"-8"16,-5 4 16-16,7 0-16 15,-2 0 0-15,2 2 0 16,2-2 1-16,3 2-3 15,1 0 0-15,-4 0 1 16,6 0 1-16,1 0-5 16,-1-2 1-16,2 0-3 15,2-2 0-15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7.4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5 12 0,'2'-5'6'0,"-2"5"-1"16,8 3 9-16,-8-3-12 16,0 5 0-16,0 2 1 15,-8 8 0-15,6 2-4 16,-5 7 0-16,-6 3 3 16,1 2 0-16,-2 3-1 15,6 5 0-15,-4-3-1 16,10 0 0-16,-3-5-2 15,-3-2 1-15,6-7-4 16,-3-3 1-16,5-5-2 16,0-2 0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6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0 25 0,'0'19'12'0,"-10"13"-8"0,8-20 21 16,0 15-23-16,-6 2 0 16,-6 7 0-16,2 1 1 15,-3-1-4-15,-2-2 0 16,5-2 1-16,0 0 1 31,5-10-5-31,-3-3 1 0,5-7-7 16,5-2 1-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7.1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5 34 7 0,'0'-5'3'0,"-5"0"3"0,5 0-2 16,0 0-3-16,-3 0 1 0,-1 3 1 16,-9-1 1-16,6 1-5 15,-3 0 1-15,-2 2 2 31,-2 2 0-31,-1 0-1 16,1 3 1-16,-3 3-1 16,2 4 0-16,0 2-1 15,6 1 1-15,-1 0-1 0,8-1 1 16,2-2-1-16,2-2 1 16,3-3-1-16,9-2 0 15,-1-5 0-15,4-2 1 0,2-3-1 16,0 0 0-16,1-5 0 15,-6 1 1-15,1-1-1 16,0 0 0-16,-3 0 0 16,-3 1 0-16,-1 4 0 15,-3 0 0-15,2-2 1 16,-2 7 0-16,-5 9 0 0,0 1 1 16,-8 7 0-16,-1 7 0 15,-6 8-1-15,1 5 1 31,-1 2-1-31,0 0 1 0,3-3-2 16,5-7 0-16,0-4-2 16,7-3 1-16,-5-5-5 15,10-5 1-15,0-5-2 16,4 0 0-1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6.3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12 0,'-7'3'6'0,"19"8"3"0,-5-11 6 0,0 0-14 16,13 3 0-16,-3-1 0 16,9-2 1-16,-4 2-5 15,5 1 1-15,-5-6-3 16,9 1 1-1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36.1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42 9 0,'-12'-7'4'0,"16"7"3"0,-4 0-1 16,0-3-3-16,8 1 0 15,-1-1 1-15,8-2 1 16,4 1-7-16,3-1 1 0,5 0 3 16,2 2 1-16,5 3-2 15,-7-2 1-15,3 2-2 16,-4-3 0-16,1 3-3 31,-5 0 1-31,-7 0-4 16,-3 0 1-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9.1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91 10 0,'0'-5'5'0,"0"-12"-1"0,0 17 5 16,5-10-6-16,-2 3 0 15,4-1 1-15,0 4 0 16,1-4-5-16,1 1 0 0,1 2 3 16,2-5 1-16,-2 5-2 15,2 3 0-15,-2 0-1 16,2 2 1-16,-5 0 0 16,0 0 0-16,3 2 0 15,-5 8 0-15,-3 2 0 16,1 0 0-16,-6 3 0 15,1-3 0-15,-5 0-1 32,-3 0 0-32,0 0 0 0,-2-2 1 15,0 0-2-15,-3-5 1 16,6 2-1-16,-3-2 1 16,2 0-1-16,0-3 1 0,5-4-1 15,3 2 1-15,2 0 0 16,0 0 0-16,5 0 1 15,-3 2 0-15,3 0-1 16,2 3 1-16,-2 5 0 16,0-3 0-16,0 3 0 15,2 0 0-15,-2 2 0 0,0-5 0 16,0 3 0-16,2-3 0 16,-2 1 0-16,0-6 0 15,-1 3-1-15,6-3 0 31,-5-2-3-31,2 0 1 16,1-2-5-16,-4-1 1 0,4 3-2 16,6-2 0-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8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27 10 0,'-2'-10'5'0,"2"-2"1"0,0 12 5 0,2-5-10 15,-2 5 1-15,2 3 0 16,-2 1 0-16,0 1-2 16,3 0 0-16,-3 0 2 15,0 5 1-15,-3 4-1 16,3 1 0-16,-2 0 0 16,0-1 1-16,-1 1-2 0,3-3 0 15,-5 0 0-15,5-2 0 16,0-2-1-16,0 1 1 15,5-1-2-15,-5-3 0 16,0-3-4-16,0 3 1 16,0-5-4-16,0 0 1 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6.0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6 11 0,'-2'-7'5'0,"-1"4"-3"16,3 3 8-16,5-5-8 15,5 3 1-15,0-3 1 16,7 0 0-16,5-2-5 16,2-3 0-16,10 3 4 15,0 2 0-15,8 0-1 16,4 2 0-16,3 3-1 15,2 0 1-15,-2 0-1 0,0 3 1 16,7-1-1-16,-2 3 0 16,2 2 0-16,-5 8 0 15,1 0 0-15,-9 4 1 16,-1 3-1-16,-3 3 0 0,-5 4 1 16,-4 5 0-16,-4 5-1 15,1-2 1-15,2-1-1 16,-4-1 1-16,-1-1-1 15,1 2 0-15,-1 3 0 16,-4 0 0-16,-3 3 0 16,-5-3 0-16,0 5 0 0,-5-5 0 15,1-2-1-15,-3-6 1 16,-3 1-1-16,1-7 1 16,-1-6-1-16,-2-4 0 0,0-6-4 15,0 1 1-15,-2-7-6 31,-1-3 1-31,6-3-3 16,-1-9 1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29.9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1 31 7 0,'4'-3'3'0,"-4"3"1"0,0-2 4 0,0-3-5 16,0 2 1-16,0-1 0 15,-2 1 1-15,2-2-7 16,-2 3 1-16,-3-1 4 15,2 1 1-15,-4 4-3 0,-5 1 1 16,2 4-1-16,-5 3 0 16,1 4 0-16,-6 8 0 15,-4 8 0-15,-3 9 0 16,0 0 0-16,0 5 0 0,-2 5 0 16,0 2 0-16,7 7 0 15,7-9 0-15,0 0-1 16,3-5 1-16,5-3 0 31,2-4 0-31,2-10-1 16,1-5 0-16,2-3-2 15,2-9 0-15,1-2-4 0,4-6 0 16,5-2-2-16,1-5 1 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25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1 8 0,'-5'-8'4'0,"5"11"-2"16,3-8 4-16,-3 5-4 15,2-2 0-15,1 2 2 16,2 0 0-16,0 0-4 15,-1 2 0-15,1 0 3 16,0 1 0-16,7-1 0 31,-2 3 0-31,2-5-2 16,0 3 1-16,5-1-1 0,3-2 1 16,2 0-1-16,2 0 0 15,1-2-1-15,-4 2 1 0,1 0-1 16,3 0 1-16,-3 2-1 15,0 0 1-15,-3-2-1 16,1 3 0-16,-3-1 0 16,-3-2 1-16,-2 0-1 15,1 0 0-15,-4 0 0 0,1 0 1 16,-3 0-1-16,-2 3 1 16,0-3-1-16,-5 0 1 15,0 0-1-15,5 0 0 16,-3 2 0-16,-2-2 1 0,0 5-1 31,0-5 1-31,0 3-1 16,0 4 0-16,0 0 0 15,0 3 1-15,0 2-1 16,0 5 1-16,-2 3-1 16,-3 4 1-16,-2 8 0 0,2 2 0 15,2-5 0-15,1 1 0 16,2-3-1-16,0-1 1 15,0 1 0-15,0-5 0 16,0 0-1-16,0-5 1 0,0 0 0 16,0-2 0-16,-5-3-1 15,3 0 1-15,-1 1-2 16,-4-4 1-16,-3-1-2 16,5-1 1-16,1-2-3 15,-1-5 0-15,2 2-3 0,3-2 0 16,8-2-2-16,-1-3 0 31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6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2 0,'0'0'6'0,"20"12"-6"0,-13-10 7 15,0 8-7-15,3 2 1 0,7 5 2 16,0 0 0-16,3 1-3 16,1 1 0-16,1-2 2 15,0 0 0-15,-5-2 1 16,-5 0 0-16,-2-1-1 15,-8 1 0-15,-9 4 0 0,-5 1 0 32,-5 2 0-32,-2 5 0 15,-3-3-3-15,2-2 0 16,-2 0-6-16,3 2 1 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2.6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7 9 0,'-3'0'4'0,"6"-8"-1"0,-3 8 5 0,0 0-6 16,2-2 1-16,-2 4 2 15,0 3 0-15,0 2-6 0,0 6 1 16,-2 6 4-16,-1 11 0 15,1 4-1-15,-1 2 0 16,1 3-2-16,-1-4 1 16,-1-4-1-16,-1 1 0 0,2-5-2 15,1-5 0-15,2-3-5 16,0 1 1-16,0-1-2 16,5 3 0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5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14 22 0,'-2'-5'11'0,"-11"22"-10"0,11-10 21 16,-3 8-21-16,-2 7 0 16,-3 4 2-16,5 6 0 15,5-3-3 1,5 0 0-16,5-4 3 15,2-6 1-15,5-4-1 16,5-8 1-16,2-5-1 16,3-4 0-16,-2-5-1 15,-3-8 1-15,-3-4-1 0,-4-1 0 16,-5-2-1-16,-3-2 0 16,-5-3-1-16,-2 0 0 15,-4 6-1-15,-6-1 1 0,0 2-5 16,-2 8 1-16,4 0-6 15,-1 7 1-15,9 5-3 16,0 3 0-1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1.0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3 12 0,'0'-3'6'0,"5"1"-5"15,-3-1 4-15,3 1-6 16,2-1 1-16,8 1-1 0,0 2 1 16,-1-3 0-16,6-4 0 15,-1 7 0-15,6-5 0 16,2 3 0-16,7-1 1 16,-2-2 0-16,7 3 1 0,5 0 0 15,4 2 0-15,6 2 0 16,0-4 0-16,4-1-1 15,8 3 0-15,0 0 0 16,5 3 0-16,0-3-2 31,2 0 1-31,0-3 0 16,8 3 0-16,-1 0 0 0,3 0 0 16,0-2 0-16,5-1 0 15,0 1 0-15,2-1 1 16,1 3-1-16,-6 3 1 0,8-3-1 15,-5 2 1-15,0 3-1 16,2-5 0-16,5 0 0 16,-2 3 0-16,2-1 0 15,-5 3 0-15,-2 0 0 16,0-3 1-16,0 1-1 0,0 2 0 16,0 2 0-16,4-2 1 15,-1-3-1-15,-1 3 1 31,-2 2-1-31,2 1 0 16,-4-3 0-16,-1-3 1 0,-4 3-1 16,-1 0 0-16,1 0 0 15,-6 2 0-15,1 0 0 16,0 1 1-16,-3-3-1 16,3-1 1-16,-10 4 0 15,-3-3 0-15,-9 0-1 16,-6-1 1-16,-4 1-1 0,-5 0 0 15,-4 0-5-15,-1-2 1 16,-2 1-2-16,-8-1 0 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09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0 7 0,'0'2'3'0,"0"-2"-1"0,0 0 3 16,0 0-4-16,5 3 0 16,-2-1 1-16,-1-2 1 15,1 3-4-15,2-1 1 16,0 3 2-16,0 2 0 0,-3 1 0 16,3 4 0-16,0 3-1 15,0-1 1-15,2 3-1 31,-2 3 0-31,0 7-1 16,-2-5 1-16,-1 4 0 16,3 1 0-16,-3 3-1 15,1-4 1-15,-1 4 0 0,3-3 0 16,-5-1-1-16,0 11 1 16,0-5-1-16,3-1 1 15,-1 1 0-15,-2 2 0 0,0 3-1 16,5 2 1-16,-2-2-1 15,2-3 1-15,-3 0-1 16,0-2 1-16,-2-1-1 16,0 1 0-16,0 5 0 15,-4-1 1-15,1 1-1 16,1 2 0-16,2 3 0 0,-3-1 1 16,3 3-1-16,-5-2 0 15,3-3 0-15,-1-3 0 16,-4 1 0-1,2-1 1-15,-5 3-1 16,3 1 0-16,-3-1 0 16,2 5 1-16,3-3-1 15,1 0 0-15,-4 1 0 16,3-3 1-16,-2-2 0 16,-1 4 0-16,1-2-1 15,2 0 1-15,0 5-1 0,-2 0 1 16,-1 3-1-16,1-1 1 15,0-5-1-15,-1 3 0 16,3-2 0-16,-5-1 1 16,5 1-1-16,-2 2 0 0,0 2 0 15,2 0 0-15,2 1 1 16,1-6 0-16,2 1 0 16,0-3 0-16,0 0 0 15,0-2 1-15,0 2-2 16,0 0 1-16,2 0-1 0,1-3 1 15,2 6-1-15,0-3 0 16,-3 0 0-16,3-2 1 31,-3-3-1-31,-2-3 0 16,0 4 0-16,0-4 1 0,0 4-1 16,-2-1 0-16,2 2 0 15,0 1 0-15,0 2 0 16,0-2 1-16,0-1-1 15,0-2 0-15,0 1 0 16,0-4 1-16,0-1-1 0,0 1 0 16,0 1 0-16,0-3 0 15,2 3 0-15,-2-3 0 16,3 3 0-16,-1 0 0 0,-2 4 1 16,0 3 0-16,0-2-1 15,0 0 0-15,-2-6 0 31,-1-6 1-31,1 2-1 16,-3-5 1-16,3 0-1 16,-3-3 0-16,2 1-2 15,1-8 1-15,2-2-6 0,-3-3 1 16,6 3-4-16,-1-8 1 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13.0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80 7 0,'-8'-19'3'0,"8"7"0"16,0 7 3-16,0 5-7 0,0-5 1 15,0 0 0-15,0 5 0 16,8 2 1-16,-8 6 0 0,0 6 0 16,-8 6 0-16,8 4 1 15,-7 1 0-15,7-1-1 16,-2-2 1-16,4-7-1 16,5-6 1-16,8-9-1 15,12-9 0-15,14-11-1 16,8-7 0-16,7-4-4 15,-7-6 1-15,6 3-1 16,-1-5 0-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7.6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9 18 0,'-7'-5'9'0,"48"-10"-3"16,-26 13 10-16,19-3-14 15,0 0 1-15,22-3 4 16,10 1 0-16,17 0-8 16,-2 2 0-1,-3 0 5-15,-2 3 0 0,-8-3-2 16,0 2 1-16,-9 3-3 16,-10 0 0-16,-3-2-4 15,-5 2 0-15,-4 0-6 16,-10-3 0-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7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0 0,'7'-22'5'0,"20"10"3"0,-20 7 1 0,5 0-8 16,8 0 1-16,-3 0 1 15,2 3 1-15,-4-1-5 16,-1 3 0-16,-2 5 3 16,-4 3 0-1,-18 1-1 1,0 6 0-16,3-3-1 16,0 0 0-16,-1-2 0 15,8 5 0-15,0 0 0 16,5-1 1-16,-2 1 0 15,4-1 0-15,-2 1 0 16,-3 2 1-16,-2-2-1 16,0-1 1-16,-2-4 0 15,-3 2 1-15,-10-2-5 0,-4 0 0 16,2-5-5-16,-2 0 1 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7.0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0 21 0,'0'7'10'0,"-13"18"-8"16,13-13 14-16,-2 7-15 15,-5 3 0-15,2 5 0 16,-3 0 1-16,4-5-3 16,-4 2 1-16,6 6 1 15,-3-11 0-15,3 1-3 0,-3-3 0 16,2-3-5-16,3-1 0 1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5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0 16 0,'-5'2'8'0,"10"-2"-3"0,-3-5 11 15,3 1-15-15,5 4 1 16,-3-2 0-16,5-1 0 16,0 6-3-16,5-3 0 0,3 2 1 15,-1-4 1-15,-2 4-5 16,7-2 0-16,-9 0-2 15,-1 0 0-1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5.2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20 0,'-20'5'10'0,"35"0"-6"16,-10-5 15-16,2-3-18 15,3 6 1-15,-1-1 1 16,6-2 1-16,0 0-12 16,4 3 1-16,6-3 1 0,1 0 0 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5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7 0,'18'-5'8'0,"8"-5"-1"0,-21 3 7 15,5 0-13-15,0-3 0 16,4 3 0-16,3 2 0 16,1 1-2-16,1-1 1 15,1 7-2-15,-6 1 1 0,-9 4-5 16,0 0 0-1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2.9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6 26 0,'24'-8'13'0,"49"4"-7"0,-51-1 20 16,14-5-26-16,11 0 1 15,4 1-1-15,7-3 1 0,3 2-1 16,-5 0 0-16,-3 1-2 15,-6 4 1-15,-6 2-4 16,-9 1 1-16,-8 4-5 16,-10 6 0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5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9 0,'-2'17'14'0,"9"-20"-12"16,0 3 22-16,3 5-24 16,5 0 1-16,0-2-6 15,4-1 1-15,10 0-3 16,3-4 1-16,7-5-3 16,5-6 1-1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2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8 17 0,'12'-24'8'0,"15"-1"-7"16,-12 18 16-16,4 0-16 15,3-1 0-15,0 3 0 16,0 3 0-16,3 2-2 0,-13 5 1 15,3 5 1-15,-8-1 0 16,-7 3-1-16,-5 6 1 16,-2-4 0-16,-5-2 0 15,4 1-1-15,6-1 0 16,-6 0 0-16,8-2 0 16,8 0 0-16,-1 2 0 15,0 2-1-15,6 1 1 16,-8-3 0-16,-3 0 1 15,-2 1-1-15,-2-1 1 16,-8 0-2-16,-5-5 0 0,0 1-5 16,-7-1 0-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2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0 16 0,'-5'5'8'0,"-7"31"-5"0,7-28 12 15,-2 6-15-15,-5 8 0 0,4-3 0 16,-4 6 1-16,3-3-1 16,-3 7 0-16,4-7-1 15,1-3 0-15,0-2-4 16,4-2 1-16,3-5-1 16,8-1 0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1.7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13 8 0,'-7'-13'4'0,"4"26"2"16,1-8 1-16,-6-1-4 15,1 11 0-15,-3 2 0 16,-2 3 1-16,-5 9-6 15,2 0 1-15,-2-2 1 0,0 0 0 16,8-5-5-16,-1-5 1 1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1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13 0,'7'-3'6'0,"-5"-4"-1"16,1 7 6-16,2 5-10 15,2 0 1-15,0 7-1 16,0 3 1-16,5 6-3 0,-2 1 1 31,0 3 1-31,-6-4 1 16,1 1-3-16,3-2 1 16,-4-1-5-16,1-2 0 0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37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10 5 0,'-2'-12'2'0,"7"12"5"15,-5 0-3-15,2-3-4 16,3-2 1-16,3 3 0 0,-4 2 1 15,1 5-2-15,0 5 0 16,2 2 2-16,-2 2 1 16,-2 4-1-16,-1 6 0 15,1 3 0-15,-1-3 0 0,-2 3-1 16,5-5 1-16,-5-2-2 16,2-6 1-16,1-2 0 15,-1-4 0-15,1-3 0 16,-1-5 1-16,3-5-1 15,2-5 0-15,-4-5 0 16,2-4 0-16,0-3 0 0,-3 2 0 31,5-4-1-31,-4-1 0 16,-1 1 0-16,1-3 1 16,-1 5-1-16,-2 3 0 0,3-3 0 15,-1 7 0-15,5-2 0 16,-2 5 0-16,5 0 0 15,5 7 0-15,2-5 0 16,2 3 0-16,6-3 1 16,2 0 0-16,12-2 0 15,5 0 0-15,2 2 0 0,0 0 1 16,1 0-1-16,-3 6 0 16,-5-4-1-16,-10 3 1 15,0 0-1-15,-12 3 0 0,0 0-2 16,-2 2 0-16,-5 0-4 15,2 2 1-15,-2-2-3 16,4 2 0-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35.9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9 0,'0'0'4'0,"2"0"-1"15,-2 0 4-15,0 0-6 16,5 0 0-16,0 0 1 15,5 0 1-15,-3 0-3 0,3 0 0 32,7-3 2-32,3 1 0 15,2 2 0-15,2 0 0 16,0-3-1-16,6 1 1 16,-4 0-1-16,9-6 1 0,8 1 0 15,6 0 0-15,5 0 0 16,2 2 1-16,-7 0-2 15,-8 3 1-15,1-3-1 16,-8 3 1-16,0 2-2 16,-5 0 1-16,-5 0-1 0,-2 0 0 15,-2 0 0-15,-3 0 0 16,-5 2 1-16,0-2 0 16,-4 0-1-16,-1 0 0 0,-2 0-2 15,0 0 1-15,-5 0-4 16,0 0 0-16,0 0-3 15,0-2 0-15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30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5 7 0,'-10'-4'3'0,"28"17"5"16,-14-13 1-16,1 0-7 15,3 0 0-15,4 3 0 0,-2 1 0 16,2-1-3-16,2 4 1 16,-1-7 1-16,1 2 1 15,-6 0-3-15,4-2 1 16,-7 0-4-16,0 0 1 16,4-9-2-16,1 4 1 15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12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5 19 0,'-10'-2'9'0,"22"2"-7"16,-7 0 17-16,2 0-18 16,8 2 1-16,2-4 1 15,7-1 0-15,11-2-3 16,9 0 0-16,4 3 2 16,-1 0 1-16,-6-1-2 0,-4-2 1 15,0 3-2-15,-11-3 0 16,-1 0-4-16,-6 0 1 15,-2 5-5-15,-2-2 0 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11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74 9 0,'0'-5'4'0,"2"-5"-1"0,-2 10 5 0,0 0-6 15,3-4 0-15,-3 4 1 16,0 0 0-16,0-3-4 16,0 1 1-16,-3-1 1 15,1 3 1-15,-1 0-1 0,-4 3 1 16,2 2-2-16,0-1 1 16,0 4-1-16,-4 4 1 15,-1 3-1-15,0-1 1 16,5 11-1-16,0 2 0 0,1-1-1 15,-1 1 1-15,2 3 0 16,1-1 0-16,2-5 0 31,0 1 0-31,2-3 0 16,6-3 1-16,-1-7 0 16,3-2 1-16,9-3 0 0,0-2 0 15,3-7 0-15,0-3 0 16,0-2-1-16,0-3 1 15,-3 0 0-15,1-2 1 16,-1-5-2-16,-2 2 1 0,-2-2 0 16,-3-5 0-16,-5 3 0 15,-2-13 0-15,0 3-1 16,-5-3 0-16,-7 0 0 16,2 3 0-16,-2 2-1 15,-5 5 0-15,-5 0 0 0,-5 3 0 16,-3 9 0-16,-1 5 0 15,1 5-1-15,1 2 0 16,5 3-3-16,1 0 1 16,9 5-6-16,-1 0 0 15,8 9 0-15,4-9 0 1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10.2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64 17 0,'12'-20'8'0,"-2"3"-1"16,-8 12 8-16,-2 0-13 0,0 1 0 15,-2-1 1-15,-3 0 0 16,-5 2-4-16,-2 3 0 16,0 0 2-16,4 3 1 15,1 4-2-15,0 0 0 16,4 3-1-16,3 5 1 15,3 2-1-15,4 3 1 16,3 1 0-16,2 1 0 16,-2 0 0-16,7 5 0 15,-5 0 1-15,0-2 1 16,-4-4 0-16,-6-1 0 0,-4-3 0 16,-6 0 1-16,-6-2 0 15,-1-3 0-15,-7-2-2 16,5 0 1-16,-5-3-3 15,0-5 1-15,3 1-4 32,-1-6 0-32,3-4-5 15,5 2 0-15,2-5-1 16,8 1 1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5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27 0,'17'-2'13'0,"21"0"-9"16,-23 2 19-16,2 0-23 15,0 0 0-15,2 2 0 16,3 0 1-16,0-1-5 0,-2-1 1 0,-3 2-5 16,0-2 0-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09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8 14 0,'-10'-7'7'0,"8"7"0"0,2 3 7 0,0 4-14 15,2 3 1-15,1 4 0 16,4 3 1-16,-2-4-3 15,5 1 1-15,-1-4 1 16,1-8 0-16,0 3 0 16,-3-5 0-16,-2-5-1 0,0-2 1 15,0 0 0-15,-5-3 0 16,0 0 0-16,-5 1 0 16,-2 1-1-16,-3 1 1 0,-5 4-1 15,-4 6 1-15,-1 2-1 16,1 5 0-16,-1 9 0 31,3 3 1-31,-2 7-1 16,-1 1 1-16,3 1-1 15,2 8 1-15,6-4-1 16,4-4 0-16,5 1 0 0,5-5 0 16,4-5-1-16,6-3 1 15,4-6 0-15,8-6 1 16,8-7-1-16,-6-7 0 15,0-6 0-15,3-4 1 0,-3 0 0 16,-2-7 0-16,0 2 0 16,-5 0 0-16,-8 2 0 15,1 1 0-15,-8 4 0 16,1 3 0-16,-6 7-1 16,-2 0 1-16,-2 10-1 15,-3 2 0-15,0 10-1 0,3 5 1 16,-1 3-1-16,6-3 0 31,1-3 0-31,9-2 0 16,4-2 1-16,-3-5 0 0,6-8 1 15,-1-4 1-15,-2-3 0 16,1-5 0-16,-6-4 0 16,-2-4 1-16,-8 1-1 15,-2 0 1-15,-2-5-2 16,-8 5 0-16,0 0-1 0,-2 0 1 15,4 7-3-15,-1-2 1 16,4 7-5-16,5 3 1 16,2 2-5-16,8 5 0 1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2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1404 13 0,'5'-13'6'0,"7"-16"-1"16,-7 22 6-16,0-3-9 16,5-2 0-16,-3 0 2 0,1-3 0 15,-1 0-5-15,0-2 1 16,-2 0 3-16,0-5 0 15,2 0-1-15,-4-2 1 16,-1-5-1-16,3-1 0 16,-2 1-1-16,-1 0 1 15,3 2-1-15,-5 0 1 0,2 0-1 16,-2 0 1-16,0-2-1 16,3 2 1-16,-3 3-1 15,2-1 0-15,-2 1 0 16,0-1 0-16,0-6-1 31,0 1 1-31,0-1-1 0,0 1 1 16,0-1 0-16,0-1 0 15,0 3-1-15,0 4 1 16,0-9-1-16,0 5 1 16,0 2-1-16,0 3 0 15,0 2 0-15,0 2 0 16,-2-2 0-16,-1 5 0 15,1-5 0-15,-3 0 1 16,5-2-1-16,0-3 0 16,0 2 0-16,0 3 0 0,0 0 0 15,-2 3 0-15,2 2 0 16,0 0 0-16,0 2 0 16,0 0 0-16,0 3 0 0,0 3 0 15,0-1 0-15,2-2 0 16,-2 4 0-1,5 1 0-15,-3 0 0 16,1 2 0-16,-1-3 0 16,1 3 0-16,-1 1-1 15,-2 4 1-15,3-5-1 16,-3 5 1-16,2-5 0 0,-2 0 0 16,0 0 0-16,0 5 0 15,0-5 0-15,0 5 0 16,0 0-1-16,0 0 1 0,0 0 0 15,0-2 0-15,0 2 0 16,0 0 0-16,0 0 0 16,0-3 0-16,0-2 0 15,0 8 0-15,0-3 0 32,0 0 0-32,-2-3 0 15,-1 1 0-15,3 2 0 0,-2 0 0 16,-1 0 0-16,1-2 0 15,2 2-1-15,-3 0 1 16,3-3 0-16,-2 3 0 16,-3 0 0-16,3 3 0 0,-1-3 0 15,1 2 0-15,-3 0-1 16,0 1 1-16,-2-1 0 16,2 3 0-16,0-2-1 15,0 2 1-15,0-1 0 16,3-1 0-16,-1-1 0 15,1 1 0-15,-3-1 0 16,-5 3 0-16,3 0 0 0,-3 2 0 16,0 1 0-16,3-4 0 15,-3 1 0-15,3 0 0 0,2 0 0 32,0-2 0-32,0 1 0 15,5-4 0-15,-2 0 0 16,-1 0 1-16,1-4-1 15,2 4 0-15,0 0-1 16,0 0 1-16,0 0 0 0,0 0 0 16,0 0 0-16,5-3 0 15,-3 1 0-15,3 2 1 16,-2-3-1-16,-1 3 0 16,-2 0 0-16,5-2 0 15,0-1 0-15,2 1 0 0,-2-1 0 16,0-1 0-16,0-1 0 15,2 5 0-15,-5-5 0 16,1 2 0-16,-1-2 0 16,-2 5 0-16,0 0 0 15,0-4 0-15,0 4 0 0,0 0 0 16,-2 0-1-16,-1 0 1 16,1 2 0-16,-5 0 0 31,2 3-1-31,-2 0 1 15,-3 3 0-15,0-1 0 0,-5 3-1 16,3 2 1-16,-3-2 0 16,3-1 0-16,3 1 0 15,-4 0 0-15,6-3 0 16,0 1 1-16,-3-4-1 16,5 1 0-16,0 0 0 0,3 0 1 15,2 0-1-15,0 0 0 16,2 0 0-16,3 0 0 15,10 2 0-15,-6-2 0 0,9 0 0 16,-1-3 1-16,2 1-1 16,3-3 1-16,3 0-1 15,-4 2 0-15,1 3 0 32,0 0 0-32,0 2 0 15,0 0 0 1,5 8 0-1,-2-5 0-15,-6 0 0 0,-2 2 0 16,-5-7 0-16,1 0 1 16,-6-1-1-16,3-4 1 15,-3 3-1-15,-5-1 1 0,-2-2-1 16,0 0 1-16,0 0-1 16,-2-7 0-16,0-3 0 15,-3 0 0-15,-5-2 0 16,0 0 0-16,-7-3 0 15,0 1 0-15,-3-1-1 0,6 3 1 16,-3 0 0-16,0 2 0 16,0 0 0-16,4 3 0 15,-1 2 0-15,4 0 0 0,0 3 0 16,5-1 0-16,0 1-6 31,3 2 1-31,7 2-5 16,-3 6 0-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41.8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83 11 0,'-5'-5'5'0,"5"2"2"16,0 3 4-16,0 3-10 15,0 2 0-15,0 4 1 0,5 6 0 16,-3 7-3-16,3 5 1 31,-3 0 1-31,6-1 1 16,-3-4-1-16,4-2 0 15,1-6 0-15,0-4 1 0,-3-3-1 16,-2-7 0-16,5-4 0 16,-5-6 1-16,2-5-1 15,-2-4 0-15,-3-6-1 16,3-1 1-16,-5-4-1 15,0-1 1-15,0-3-1 16,0 4 0-16,-5 4 0 0,5-1 0 16,0 2 0-16,0 3 0 15,5 3 0-15,-3 2 0 16,3 2 0-16,5 6 1 0,2 4-1 16,8-3 1-16,2 1-1 15,0 5 1-15,12-1 0 31,7-4 0-31,8 0 0 0,4 2 1 0,3-3-1 32,-5 1 0-32,0 2 0 15,-7-2 1-15,-7 2-2 0,2-2 1 16,-10-1-3-16,0 4 1 16,-9 1-4-16,4 3 1 15,-7 0-5-15,-5 3 1 0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40.8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5 0,'15'2'7'0,"19"-2"-3"0,-24 0 12 16,4-2-16-16,11-1 0 0,-3 1-3 15,-3 0 1-15,10-1-2 16,-7 1 0-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40.6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4 0,'15'-2'7'0,"4"-3"-5"16,-11 2 11-16,6 1-12 15,6-3 0-15,2 3 0 16,0-1 0-16,5-2-2 16,-1 3 0-16,1 2-2 15,2 0 1-15,-14 0-3 0,5 2 0 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40.4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9 7 0,'-2'3'3'0,"4"-10"1"0,1 9 1 0,-3 3-4 16,0 7 1-16,0 3 2 16,2 4 0-16,-2 8-5 15,0-3 0-15,-2 3 3 16,2 0 1-16,-3-6-1 0,3 1 0 15,-2-7-1-15,2-3 1 16,-5-2-1-16,2-3 1 16,3-7-1-16,-7-7 1 15,7-5-1-15,7-5 0 0,-7-3-1 16,8-2 1-16,-3 0 0 16,2-2 1-16,0 0-1 15,3 2 1-15,4 0-1 31,3 5 0-31,-2 2-1 16,-1 3 1-16,6 0-3 16,1 2 1-16,-1 1-5 0,2 1 1 15,-3 6-3-15,10-1 1 1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1.5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8 0,'10'-5'4'0,"19"13"-4"16,-19-11 7-16,2 1-6 15,0-1 1-15,5-2 1 16,1 1 0-16,-1 1-4 16,-5 3 1-1,2-2 2-15,-1 2 0 16,1 0-1-16,-1 0 1 0,-4 5-1 16,3-1 0-16,-4 1 0 15,-3 0 0-15,-3 0 0 16,-2 2 0-16,-2 1-1 0,-3-1 1 15,-3 0-1-15,-1 3 1 16,-1 2-1-16,-2-2 1 16,0-3-1-16,-3 1 1 0,3-1-2 15,2-2 1-15,3 0-3 16,-3 0 1-16,5 0-3 16,0-3 0-16,3 0-1 31,4 1 1-31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0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38 9 0,'27'-12'4'0,"-11"-3"1"15,-8 13 4-15,-1-1-6 16,5 1 0-16,-2-1 1 15,2 1 0-15,-2 2-6 0,-1 0 1 16,-4 2 3-16,-5 3 1 16,-5-2-3-16,-7 6 1 15,2-4-1-15,-2 3 0 16,-5-1-1-16,5 3 1 16,-2-1 0-16,4 1 0 15,0-3 0-15,6 1 0 16,1-1 0-16,6 0 0 15,1-2-1-15,4 0 1 16,-1-2 0-16,7-1 1 16,-1 1-1-16,3-1 0 0,1 0 0 15,-2 1 0-15,-1 2 0 16,-1 0 0-16,-6 2 0 0,-2 3 1 16,-5 4-1-16,-5 6 1 15,-7-1-1-15,0 1 1 31,-5 2 0-31,-3 0 0 16,1-5-1-16,-3 0 1 0,3-5-1 16,4-4 1-16,-2-1-2 15,3-2 1-15,4 0-3 16,-2-3 1-16,2-2-4 16,-2 0 1-16,10 0-2 15,0 0 1-15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00.1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33 13 0,'-13'-2'6'0,"16"2"0"0,-3 0 7 0,7-3-11 31,0 1 0-31,1 0 0 16,4-1 1-16,0 1-4 15,7 0 0-15,1-1 2 16,-1 1 1-16,1-1-3 0,-1 1 1 16,-2 0-4-16,-2-1 1 15,2 1-3-15,0 2 0 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7.4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0 26 0,'-17'10'13'0,"-22"12"-15"15,30-15 24-15,-9 8-20 16,-1 9 0-16,4 1-2 15,3-1 1-15,12 5-9 16,12-4 1-16,13-1 0 16,2-7 0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45.2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16 16 0,'-5'-10'8'0,"0"3"1"16,5 7 5-16,0 0-12 15,-2 0 0-15,-1 2 1 16,-4 8 1-16,2 9-5 0,0 1 1 16,3 4 2-16,2-2 1 15,0 0-1-15,5-2 0 16,2-6-1-16,5-2 1 0,3-7-1 31,-1-2 0-31,3-8 0 16,3-5 0-16,-1-2 0 15,1 0 0-15,-1-5-1 16,-4 0 1-16,-1 0-1 16,-4 0 0-16,2 4-1 0,-4 4 1 15,-1 4-1-15,-5 7 1 16,1 8-1-16,-6 7 1 16,1 12 0-16,-5 10 1 15,2 8 0-15,-3-1 0 16,-6-2 1-16,-3 4 0 0,-3-4 0 15,-4-5 0-15,-3-2 0 16,0-6 0-16,1-6-1 16,-3-6 0-16,4-7-3 15,3-2 0-15,5-7-4 0,5-13 0 16,7-2-6 0,8-5 1-16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7.2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9 0,'15'-14'4'0,"12"11"3"0,-17 1-1 15,2-1-2-15,2 6 1 16,1 2 1-16,2 2 1 16,-2 3-9-16,-8 2 0 15,-4 3 5-15,-8 7 0 16,-10 2-3-16,0 3 0 16,-11 2-2-16,1-4 0 15,1-6-5-15,2 1 1 0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3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24 9 0,'20'-3'4'0,"6"-9"-1"0,-21 10 7 15,5-1-9-15,-3 1 1 0,5-1 1 16,-2 3 0-16,2 0-4 15,-4 3 1-15,-3 4 1 16,-5 0 0 0,-5 5-1-16,-3 3 1 0,-9 0-2 15,0-1 1-15,0 1-1 16,5-3 1-16,0 3 0 16,5-6 0-16,4 1 0 15,6 0 1-15,4-3 0 16,8 1 0-16,4-4-1 0,5 4 1 15,3-1 0-15,5 0 0 16,-6 6 0-16,-1-1 0 16,-3 2 0-16,-5 6 1 15,-8-3 0-15,-4 0 0 16,-7 5 0-16,-10 0 1 0,-10 2-1 16,-10 0 0-16,-2 1-1 15,-5-3 0-15,0-5-2 16,0-5 0-16,3 0-7 31,4-5 1-31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49:12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1 14 0,'12'-7'7'15,"17"-8"-7"-15,-19 11 10 0,4-1-11 31,3 0 0-31,0-3-6 16,3 1 1-16,2 2 6 16,2 0 0-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9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71 12 0,'0'-15'6'0,"5"5"2"16,-3 6 6-16,3-1-13 15,-2 0 0-15,4-3 1 16,0 1 0-16,6 2-2 15,1-2 0-15,6 2 2 16,-1 3 1-16,-2 4-1 16,3 0 0-16,-5 6 0 0,4 2 1 15,-7-1-1-15,-9 4 0 16,-3-1-1-16,-8 5 1 16,-6-3 0-16,-6 1 0 15,-2 2-2-15,3-2 1 16,-3-3 0-16,0-2 0 15,2-5-1-15,8-3 0 16,5 1-1-16,4-3 1 16,11-3-1-16,-1 3 0 15,0 0 0-15,8 3 0 16,0 4 0-16,-3 0 1 0,7 3 0 31,-4 2 0-31,0 5 1 16,-3 0 0-16,-10 5 0 0,-2 0 0 15,0 0 1-15,-14 0 0 16,1 0-1-16,-1-2 1 0,-8-3-1 16,-5-3 1-16,-7 1-1 15,5-5 0-15,-6-3-1 16,1-2 1-16,5 0-4 16,2 0 0-16,12-5-5 15,1-3 1-15,6 1-4 16,4-8 1-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9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22 9 0,'0'-13'4'0,"5"9"1"15,-5-1 4-15,0 5-7 16,0 0 1-16,0 0 0 31,-5 2 1-31,5 5-5 16,-7 13 0-16,-8 7 4 0,-4 2 0 15,0 7-2-15,-3 3 1 16,7 2-1-16,-7-2 1 0,10-7-1 16,0-8 1-16,2-7 0 15,6-8 0-15,4-6 0 16,4-10 0-16,11-6 0 16,-8-6 0-16,8-3-1 15,4-4 1-15,-4-6-1 16,-1 0 0-16,6 3-1 0,-6 0 0 15,-2 3 0-15,3-1 0 16,-8 5 0-16,1 5 0 16,-1 7-1-16,-7 10 1 15,-3 3 0 1,-4 4 0-16,-5 10 0 16,-3 10 0-16,-9 7 0 15,2 2 0-15,1 3 0 16,1-3 1-16,6-4 0 15,1-5 0-15,6-8-3 16,-3-2 0-16,10-5-5 0,0-5 0 16,10-4-2-16,2-1 1 1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8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6 17 0,'-3'-3'8'0,"-2"33"-3"0,5-26 6 0,0 9-11 16,0 1 1-16,0 6 0 15,0-6 1-15,8 8-2 16,-1 2 0-16,0-7 1 16,6-2 1-16,-6-3 0 15,-2-4 0-15,-3-6-1 0,6-4 1 16,-4-3-1-16,-4-3 0 15,3-4 0-15,2-5 0 16,-5-5-2-16,7 0 1 16,0-2-1-16,-4 2 1 0,2 0-1 15,2 5 1-15,-2 0-1 16,2 0 1-16,1 5 0 31,-1 0 0-31,5 5-1 16,-2-3 1-16,9 0 0 15,-6 3 1-15,1 2-1 0,1 0 1 16,0 5-1-16,-3-2 1 16,-3 2-1-16,4 0 1 15,-6 2-2-15,0-2 1 16,1 3-3-16,-8-1 1 16,0-2-3-16,0 0 1 0,0 0-3 15,-3 0 0-1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4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10 0,'12'-14'5'0,"17"-11"3"16,-16 20 7-16,-1 1-14 16,2-1 1-16,3 2 0 15,1-2 1-15,-1 3-4 16,0 2 1-16,-3 2 2 16,-4 6 0-16,-7 1-1 15,-3-1 0-15,-5 1-1 16,0-1 1-16,-3 2-1 15,1-3 1-15,5 3-1 16,2-3 0-16,0 3 0 0,5 0 0 16,2 4 0-16,0-2 0 15,1 3 0-15,1 5 1 16,-1-1 1-16,-6 3 0 16,-4 0 0-16,-6-2 1 15,-4-3-1-15,-3 0 1 16,-7-3-2-16,-9 1 1 15,4-5-5-15,5-5 0 0,2-3-6 16,11-9 1-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4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9 18 0,'-29'-9'9'0,"29"21"-6"16,0-12 14-16,0 10-16 15,-2 4 0-15,-1 6 1 16,-2 2 0-16,-2 5-3 16,-5 2 1-16,2 3 1 15,-4-1 1-15,2 1-2 16,2-8 1-16,3-2-3 0,-3-2 0 15,5-5-4-15,3-6 0 16,4-4-1-16,6 0 0 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44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34 5 0,'-5'-5'2'0,"8"-5"10"16,-3 10-5-16,0 0-5 0,0 2 0 31,-3 6 2-31,1 4 0 16,-1 7-5-16,-2 3 0 16,3 7 3-16,2 5 1 15,0-5-2-15,2-2 1 0,6-6-1 16,-3-4 1-16,-1-7 0 15,6-3 0-15,-3-7-1 16,3-9 1-16,2-8 0 16,-2-5 0-16,2-5-1 15,-2-2 0-15,0-10-1 16,-3 3 0-16,3 2 0 0,-6 3 0 16,1 4-1-16,0 3 1 15,-2 5-1-15,4 2 1 16,-2 2-1-16,2 5 1 0,12 3-1 15,6 5 1-15,6-1 0 16,3-4 1-16,12 0 1 16,13-3 0-16,-1-2 0 15,-2 2 1-15,0 5-1 32,-5-4 0-32,-13-1-1 15,-6 3 1-15,-3 0-5 0,-7 4 1 16,-8 1-4-16,-1 2 0 15,-6 7-3-15,-7 3 0 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39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22 9 0,'10'-3'4'0,"9"-11"-1"0,-11 11 6 15,1 1-7-15,4 2 1 0,1 2 1 16,-2 1 1-16,3-1-6 16,2 1 0-16,-5 2 4 15,-2-1 0-15,-5 1-2 16,-5 0 1-16,-2 3-1 16,-8-4 0-16,0-1-1 15,-5-1 1-15,-2-2-2 16,5 0 1-16,0 0-1 15,5 3 1-15,2-3-2 16,2 2 1-16,6-2 0 16,2 0 0-16,4 3 0 15,6 1 1-15,2 1 0 16,3 0 0-16,-1 5 1 16,-4 0 0-16,-3 4 0 15,-2 3 1-15,0 1-1 16,-6-1 1-16,-1 0 0 0,-3-3 0 15,-5 1 0-15,-7-3 0 16,0 0 0-16,-8-2 0 0,1-2-1 16,-6-1 1-16,3-2-3 15,-2-3 1 1,2-2-2-16,0 0 0 16,2-2-5-16,3-3 0 15,10-2-1-15,4-3 0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5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6 18 0,'-7'-2'9'0,"0"2"-2"0,7 0 8 16,0 0-14-16,0 0 1 15,0 2 3-15,5 1 0 16,2-1-6-16,7 3 1 0,11 0 3 15,4 0 1-15,10 0-1 16,10 0 0-16,-3-3-2 16,13 0 1-16,9 1-1 15,8-3 1-15,9-5 0 16,16-2 0-16,8-1 2 16,13-1 0-16,3-4 0 0,2 1 1 15,0 5-2-15,-17 2 1 31,-5 0-1-31,2 0 0 16,-5 5-2-16,-6 3 0 0,-13-3-1 16,-3 0 0-16,-4 0 0 15,-10 2 0-15,-5 1 0 16,-12-1 1-16,-5 0-1 16,-10 1 1-16,-5-1-1 15,-7 1 0-15,-3-1 0 16,-1 1 1-16,-6-1-1 0,2 1 0 15,-6-1 0-15,-1 0 0 16,-2 1 0-16,0-1 1 16,-3 1-1-16,-2-1 0 15,0 1-2-15,0-1 0 0,0-2-3 16,0 0 1-16,0-2-4 16,0 2 1-16,-2-3-6 15,-1 1 0-15,1-1 0 31,-1 1 1-3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39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9 8 0,'-3'-7'4'0,"3"14"0"16,0-7 3-16,0 0-7 16,8-5 1-16,-6 0 1 15,3 5 1-15,0 5-3 0,0 0 1 16,0 3 1-16,-5 1 1 16,-5 8 0-16,0 3 0 15,-3 2-1-15,-1 0 0 16,1 2-1-16,1-4 0 15,-3-1-1-15,3-2 1 0,2-2-3 16,-2-3 1-16,4-2-5 31,1 0 1-31,4-5-1 16,6-3 1-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4:05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42.9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17 10 0,'5'-5'5'0,"4"-5"-3"0,-4 10 6 16,2-2-6-16,5 2 0 0,-2 0 1 16,2 2 1-16,0 1-5 15,-2-1 0-15,4 3 3 16,-6 2 1-16,1 0-2 15,-6 1 0-15,-3 4 0 16,0-2 0-16,-8-1 0 16,-4 1 1-16,-2-3-2 15,4 1 1-15,-9-1-1 16,4-2 1-16,3 0-2 16,0-3 0-16,5 1 0 0,7-1 0 15,5 1 0-15,2-1 0 16,5-2 0-16,-2 2 1 31,9 1 0-31,-4 2 0 0,4 0 0 16,-9 2 1-16,7 5 0 15,-8 3 0-15,-2 2 1 16,1-3 0-16,-8 3 0 16,0-2 1-16,-8 4-2 15,-1-4 1-15,-6 4-1 16,-4-9 1-16,-8-3-2 0,1 6 0 15,4-8 0-15,8-1 0 16,-6-1-3-16,6-3 0 16,7-3-5-16,-6-1 1 0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42.4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28 6 0,'0'-5'3'0,"8"-14"7"0,-4 14-3 0,-4 5-4 16,0 0 0-16,0 0 1 16,0 0 1-16,0 2-6 15,0 3 0-15,-4 5 4 16,-4 4 1-16,1 8-2 15,0 3 0-15,-5 6-1 16,3-2 1-16,1 1-2 16,1-4 1-16,0-1-1 15,2-6 1-15,1-4-4 16,1-8 1 0,-2 3-3-16,5-1 0 15,5-4-2-15,2-5 1 0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19.7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34 13 0,'15'-4'6'0,"7"-13"-2"16,-10 12 11-16,3 2-14 0,7 1 1 15,-3-1-1-15,3 3 1 16,-7 3-3-16,-3 2 1 16,2 7 1-16,-9 0 0 15,-10 3-1-15,-4 2 1 16,-3 2-1-16,-8 3 0 16,-7 0 0-16,-2 2 1 15,2 3-1-15,3-5 1 16,4-3 1-1,6-4 0-15,7 2 0 16,9-5 1-16,10-5 0 16,3 1 0-16,7-1-1 15,9-5 1-15,1 1-3 16,2-3 1-16,0 0-4 16,5-5 1-16,-7 3-3 15,2-1 0-15,-7 1-2 16,-5-1 0-16,-3 3-1 15,0 3 1-15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19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5 20 0,'-7'-38'10'0,"39"19"-9"0,-25 14 17 0,8 0-19 16,-6 1 1-16,11-1-3 16,-1 0 1-16,3 3-2 15,5-1 0-15,2 3-2 16,5 3 0-1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18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75 7 0,'-15'-3'3'0,"30"-16"8"16,-8 14 1-16,6 0-11 16,1 0 1-16,8-4 0 0,5 2 1 15,0 2-4-15,2 0 0 0,5 0 0 16,1 0 0-16,1 5-4 15,-9-2 0-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17.6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63 4 0,'0'-12'2'0,"5"0"3"0,-3 7 2 0,6 0-5 15,4-2 0-15,2-1 1 16,3 1 1-16,8 2-5 16,-6 3 0-16,10 2 3 0,-9 0 0 15,-6 5-1-15,1 2 0 32,-8 3-1-32,1 2 1 15,-13 2-1-15,-5 6 0 16,-10 2 0-16,-1 2 1 0,-9 3-1 15,6-5 1-15,-3 0 0 16,10-5 1-16,-2-2 0 16,2-3 1-16,5-2-1 15,7-3 1-15,5-2 0 16,5-2 1-16,9-1-2 16,8-2 1-16,7-2-1 15,5 2 0-15,-2 0-4 16,2-3 1-16,3 3-4 15,-3 0 0-15,0-2-3 16,-8 2 0 0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9.6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0 0,'5'5'10'0,"17"14"-9"15,-15-19 19-15,5 2-19 16,0-2 1-16,2 0 0 15,3 0 0-15,3 0-5 16,-3 0 1-16,2 0-1 16,0-2 0-16,3-1-4 15,-3-1 0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9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20 0,'15'-7'10'0,"9"-3"-10"0,-12 5 22 16,-2 0-22-16,2 3 1 15,-2-1 0-15,2 1 0 16,0 2-2-16,3 0 1 16,2 0 0-16,-2 0 0 15,2 0-2-15,0 2 0 16,-2 1-3-16,-6-1 0 0,-4 3-2 15,-5 2 1-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5.0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2 22 0,'5'-5'11'0,"12"-7"-11"16,-12 7 20-16,7-5-20 15,2 3 1-15,6-6 0 16,-1 1 1-1,1 0-3-15,2-3 1 16,-3 1 2-16,-2-1 0 0,-3-2 0 16,1 2 1-16,-3-2-1 15,-2 3 0-15,2-3 0 16,-5 4 1-16,1 4-1 16,-1 1 0-16,-2 1-1 0,-3 2 0 15,-2 7 0-15,0 3 0 31,-2 5-1-31,-1 5 1 16,1-1-1-16,-5 8 0 0,2 0 0 16,0 3 1-16,2 2-2 15,1 4 1-15,-3-1-4 16,3 1 1-16,-1 6-3 16,-2-3 0-16,-7-5-3 15,-2-2 0-15,-8-5-1 0,-7-2 1 16,2-6 4-16,3-1 1 15,2-6 4-15,0 0 1 16,8 1 4-16,6-6 1 16,8 0 3-16,5 1 1 15,10-3-1-15,9 0 0 0,3 0-3 16,2-5 1-16,0 3-3 16,0-1 1-16,3 6-5 15,-8-3 0-15,5 0-7 16,-7 0 1-16,-3 2-6 15,-2 0 1 1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6.9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2 12 0,'10'-37'6'0,"7"15"1"0,-12 18 8 16,5-1-13-16,-1 2 1 15,8 3 1-15,5 0 0 16,-2 3-4-16,-1 2 0 15,-1 2 4-15,-4 5 0 16,-2 0-2-16,-7 5 1 16,-5-2-1-16,-2 2 0 15,-10-3-4-15,-3 1 0 16,-5-1-6-16,-1 3 0 0,-4 0-1 16,-7 5 1-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6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5 17 0,'2'-7'8'0,"-2"17"-7"15,0-3 16-15,-2 3-17 16,-1 4 1-16,-6 6 0 16,-1 7 1-16,-5 7-2 15,3 0 0-15,-2 2-1 16,2-4 1-16,5-3-3 16,2-7 0-16,0-5-3 15,0-5 0-1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6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8 10 0,'5'0'5'0,"-2"-9"2"15,-3 9 4-15,2 4-10 31,1 4 1-31,1-4 1 0,-1 1 1 16,4 5-5-16,0 2 0 0,-2 0 3 16,-2 0 1-16,-6 0-2 15,-2 0 0-15,-2-2-2 16,-5 0 1-16,-5 2-3 16,-2 0 1-16,-3 0-3 15,0 0 0-15,8-2-1 16,4-3 0-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5.4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 18 7 0,'-5'-9'3'0,"-5"-1"4"0,5 10 1 0,1 2-8 15,-4 3 0-15,-4 3 2 16,-3 6 0-16,-2 6-2 16,-2 1 1-16,2 6 0 15,0 0 1-15,7 2 0 0,3-2 0 16,2 0-2-16,5-5 1 16,7-3 0-16,0-9 1 15,6-5-1-15,-4-5 1 16,4-5-1-16,-4-5 1 0,-1 0-1 15,-1-2 0-15,-5-2-1 16,-2-4 0-16,0 4-3 16,0-3 0-16,0 5-4 15,8-3 1-15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4.9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19 9 0,'3'-29'4'0,"-3"-7"0"16,2 28 6-16,3 4-8 15,0-4 1-15,2-1 0 16,3 1 1-16,0 1-5 0,-3 2 1 16,10 0 2-16,0 5 1 15,0 0-2-15,-5 0 1 16,0 3-1-16,-5-3 0 16,-2 2-2-16,2-2 0 15,-7 3-3-15,0-1 1 16,-2 1-3-16,2-1 0 15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4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2 10 0,'3'-4'5'0,"-11"4"5"15,8 2 3-15,-2 3-11 16,-1 5 0-16,-4 9 1 16,-5 5 1-16,2 6-5 15,-4 6 0-15,-3 6 3 0,0-3 0 16,2-3-2-16,1 3 1 16,-1-10-4-16,3-4 1 15,7-6-4-15,0-2 0 0,8-5-1 16,4-2 1-1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2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6 19 0,'10'8'9'0,"17"-16"-7"16,-17 6 18-16,2-1-19 15,-2-2 0-15,9 1 0 16,-2-1 1-16,3 0-3 16,2 0 1-16,0 0-1 15,0 0 0-15,0-2-3 16,-1 4 0-16,-1 1-3 15,2-3 0-1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2.1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4 16 0,'-2'-3'8'0,"7"-2"-5"0,-5 5 15 16,5-2-16-16,0 2 1 0,4-3 1 15,3 1 0-15,1-3-5 16,-4 0 1-16,8 0 3 16,0 3 1-16,0-3-3 15,-2 3 1-15,2-1-1 16,0 1 0-16,0-3-3 16,-2 2 1-16,2 1-4 15,-3 2 1-15,-2 0-4 16,1 0 1-16,-4 0-2 15,1 5 1-15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1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2 10 0,'-2'20'5'0,"2"-20"2"0,5 0 3 15,0 0-8-15,5-3 1 16,-3 3 2-16,5-4 0 16,8-1-6-16,6-3 1 15,13 1 4-15,1 0 0 0,8-1-1 16,1 1 1-16,-5 2-2 15,-5 0 0-15,-5 3-1 16,1 2 1-16,-6 0-1 16,-2 0 0-16,-3 0-2 15,-4 0 0-15,-3 0-3 16,0 0 0-16,0 0-4 16,-3 0 0-16,6 0-1 15,-3 0 0-15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1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59 10 0,'-3'-5'5'0,"3"0"-4"0,0 5 7 16,0 0-8-16,0 2 1 15,0 1-1-15,-2 4 1 16,-1 3-1-16,-4 2 1 0,0 7 0 15,-1 6 0-15,-1 6 0 16,1 6 0-16,-2 2 0 16,6-1 0-16,-1-4-1 15,2-4 1-15,6-6 0 16,2-5 1-16,7-2 0 16,-2-5 1-16,4-2 0 15,11-5 0-15,-1-5 0 0,5-2 0 16,1-6 0-16,-6-4 0 15,0-5-1-15,-2-2 1 0,-2-3-1 16,-1-7 1-16,-4 0-1 16,0-5 1-16,-3 2-2 31,-7 0 1-31,-3 3-1 16,-2 0 1-16,-2 5-2 15,-3 2 1-15,-2 0-1 16,2 5 1-16,-17 2-1 15,2 3 0-15,-2 3-1 0,-5 4 0 16,5 0-3-16,1 5 0 16,3 5-3-16,6 0 1 0,0 4-5 15,5 8 1-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21.6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10 0,'8'-15'5'0,"-1"3"0"15,-4 7 7-15,1 1-10 0,6-4 0 16,0 8 1-16,2 0 0 31,-2 0-4-31,5 5 0 16,-1-2 3-16,-2 1 0 15,1 13-1 1,-6 3 1-16,-5-1-1 0,-2 1 1 16,-2-1-3-16,-3 1 1 15,0-1-5-15,-5-4 1 16,5-3-2-16,-2-5 0 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4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8 0,'7'5'14'0,"15"-8"-19"16,-12 6 28-16,5-6-25 15,2 3 0-15,2-2-11 16,0-2 0-16,6 4 13 0,1-7 0 0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59.9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19 0,'20'-19'9'0,"-1"12"-7"0,-17 4 15 16,8 8-17-16,-5 5 1 15,0 12 0-15,-5 4 1 16,-3 6-2-16,-2 0 0 16,-4-6 1-16,2 1 0 15,-1-5-1-15,1-7 1 16,5-6-2-16,4-6 1 16,8-3 0-16,-3-7 0 15,7-6-1-15,3-4 1 16,0-2-1-16,5-3 1 15,0 0 1-15,-3 5 0 0,-2 10 0 16,0 9 0-16,-5 6 1 16,-2 6 1-16,-8 6-1 15,-2 1 0-15,-2 6-1 16,0-2 1-16,-1-1-4 16,3-2 0-16,0-3-6 15,3-2 1-15,9 0-2 0,0-9 1 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59.5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62 14 0,'15'-12'7'0,"-8"-5"-4"0,-5 12 9 0,-2 0-11 15,0 0 1-15,-2 0 0 16,0 0 1-16,-3 3-4 16,-3-3 0-16,-4 5 2 15,-2 3 1-15,2 1-2 16,-8 6 1-16,1 7-1 16,-3 8 0-16,-3 6 0 15,1 4 1-15,5 1-1 16,2-4 0-16,5 0 0 15,2-5 0-15,7-6 0 16,3-1 1-16,5-5 0 16,5-6 0-16,2-6 1 15,3-3 0-15,4-7 0 16,3-3 0-16,-3 0-1 16,1-7 1-16,-6-3-2 0,4-2 1 15,-4 0-1-15,-4-2 1 16,0 2 0-1,-6 5 0 1,-6 12-1-16,0 5 1 16,-6 7-1-16,1 11 1 15,0 1-1-15,-1 1 1 32,6-1-4-32,0 1 1 15,2-1-3-15,2-2 0 0,0 0-4 16,6-4 1-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59.1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9 12 0,'-7'-10'6'0,"14"1"1"16,-4 4 8-16,4 2-12 15,5-4 0-15,5-3 1 16,10 3 0-16,2 2-6 16,3 2 1-16,7 6 2 0,2-1 1 15,1 3-6-15,-3 3 1 16,-3 1-4-16,3-1 1 15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4:58.8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68 7 0,'-2'-12'3'0,"4"0"3"0,3 4 4 16,0 3-8-16,0-4 0 0,2 1 2 16,3 1 0-16,-3 2-5 15,3 3 1-15,-5 2 3 16,0 9 0-16,-3 4-1 15,-2 6 0-15,-5 10 0 16,-2 6 0-16,-3 8-1 16,1 6 0-16,-4 7 0 0,4-2 0 15,-4-3 0-15,4-2 1 16,-1-2-2-16,2-6 1 16,4-4-1-16,-4-6 1 15,6-6-3-15,-1-1 0 16,3-4-3-16,0-8 0 0,0-2-3 15,3-5 1-1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3:59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,0 0 1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3:29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0,'0'0'0,"17"-5"0,-17 5 15,0 0-15,0 0 16,0 0-16,0 0 15,0 0-15,0 0 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4.2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6 14 0,'5'0'7'0,"17"-12"0"15,-10 10 9-15,-5-6-14 16,5-4 1-16,-2-5 0 15,4 3 1-15,1-6-5 16,-3 1 0-16,3-1 3 16,-6 1 0-16,1 2-1 15,-7 0 1-15,-3 2-1 16,-3 3 1-16,-4 2 0 16,0 8 0-16,-1 4 1 15,-1 5 0-15,-1 10 0 16,0 3 0-16,0 9-1 15,6 3 1-15,1-1-1 16,3-1 0-16,5-1-1 0,2-5 0 16,8-4-6-16,4-3 1 15,1 0-7-15,2-5 0 16,-1 0-1-16,-8-2 1 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3.9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73 14 0,'10'-19'7'0,"-10"-8"2"0,0 22 7 16,-2-2-14-16,-6-1 0 15,0 4 1-15,1 1 1 16,-6 3-5-16,3 5 0 16,-2 2 2-16,2 1 1 15,-1 1-2-15,6 1 1 16,3 2-1-16,4 3 0 0,3 2 0 15,6 5 0-15,-1 2 1 16,2 3 1-16,-2 0-1 16,-2 2 1-16,-3-4 0 15,-5-3 0-15,-8 0 0 16,-2-3 1-16,-2 1-3 16,-1-3 1-16,-5 0-4 15,1-5 0-15,4-4-4 16,1-4 0-16,9-4-3 15,8-4 1-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3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78 13 0,'-2'-5'6'0,"-3"-9"1"0,5 14 7 0,0 2-13 15,-3 3 0-15,3 7 1 16,0 8 0-16,0 11-2 16,3 6 0-16,-1 7 1 15,1 0 1-15,2-5-1 16,2-5 0-16,0 0 0 15,1-7 0-15,4-7-1 0,2-6 1 16,-1-6 0-16,4-8 0 16,-3-3 0-16,-1-4 1 15,1-5-2-15,-2-5 1 16,1-5 0-16,-4-8 1 0,6-6-1 16,0-3 0-16,-6-3 0 31,1 1 1-31,0 2-1 15,2 4 1-15,-4 6-1 16,-1 5 0-16,-2 4 0 16,2 3 1-16,-5 7-2 0,1 3 1 15,-3 7-1-15,0 7 1 16,-3 10-1-16,3 10 0 16,-2 7 0-16,0 6 0 15,-3 3 0-15,5-1 0 0,-3-3-2 16,3-5 0-16,0-7-4 15,3-3 0-15,-3-4-4 16,9-5 1-16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18.2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24 23 0,'-12'-12'11'0,"19"5"-11"15,-7 7 22-15,7 0-19 16,1 0 1-16,4-5 2 16,0 5 0-16,3 5-8 15,-3-5 1-15,5 2 4 16,0-2 0-16,2 5-5 16,1-3 1-16,-1-2-4 15,-2 0 0-15,3-2-5 16,4-5 0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4.3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22 0,'2'-2'11'0,"15"-3"-6"16,-9 2 19-16,6 3-23 16,1 0 1-16,4-2 0 15,3-1 0-15,-2 3-4 16,-1-2 1-1,1 2-1-15,0-3 0 16,-1 3-5-16,-4 0 0 16,2 3-2-16,-3 2 1 1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18.0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86 17 0,'0'12'8'0,"-12"15"-3"15,7-20 10-15,-5 8-14 16,1 4 0-16,-6 8 0 15,-2 2 1-15,2-2-3 16,1 2 1-16,1-4 1 0,8-8 0 0,-2-2 0 16,7-11 0-16,0-4 0 15,5-7 0-15,0-8 0 16,5 1 0-16,-3-6-1 16,5-7 1-16,3-2 0 15,-3-3 0-15,0 6-1 31,0-9 1-31,3 6 0 16,-5-5 1-16,4 7-1 0,-4 5 1 16,2 8-1-16,-2 6 0 0,0 8 0 15,0 8 0-15,-3 9-1 16,3 2 1-16,-3 1-1 16,-2 11 1-16,2-4 0 15,-2-2 0 1,3 9-3-16,1-7 0 15,-4-5-2-15,0-8 0 16,-2 1-4-16,-3-5 0 31,0-3-2-31,-5-5 1 0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17.3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5 19 0,'-5'0'9'0,"3"-7"-8"15,2 7 18-15,2 0-17 16,3-2 0-16,5 2 3 16,-1-5 0-16,11 5-6 15,2-2 0-15,2 2 4 16,0-5 0-16,6 5-2 16,-6 0 1-16,-2 0-2 0,5 0 1 15,-5 0-4-15,2 0 1 16,-7-2-3-16,2 2 0 15,-4 0-3-15,0 0 1 16,-1 0-2-16,1 2 1 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57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3 71 9 0,'-3'-15'4'0,"3"-4"1"16,-4 12 4-16,1 2-7 31,-2 0 0-31,-5-2 2 16,-2 2 0-16,-2 0-5 15,-8 2 0-15,2 3 3 0,-2 3 0 16,-5 4-1-16,-2-2 1 16,2 0-2-16,-2 0 0 15,9 0 0-15,1 7 0 0,7 0 0 16,2-2 0-16,10 4 0 15,-5-6 1-15,17 11-1 16,-2 1 0-16,9 4 1 16,1 3 0-16,0 2-1 15,-6 0 1-15,1 3-1 16,-3 0 1-16,-5 2 0 0,1-3 1 16,-8 1-1-16,0-3 1 15,-8 1-1-15,-9-9 1 16,0-3-1-16,-7-4 1 0,-1-4-2 15,-4-5 1-15,2 0-2 32,0-10 0-32,-2 5-3 15,5-8 1-15,9-1-5 16,10-3 0-1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6:13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7 12 0,'-12'-3'6'0,"2"6"-8"0,10-1 11 0,-2 10-9 15,-1 3 0-15,-2-1 0 16,3 1 1-16,2-1 0 16,2 1 0-16,8-3 0 15,0-7 0-15,19 2 0 16,3-9 1-16,12-8-2 0,14-5 0 15,0-2-4-15,20-7 0 16,10-7 0-16,5 2 0 16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20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15 18 0,'7'9'9'0,"30"-26"-7"15,-25 15 15-15,17-1-16 0,-2 1 1 16,2 2 0-16,3 5 1 16,-3 2-4-16,-7 3 1 15,-2 5 1-15,-13-3 1 16,-2 2-2-16,-10-1 0 16,-14 1-1-16,-3-2 1 15,-7 1-1-15,2-1 0 16,-3-5 0-16,6 3 1 15,9 0 0-15,8-5 0 16,7 2 0-16,7-2 1 0,8 2-1 16,9 3 1-16,3 2 0 15,-2 3 1-15,1-1-1 16,-6 1 0-16,-10 2 1 16,2-2 0-16,-12-1-1 15,-12 1 1-15,-10 0-1 0,-12-3 1 16,-1 0-1-16,-6-2 1 15,4-3-2-15,-4-2 0 16,4-3-3-16,6-2 1 16,1-2-5-16,16-3 1 0,-1 0-3 15,10 3 1 1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20.2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7 0,'13'-3'8'0,"16"1"-3"15,-14-1 16-15,11-2-19 16,9 0 1-16,9-2 1 15,9 0 1-15,8 2-7 16,3 0 1-16,-1 0 2 16,-14 0 1-16,0 0-4 0,0 3 0 15,-3 2-5-15,-9 0 1 32,-8 0-3-32,-2 2 1 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19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16 0,'-8'15'8'0,"26"-10"-7"15,-11-3 13-15,12 1-16 0,3-1 1 16,5-2-9-16,3 0 1 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18.2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2 0,'24'2'11'0,"0"-2"-16"16,-14 0 22-16,5 0-18 0,4 0 1 15,6 2-5-15,2 0 1 16,2 0 1-16,-2-2 1 15,7 0-4-15,3 0 1 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17.9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65 17 0,'-15'0'8'0,"18"-5"-4"0,2 3 12 15,2-1-14-15,10-1 0 16,10-1 2-16,7-3 0 16,10 1-4-16,7 0 0 15,8-1 1-15,-10 4 0 0,9-1-3 16,-4 2 1-16,-8-2-5 15,-4 3 0-15,-6 4-2 16,-6 3 0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9.0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2 17 0,'-3'-5'8'0,"-4"2"-14"0,7 3 14 15,0 0-14-15,7-2 1 16,5-1-1-16,5 3 0 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4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2 25 0,'5'-3'12'0,"-5"3"-13"0,0 3 22 15,0 1-21-15,0 4 1 0,0 4 0 16,-3 8 1-16,1 4-2 15,-3 5 0-15,0 3 1 16,-5 2 1-16,3-5-1 16,-5-4 1-16,0-6 0 15,-1-2 0-15,6-4-1 16,2-6 1-16,-2-5 0 0,4-2 0 16,6-9 0-16,7-8 1 15,-3-5 0-15,3-3 0 16,-1 1 0-16,6 2 0 31,0 0-2-31,4 5 1 0,1 2-2 16,2 3 1-16,0 2-2 15,0 0 1-15,0 1-6 16,-3 4 0-16,-2 0-4 16,0 5 1-16,-4 2-3 15,1 3 0-15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8.8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14 16 0,'12'-14'8'0,"-7"14"-8"0,-3 2 17 15,-2 1-16-15,2 6 1 16,-2 8 1-16,0 5 1 0,-2 5-4 15,-8 5 0-15,1 2 3 16,-4 3 1-16,1-1-1 16,-2 3 0-16,-6-2 0 15,1-5 0-15,-1-3-1 16,-2-7 0-16,0-2-3 16,1-8 0-16,-1-3-3 15,0-6 0-15,5-8-4 16,0-5 0-16,5-7-1 15,9-2 0-15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8.6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2 237 11 0,'-4'-22'5'0,"-8"5"2"0,9 12 4 0,-2 2-10 16,-2 1 1-16,0 0 0 15,-1 9 0-15,-6 3-3 16,2 7 1-16,-5 2 1 16,0 3 0-16,0 0-1 15,5 3 1-15,0-1-1 16,7-7 0-16,5 0 0 15,5-5 1-15,5-7-1 16,2-5 1-16,2-5 0 16,3-4 0-16,-2-4-1 15,4-4 1-15,-2-2-1 16,0-6 1-16,0-6 0 16,-5-4 0-16,5-4 0 15,-3 0 0-15,-2 5 0 16,1 5 0-16,-4 0 0 0,1 9 1 15,-3 3-1-15,-2 2 1 16,-5 8-2-16,-2 5 1 16,-3 6-1-16,-7 11 1 15,0 10-1-15,-5 11 0 16,0 3-2 0,5 3 0-16,-1-6-3 15,6-4 1-15,0-3-4 16,5-4 1-16,4-8-1 0,10-3 1 1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8.0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123 7 0,'2'-7'3'0,"5"-18"4"15,-4 18-1-15,-3-8-3 16,2 8 0-16,1-5 1 31,-3 2 1-31,0-2-6 16,0 2 0-16,-3 0 3 0,-2 3 1 15,-4 5-2-15,-1 2 1 16,-7 7-2-16,0 10 0 16,-3 5 0-16,6 7 0 0,-1 1 0 15,0-1 0-15,6 0-1 16,4-2 1-16,0-5 0 16,5-7 1-16,7-6 0 15,0-1 0-15,8-6-1 16,5-4 1-16,2-3 0 15,0-5 0-15,0 0-1 16,-1 0 1-16,-3-4 0 16,-1-3 0-16,-5-5-1 15,-2-3 1 1,-1 1-1-16,-4 4 1 0,-2 1 0 16,-3 7 0-16,-3 9-1 15,-2 1 1-15,-4 7-1 16,1 4 1-16,-1 11-2 15,4 2 0-15,0-3-4 16,5 1 0-16,2-3-2 16,6-2 0-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07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7 13 0,'-5'-5'6'0,"32"-4"2"16,-17 6 9-16,10 1-15 16,4-1 0-16,8-2 2 15,14 1 0-15,5 1-4 0,18 3 1 16,6-2 3-16,8-3 0 16,5-3-1-16,-7 1 0 15,-1 0-1-15,-11 2 1 16,-8-2-6-16,-8-3 1 15,-6 2-6-15,-8 1 1 16,-3 2-3-16,-6 3 1 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4:02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5,"0"0"1,0 0-1,0 0 1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3:27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31,"0"0"-16,0 0 1,0 0-16,0 0 16,0 0-1,0 0 1,0 0 0,0 0-1,0 0 1,0 0-1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9.6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2 10 0,'0'-22'5'0,"2"5"10"15,0 10-2-15,3 2-10 16,-2 3 0-16,-1-1 3 15,6 3 1-15,-4 7-8 16,1 6 1-16,-2 11 5 16,-3 8 0-16,0 11-1 15,0 8 0-15,-3 0-2 16,1 0 1-16,2-4-3 16,-3-1 1-16,1-2-6 15,0-8 1-15,-1-4-6 16,-2-6 0-16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7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6 18 0,'14'-12'9'0,"-9"7"-7"0,-2 10 15 15,-1 2-16-15,1 3 1 16,-3 7 1-16,0 5 1 16,-3 7-5-16,1-2 0 15,-1-3 4-15,3-2 0 16,-2-7-1-16,2-5 0 0,0-8-2 15,0-4 1-15,0-11-2 16,2-1 1-16,3-3-1 0,-2-3 0 16,1-4-1-16,4-1 0 15,-3 3 1-15,0 3 1 16,-1 2 0-16,4 10 0 16,-1 4 1-16,-4 8 0 15,1 5 1-15,4 2 1 0,-1 0-1 16,0 0 1-16,3-2-1 31,-3-3 0-31,6-4 0 16,-4-3 0-16,6-5-1 0,-3-5 0 15,5-2 0-15,0-3 0 16,1 1-1-16,1-3 1 16,-4 0-1-16,-1-5 0 0,1 7 0 15,-5 3 0-15,-3 2 0 16,3 0 0-16,-5 3-1 15,-3 2 1-15,-2 0-1 16,0 8 1-16,-5 4-1 16,0 3 1-16,-4-1-1 15,-1 8 1-15,0 1-1 0,3 4 1 32,2-3 0-32,2 1 0 15,6-3 0-15,2-5 0 16,2-2 0-16,8-5 1 0,-1-8-1 15,6-4 1-15,4-5-1 16,1-6 0-16,2-1 0 16,-5-3 1-16,0-2-1 15,-5 2 1-15,0-3-2 16,-8 6 1-16,-4-1 0 0,3 8 0 16,-8 5 1-16,-5 9 0 15,0 5 1-15,0 6 0 16,0 4 1-16,-2 5 0 15,4 0 0-15,3 0 1 0,8 0-4 16,-1-5 1-16,10-5-7 16,3-2 0-16,6-3-7 15,4-2 0-1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6.6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7 19 0,'12'12'9'0,"10"-12"-3"0,-15 0 14 15,3 0-19-15,2-2 0 16,3-6 3-16,-3-1 0 0,2-3-5 15,-4 0 1-15,2-1 2 16,-4-1 0-16,-3-1-1 16,2-2 1-16,-5 3-2 15,-2-1 0-15,0 3-1 16,-4 3 1-16,-4 4-2 16,1 2 1-16,-5 8 0 15,-1 7 0-15,-1 8 1 16,2 6 0-16,-1 6-1 15,6-1 0-15,0 1-2 16,4-3 1-16,3-5-3 16,8-5 0-16,-1-6-4 15,8-6 1-15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6.3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6 17 0,'2'-13'8'0,"13"1"-4"0,-11 10 15 16,4 4-17-16,-3 3 0 0,-1 5 4 16,9 0 0-16,-6 2-7 15,0 2 0-15,-5 3 5 16,3 0 0-16,-5-2-1 15,0-3 1-15,-5-2-2 16,5-5 1-16,-2-3-1 16,0-2 1-16,-1-5-1 15,1-4 1-15,2-6-2 16,-3-2 1 0,3-3-1-16,3-1 0 15,-1-4-2-15,3 1 0 16,2-3-5-16,-2 3 1 15,2 2-5-15,6 3 0 0,-4 2-2 16,6 2 1-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2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25 0,'5'-12'12'0,"17"0"-4"15,-10 2 18-15,5 3-24 16,5-1 1-16,-2 1 1 0,2 2 0 0,2 0-6 16,3 3 1-16,7 2 3 15,-5 2 0-15,3 1-3 16,-6-1 1-16,-1 1-4 16,-3-1 0-16,-3 1-4 15,-2-1 1-15,3-2-4 0,4-2 1 31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6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4 22 0,'8'3'11'0,"16"-20"-8"16,-17 12 20-16,3 0-21 15,-1-5 1-15,13 0 1 16,-8-2 0-16,-2 0-6 16,0 0 1-16,-4 0 3 15,-4-3 0-15,4-2-1 16,-8 0 1-16,-8-2-2 16,4-3 0-16,-4 5 0 15,-1 2 1-15,1 8-1 16,1 4 1-16,-2 8-1 15,1 7 1-15,-4 5 0 16,5 5 1-16,0 5-1 16,-3 2 0-16,5 3 0 15,3 0 0-15,0-3-3 0,2 0 1 16,2-7-4-16,3-8 0 16,5-4-5-16,-3-7 1 15,7-8-2-15,1-3 1 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5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388 14 0,'10'-17'7'0,"-5"0"-1"0,-5 7 11 16,0 0-15-16,0-5 0 16,0-4 1-16,0-3 1 15,0-5-5-15,0-2 0 16,-3 0 3-16,1-3 0 16,-5 3-1-16,2-1 0 15,-2 4 0-15,-3 4 0 16,3 0 0-16,0 7 1 15,-5 8-1-15,7-1 0 16,-2 6 0-16,0 7 1 0,2 5-1 16,-2 7 1-16,0 12-1 15,4 15 0-15,1 12 1 32,-1 5 0-32,3 10-1 15,-2-1 1-15,4 6-1 16,1 2 0-16,2-10 0 15,4-4 0-15,-4-8-1 16,0 0 1-16,4-7-1 0,1-3 0 31,4 0-6-31,-4-9 0 16,-1-8-5-16,-1-7 1 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5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7 21 0,'3'10'10'0,"6"-3"-3"16,-4-9 11-16,7-3-17 0,3-2 0 16,-1-6 0-16,3-1 1 15,3-3-2-15,-3 0 0 16,-5-5 2-16,0 3 0 15,-5-1-1-15,-2-2 0 16,-5 3 0-16,-2 4 0 16,-3 3 0-16,-3 5 0 15,-4 4 0-15,0 6 0 16,-5 6 1-16,0 6 0 16,3 7-1-16,4 5 1 15,3 2-2-15,-1 2 1 0,8 1-5 16,3-3 0-16,4-7-5 15,3-5 1-15,7-10-2 16,2-7 0-1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4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18 0,'0'-3'9'0,"3"1"-7"15,-1 4 16-15,-2 6-16 0,5 4 0 16,2 7 1-16,-4 8 1 0,2 10-4 16,-3-3 0-16,1-3 3 15,-1-2 0-15,-2 1-1 16,0-11 1-16,0-2-1 16,0-7 1-16,0-5-1 31,0-5 0-31,0-10 0 15,0-2 1-15,0-8-1 0,2-6 0 16,3-6 0-16,0 3 0 16,2 0-2-16,5 2 1 15,3 3-3-15,2 4 1 0,2 1-5 16,1-1 0-16,-3 8-6 16,2 5 1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2:19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 0,0 0-1,0 0 1,0 0-1,0 0-15,0 0 16,0 0 15,0 0-15,0 0 0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17.6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2 11 0,'5'-2'5'0,"0"4"0"0,-3-2 8 0,-2 5-11 15,0 2 1-15,0 3 0 16,-5 7 1-16,-2 5-5 15,0 7 0-15,4 3 3 16,1 2 1-16,2 3-2 16,0-8 1-16,5-2 0 15,2-7 0-15,8-11 0 16,2 4 1-16,0-11 0 16,3-9 0-16,-6-3 0 15,3-5 1-15,-2-4-2 16,-3-3 1-16,-2-10-2 15,-5 3 1-15,-3-5-1 16,-4 7 0-16,-3 2-1 16,-5 6 0-1,0-1-3-15,-2 11 0 16,2-4-4-16,-2 6 0 16,10 2-3-16,2 5 0 15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17.0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77 16 0,'5'-17'8'0,"4"4"-7"15,-9 13 16-15,3-7-15 16,-1 5 0-16,-2 2 1 16,0 0 1-16,0 2-5 15,-2 10 1-15,-1 5 3 16,-4 3 0-16,-3 9-1 16,1 3 1-16,-6-3-2 15,1 7 1-15,0-2-1 16,4-7 0-16,3-5-1 15,2-10 1-15,0 3-1 16,5-8 1 0,5-7-1-16,0-10 0 15,2-7 0-15,3-7 0 16,2-5 0-16,0-3 0 16,0-2-1-16,0 5 1 0,-5 0 0 15,7 4 0-15,-7 4 0 16,-2 4 0-16,2-1 0 15,-7 9 0-15,0 1 0 16,0 1 1-16,0 0-1 16,0 4 0-16,0-4 0 15,-2 7 0-15,-3-2-2 0,3-3 0 16,-1 5-3-16,1 0 1 16,2 0-3-16,0 0 0 15,0 0-2-15,0 0 1 0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16.5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39 10 0,'-7'-7'5'0,"14"-10"2"0,-2 12 7 0,-3 0-12 15,5 0 0-15,1-2 2 16,1 4 1-16,1-4-6 16,2 4 1-16,-2 1 2 15,7 0 1-15,-2-1-2 16,-1 1 1-16,1-3-4 16,4-2 1-16,-2-1-4 15,-4 1 0-15,1 0-2 16,3-1 0-16,-7-4 0 15,2-2 0-15,-5-1 3 47,-14 78 4-47,17-145 2 0,0 67 0 0,-6 0 3 32,-1 6 0-32,2-4 0 0,0 1 1 0,2 10-2 31,-2-1 0-31,-3 3-1 15,5 3 0-15,-2 4 0 16,-5 8 0-16,-7 7 0 0,2 2 0 0,-2 5-1 16,0 0 0-16,-3 5 0 15,3-4 0-15,-3 1-4 16,3-6 1-16,-1-1-3 16,1-7 0-16,7 0-5 15,0-7 1-15,5-3-1 0,5-7 1 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2:16.0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31 7 0,'-5'-10'3'0,"5"3"4"0,0 5 3 0,0-3-8 32,0-3 1-32,0 8 1 15,0-2 1-15,0 2-6 16,0 0 0-16,0 0 4 0,0 0 1 15,0 7-2-15,0 3 0 16,0 2 0-16,-2 5 0 16,-3 3-1-16,5 7 1 15,-5 2 0-15,-2 2 0 0,0 4-1 16,4-4 0-16,-1 3 0 16,-4-7 0-16,8 0 0 15,0-8 0-15,0-2-3 16,0-5 0-16,0-4-3 15,0-1 1-15,0 0-3 16,0-7 0-16,0 5-2 0,0-10 1 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58.8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5 21 0,'12'0'10'0,"17"-7"-9"16,-17 4 16-16,3-2-16 15,4 0 1-15,-2-2-1 16,0 0 0-16,0 0-4 15,3-3 0-15,-1 1-3 16,8-6 0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2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7 142 13 0,'10'-14'6'0,"-13"-16"3"0,3 23 4 15,0 0-12-15,0 0 1 16,-2-6 0 0,-3-1 1-16,0 2-4 15,-5-1 1-15,3 4 2 0,-5 1 1 16,2 3-2-16,-2 1 1 16,0 6 0-16,-3 3 1 15,3 5-1-15,-5 2 1 0,2 5-1 16,6 2 0-16,-4 8 0 15,4 10 0-15,-4 4 0 16,4 13 0-16,-1 2-1 16,3 0 1-16,-1-5-1 15,-1 0 1-15,-1-2 0 0,0-3 0 16,3 1-1-16,2-8 0 16,-2 2 0-16,2-7 0 15,0-4-4-15,0-4 1 16,-5-4-5-1,3-7 0-15,-5 0-5 16,2-11 1-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58.6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30 13 0,'7'-17'6'0,"-2"12"-2"16,-5 5 12-16,0 0-14 0,0 5 0 15,-12 9 1-15,5 8 0 16,-13 12-4-16,1 8 1 15,-3 4 2-15,0 3 0 16,7-6-1-16,3-9 0 16,5-7-2-16,0-7 1 15,7-11-2-15,7-9 1 16,5-12-1-16,3-10 1 16,4-7 0-16,-2 0 0 0,3-10 0 15,2-2 0-15,-3-1 0 16,3 1 1-16,2 7 1 15,-7 7 0-15,3 5 0 16,-6 12 0-16,-6 5 0 16,6 10 0-16,-7 5 1 15,-2 10 0-15,-5 6-1 16,0 8 0-16,0 5-2 16,-5 5 1-16,5-2-3 15,-2-4 0-15,2-6-4 16,-5-8 0-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58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7 35 17 0,'0'-17'8'0,"-12"4"-7"0,4 8 11 15,3 5-9-15,3 0 0 16,-10 0 1-16,-3 5 0 0,1 8-5 15,-6 4 0-15,-2 7 3 16,0 8 1-16,3 4-2 16,-1 6 0-16,13-1-3 15,-1-4 1-15,8-8-4 16,8 1 1-16,6-11-3 16,6-7 1-16,7-12-1 15,2-7 0-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58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0 13 0,'0'5'6'0,"-7"-8"0"16,2 8 10-16,3 5-16 16,-3 4 1-16,2 6 1 15,-9 2 0-15,0 10-3 16,2 2 1-16,-2 0 1 16,5-5 0-16,-1 1-2 15,3-8 0-15,-2 0-2 16,5-5 1-16,-6-8-3 15,3-1 0-15,-2-6 0 16,7-7 0-16,-2-7 2 16,-3-3 0-16,5 3 3 15,0-2 0-15,5 4 3 16,-3-2 0-16,10 2 1 16,-2 0 0-16,7 8 0 0,-2-3 0 15,7 2-2-15,-8-2 0 16,1-2-1-16,5 2 1 15,-1-5-2-15,3-2 1 16,-2 3-1 0,2-6 0-16,0 0 0 15,-10 3 1-15,10-3-1 16,-3 1 1-16,3-3-1 16,-7 4 1-16,-10 1-1 15,5 0 1-15,-6 0 0 16,-1 9 1-16,-3 3-1 0,0 3 0 15,-3 9 0-15,-4 5 1 16,-5 8 0-16,-10 4 0 16,7 12-1-16,3 1 1 0,-3 2-3 15,8-3 0-15,0-9-2 16,7-5 0-16,-5-10-6 16,10 0 1-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1:57.4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8 9 0,'4'-5'4'0,"4"3"5"0,-8 4 1 0,-8-2-8 16,4 8 0-16,-11-1 2 15,8 3 0-15,-8 11-5 16,3 6 0-16,5 2 3 15,7 5 0-15,0-4-1 16,12-1 1 0,12-7 1-1,0-10 0-15,-2-5-1 16,0-7 1-16,-3-7 0 16,-9-1 0-16,2-1-1 15,-7-8 1-15,-5 0-5 16,0-3 1-16,-5-2-3 15,-2 3 0-15,2 0-4 16,5 4 0-16,12 0-1 16,0 1 1-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9:17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0,0 0-1,0 0 1,0 0-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5:18.5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20 11 0,'2'-7'5'0,"35"2"2"0,-27 2 10 0,7 1-16 15,5-1 0-15,0 3-1 16,0 0 1-16,2 5-1 16,-7-2 0-16,-7 2 0 15,-3 2 1-15,-12-2-1 16,-2 4 0-16,-15 4 0 16,0-4 0-16,3 4-1 15,2-4 1-15,7 3-1 16,5 1 1-16,5-6 1 15,7 3 0-15,10 2 0 16,-2 5 1-16,0 2 0 16,4 1 0-16,-4 2 0 15,-8 0 1-15,-7 2-1 16,-15-2 0-16,-7 0-2 16,-2-3 1-16,-3-2-2 0,-5-2 0 15,-2-3-4-15,3-5 0 16,9-4-3-16,9-3 0 1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3:57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0,0 0-1,0 0 1,0 0-16,0 0 15,0 0 1,0 0 15,0 0-15,0 0 0,0 0-1,0 0 1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3:26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9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8 28 0,'-20'12'14'0,"35"-5"-7"0,-15-7 19 0,2 0-26 16,1 2 1-16,-3-2-3 16,0 0 0-16,0 0-5 15,9-7 0-15,4-3-2 16,-6-2 0-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9.3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1 20 0,'10'-10'10'0,"11"-2"-7"0,-14 7 20 0,-2-2-20 15,3 0 0-15,4-3 1 16,-3-2 1-16,6-3-7 15,-1-2 1-15,-4-2 3 16,2-1 1-16,-5 1-3 16,-2 0 1-16,-3-3-1 15,-2 5 0-15,-2 4 0 16,-3 6 0-16,-2 5 0 16,-5 9 1-16,2 5 0 15,-2 10 0-15,2 7 0 16,-2 8 1-16,3-3 0 15,2 0 0-15,4-3-1 16,3-6 0-16,5-3-2 16,5-8 0-16,-1-2-4 15,8-9 0-15,5-8-6 16,2-12 0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2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25 0,'-3'-2'12'0,"23"4"-9"15,-10 0 25 1,0 0-27-16,2 1 0 0,0 1 0 0,5 1 0 31,0-3-3-31,3 3 0 16,4-1-2-16,8-4 1 16,2-2-6-16,10 0 0 0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9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38 23 0,'-17'-17'11'0,"17"-5"-12"16,0 22 21-16,3 0-18 15,4 4 0-15,0 6 3 0,3 2 0 16,-1 10-6-16,-4 10 0 16,2 4 4-16,1 8 0 15,-1 10-3-15,-2-8 0 16,2-4-5-16,-2-6 1 15,0-9-5-15,0-5 1 16,2-10-1-16,0-7 0 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8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57 20 0,'0'-34'10'0,"-5"15"-10"16,3 14 19-1,-13 15-17-15,3 4 1 16,-3 8-1-16,6 3 1 15,-3 1-4-15,4-4 0 16,6-2 2-16,2-1 1 16,0-9-1-16,5 0 1 15,2-8 0-15,3-2 0 16,-1-5-1-16,4-4 1 16,-4-1-1-16,3 0 1 15,-4 0-2-15,-1 1 0 0,3 9 0 16,-3 0 0-16,0 12 1 15,5 7 0-15,-4-2 0 16,1 5 0-16,-1 5 0 16,-1 2 1-16,-2 5 0 15,-5 1 0-15,-7-1 0 16,-3 0 1-16,-5-5 0 16,-4-5 0-16,-3-4-1 15,-2-3 0-15,-1-10-3 16,4 5 1-16,-4-9-6 0,6-6 1 15,2-9-7-15,7 5 1 16,10-10-2-16,7-8 0 0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8.4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21 0,'19'-20'10'0,"6"15"-7"15,-20 5 14-15,4 5-16 16,-4 5 1-16,0 2 1 15,3 5 0-15,-6 5-3 16,-2-2 0-16,0 4 2 16,-2-4 0-16,-3-1-1 15,2-7 1-15,1-4-2 16,-1-3 0-16,3-5-1 0,5-8 0 16,3-6-1-16,4-3 1 15,0-3-1-15,0-2 1 16,5 0 0-16,-2 3 1 15,-3-1 1-15,0 5 1 16,-4 6-1-16,4 6 1 16,-2 6 0-16,-1 4 1 15,-1 3-1-15,-1 2 0 16,3 0-4-16,-3 3 1 16,8-6-4-16,-5-1 0 15,4-3-3 1,3-5 0-16,-2-3-1 15,4-4 0-1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8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23 20 0,'-10'-12'10'0,"1"2"-6"16,9 10 9-16,-8 0-12 0,1 0 1 15,0 5 0-15,-5 4 0 0,0 8-3 16,-3 5 1-16,1 7 2 16,4 3 0-16,0-1-2 0,5 1 1 15,3-8 0-15,2-2 0 16,7-8 0-16,5-4 1 16,3-8-1-16,-3-9 0 31,3-5 0-31,1-5 0 15,-3-7 0-15,1 2 0 0,-2-5-1 16,0-2 0-16,-4 8 0 16,1 4 0-16,-6 2 1 15,-3 10 0-15,0 8-1 16,-3 6 1-16,1 3 0 16,-3 3 0-16,5 4-2 0,0 3 0 15,0-3-5-15,0 3 1 16,7-10-4-16,-2-4 0 1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3:05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225 21 0,'-22'-17'10'0,"17"0"-1"15,10 9 10-15,0-6-14 0,5 4 0 16,4-5 2-16,3 1 0 16,5-1-9-16,3 0 0 15,2 3 5-15,-3 0 1 16,3 0-7-16,2-1 0 15,-5 1-8-15,3 0 1 16,7 0-1-16,-4-3 0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2:35.3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3 0,'0'0'0,"0"0"16,-7-3-1,7 3 1,0 0 0,0 0-1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49:19.1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31,"0"0"-15,0 0-1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4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19 0,'5'-10'9'0,"2"5"-7"0,-4 7 14 16,-1-2-16-16,3 3 1 15,2 2 0-15,-2 2 1 16,0 5-2-16,0 3 1 16,2 4 1-16,-2 8 0 15,-2-3 0-15,1 5 0 16,4-2 0-16,-3 0 0 0,-1-5 0 16,1-3 0-16,3-7 0 15,-6-2 0-15,0-2 0 16,1-4 0-16,2-4 0 15,0-4 0-15,2-9-1 16,-2 1 0-16,2-2-1 16,0 1 1-16,3-4-1 15,2 0 0-15,-2 0-1 16,-3 3 1-16,3 2-2 16,-5 2 1-16,0 3-3 15,-3 2 0-15,3 5-1 16,0 0 0-16,0 2-1 0,2 3 1 15,3 0 0-15,-3 0 1 0,3 0 2 16,2-1 0-16,0 1 3 16,1-2 0-16,1-3 0 15,1-3 1-15,-3-2 0 16,0-2 0-16,-2-3 0 31,0 1 0-31,-5-6-1 16,-1 1 0-16,-1-1 0 0,-1-2 0 15,-2 5-1-15,0 0 1 16,0 2-1-16,0 3 1 16,-5 7 1-16,1 7 0 15,-9 3 0-15,1 7 1 0,-2 7-1 16,4 3 1-16,0-1-1 16,5 6 0-16,5-5-1 15,3 0 1-15,2-8-1 16,7-2 0-16,0-5 0 15,5-2 0-15,5-8-4 0,5-4 0 16,4-5-4-16,-1-3 0 16,-4-10-3-16,-6 3 0 1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3.1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19 16 0,'2'-10'8'0,"1"3"-2"15,-3 4 11-15,-3 6-16 16,3 4 1-16,-2 5 1 16,-5 8 1-16,-6 9-4 15,1 8 0-15,-5 12 3 16,2-1 0-16,3-1-1 15,-2-6 0-15,1-4-2 16,6-8 0-16,2 0-3 0,0-7 0 16,-2-5-5-16,5-2 1 15,-3-8-2-15,-3-4 1 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0.8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7 12 0,'-10'-7'6'0,"5"10"-4"15,5-3 6-15,0 0-12 16,5 0 0-16,-3 2-3 0,6 3 1 1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1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67 8 0,'-7'-4'4'0,"5"-16"11"16,2 20-3-16,0 0-10 16,0 0 0-16,5-2 2 15,4-1 1-15,4 3-6 0,-1-2 0 0,7-1 4 31,6 1 0-31,11-3-2 16,-2 0 1-16,1-2-2 16,4 2 1-16,0 0-3 15,-8 3 0-15,1 2-4 16,-7-3 0-16,-3 3-2 0,-3 3 1 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0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17 0,'0'-5'8'0,"0"-9"-18"16,5 9 10-16,1 1-4 15,1 1 1-15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6.7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8 29 12 0,'-3'-3'6'0,"1"-4"-1"0,2 7 7 0,0-2-12 31,-2-1 1-31,-3 1 0 15,0-1 1-15,-5 1-3 16,3-1 1-16,-6 1 1 16,4 0 0-16,-6 2-1 15,3 0 1-15,-5 2-1 16,2 3 0-16,3 0 0 0,-3 0 0 16,3 0 0-16,2 2 1 15,3-2-1-15,0 0 0 16,4-1 0-16,3 1 0 0,3 0 0 15,4 3 1-15,0-1-1 16,1 3 0-16,4-1 0 16,0 4 0-16,5 1 0 15,-2 3 0-15,2 0 0 16,-5 1 0-16,0 1 1 0,-4-2 0 31,-4-2 0-31,4 2 0 16,-8-2 0-16,-5-3 1 15,0-5 0-15,-2 3 0 16,-8-3-1-16,-2-2 1 16,0-3-1-16,-3 3 1 0,1-2-1 15,-3-3 0-15,2 0-1 16,1-3 1-16,4-2-2 16,-2 1 1-16,2-1-3 15,1-3 0-15,7 3-5 0,2 1 1 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24 13 0,'-4'-12'6'0,"13"4"2"0,-6 4 7 0,-3 4-14 16,0 0 0-16,0 0 1 15,5 0 0-15,-5 0-3 16,0 4 1-16,-5 1 1 16,2 3 0-16,1-1-1 0,-1 5 1 15,3 0-3-15,-4-2 1 16,1-3-5-16,3 6 1 16,-7-1-1-16,7-7 0 1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35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1 126 10 0,'7'-2'5'0,"-5"-3"-2"0,-2 5 6 16,0 0-6-16,0 0 1 15,0 0 0-15,0-5 1 16,-2 3-7-16,-3-1 1 0,-2-1 5 16,0-1 0-16,-3 0-2 15,-2-2 0-15,-8-3 0 32,6 3 0-32,-1-6 0 15,-7 6 0-15,5 0-1 16,0 2 1-16,2-2-1 0,-2-1 1 15,-4 4-1-15,-1-1 0 16,-8 0-1-16,6 0 0 16,2 3 0-16,-7-1 1 15,2 3-1-15,-7 0 1 16,5 0-1-16,-5 0 1 16,5 0-1-16,2 0 1 0,-5 3-1 15,8-1 1-15,0 1-1 16,-1-1 0-16,-9 0 0 15,8 6 0-15,-4-4 0 16,4 1 1-16,-3 3-1 16,2-4 0-16,2 6 0 15,1 2 1-15,0 3-1 16,0-3 0-16,4 0 0 16,-9 0 0-16,12 0-1 15,0 0 1-15,-3 1 0 16,6 1 0-16,2-2 0 15,-5 8 0-15,0-6 0 16,7 6 0-16,-5-3 0 16,6 0 0-16,-1 2-1 0,2 5 1 15,8-2-1-15,-4 2 1 16,4 3 0-16,0 2 1 16,0 0-2-16,4-2 1 15,4 0 0-15,-1-1 0 16,-2 1 0-16,0-5 0 15,2 0 0-15,5-3 0 16,0-2 0-16,8 0 0 0,2-2 0 16,7-1 0-16,3 3 0 15,6 0 1-15,4-2-1 16,4 2 1-16,-5-3-1 16,1-2 0-16,6-2 0 15,1-5 1-15,0-3-1 16,2 1 0-16,0-6 0 15,0 3 1-15,2-2-1 16,-16-3 1-16,4-2-1 16,1-1 1-16,4-6-1 15,-2 2 1-15,9-3-1 16,-9 3 0-16,9-5 0 16,-4 0 1-16,-8 0-1 15,-4 3 1-15,-3-3-1 0,-7-3 0 16,2-4 1-16,-7-3 0 15,-3-4-1-15,3-1 1 16,-5 1 0-16,-7-1 0 16,-5-4 0-16,2 2 0 0,-14 5 0 15,2 0 0-15,-2 2-1 16,-8 3 1-16,3 2-1 16,-10 2 0-16,0 1-1 15,-5 4 0-15,0 1-4 16,6 4 1-16,-1 3-5 15,-3 4 1-15,4 3-4 16,3-4 1-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30.6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3 88 10 0,'-10'-2'5'0,"-2"-3"-3"0,10 3 6 15,-1-3-6-15,-2 0 0 16,1 0 0-16,-6 0 1 16,0 3-4-1,-2-3 0-15,0 0 3 16,-5 0 0-16,-3 0-1 15,3 3 0-15,-5-3-1 16,0 0 1-16,-4 0-1 16,-4 0 1-16,-1 5-1 0,-1-2 1 15,-2-1 0-15,0-2 0 16,-8 5-1-16,3-2 1 16,3-1-1-16,4 3 1 15,-4 0-1-15,9 0 0 0,-14 0 0 16,9 0 1-16,-10 3-1 15,1-3 1-15,2 0-1 16,-2 0 0-16,7 7 0 16,-3-2 1-16,3 0-1 15,5 0 1-15,0-3-1 16,-3 3 0 0,5 3 0-16,-2-1 0 15,-5 0 0-15,5 1 0 16,2-1 0-16,-5 0 0 15,5 1 0-15,1-1 0 0,-4 0 0 16,4-2 0-16,-1 0 0 16,2 0 0-16,3 0 0 15,1 0 0-15,4-3 0 16,-1 3 0-16,4 0 0 16,-6-3 0-16,1 3-1 15,-3 0 1-15,0 0 0 0,0-3 0 16,-5 1 0-16,1-1 0 15,1 3 0-15,1 0 0 16,2 0 0-16,0 2 0 0,0-2 0 16,3 3 0-16,-1-3 0 15,6 2 0-15,-3 0 0 32,2 5 0-32,5-2 0 15,-2 0 0-15,0 2-1 16,5 0 1-16,-1-2 0 15,1 2 1-15,-3 6-1 16,3-6 0-16,2 2 0 0,-2 4 1 16,2 1-1-16,2 1 0 15,1 2 0-15,-1 2 1 16,3 3-1-16,0-3 0 16,0 3 0-16,3 3 0 0,-1-3 0 15,1 2 0-15,4-5 0 16,3-2 1-1,9 5-1 1,1 0 1-16,-1-2-1 0,3-3 1 16,0 0-1-16,2 0 1 15,6 0-1-15,4-3 1 16,-3 3-1-16,4 0 0 16,-6 0 0-16,0 0 0 15,3-2 0 1,-3-3 1-16,0-2-1 15,5-1 0-15,-2 1 0 16,2 0 1-16,2-1-1 16,-1 1 1-16,1 0-1 15,-4-1 0-15,2 3 0 0,-3-2 1 16,-1-3-1-16,-3 0 0 16,-1 1 1-16,4-1 1 15,4-5-1-15,-3-2 0 0,3 0 0 16,-2 2 1-16,5-2-1 15,2 0 1-15,-1-2-2 16,-1 1 1-16,-3-1-1 16,-5-1 1-16,3-2-1 15,0 3 1-15,2-3-1 32,2-3 0-32,3 1 0 0,3-3 1 15,-1 0-1-15,0 3 1 16,1-6-1-16,-8 3 0 15,0-2 0-15,-5 0 1 16,0-3-1-16,3 0 1 0,-3-2-1 16,-2-3 1-16,5 1-1 15,-5-1 0-15,-1-2 0 16,-1 0 0-16,4-3 0 16,-2 1 1-16,-1-3-1 15,-1 2 0-15,-3-4 0 0,0 2 0 16,0-5 0-16,-3 5 1 15,-2 2-1-15,-2 1 1 16,-6-3-1-16,-1 2 1 16,2-2-1-16,-6 0 1 0,1 0-1 15,3-7 0-15,-6-1 0 32,-2 1 1-32,0 2-1 15,0 0 0-15,2 0 0 16,-2-2 1-16,3 0-1 15,-3 2 0-15,0-3 0 16,-3 6 0-16,3 0 0 0,-2-3 0 16,-5-3 0-16,-3 3 1 15,-7 3-1-15,-5-5 0 0,-2 2 0 16,-3 0 1-16,-5 5-1 16,-2 2 0-16,-2 6 0 15,-3 1 0-15,5 4-1 16,2 1 1-16,5 3-1 15,5 3 0-15,-2-1-3 16,4 3 1-16,1 0-3 0,4 0 0 16,1 3-4-16,-1 2 1 15,3 0-1-15,-3 2 1 32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26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53 8 0,'-17'-2'4'0,"10"-6"6"15,7 8 5-15,-3 0-14 16,3 0 0-16,0 0 2 16,5-2 0-16,7 2-3 0,3 0 1 15,4 0 2-15,3 0 1 16,3-3-1-16,6 3 1 15,-4 0-1-15,3 0 0 16,1-2-1-16,1 2 0 16,5-3-1-16,2 3 1 15,0-2-1-15,2 0 0 16,-2 2-1-16,0-5 0 16,3 2-2-16,-10-2 0 15,-1 0-2-15,-4 3 0 16,-5-1-3-16,-2 1 1 0,-8-1-3 15,0 6 0-15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25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9 0,'5'0'9'0,"-1"10"-8"16,-1-3 19-16,-1 3-19 15,1 5 1-15,-1 6 1 16,1 1 0-16,2 5-4 16,-1-5 0-16,1 2 3 15,3-2 1-15,1-6-1 16,-1-3 0-16,4-4-1 0,0-4 1 16,-2-2-1-16,0-6 1 15,-1-4-1-15,-1-5 0 16,-1-3-1-16,3-2 1 15,-3-2-1-15,0-3 1 16,3-2-1-16,-2 2 1 16,1 3-2-16,1-3 1 15,2 7-4-15,-2 1 0 16,-3-1-5-16,1 8 0 16,-1 5-1-16,-7 2 1 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25.6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18 0,'0'-7'9'0,"2"0"-7"0,-2 7 14 15,0 0-14-15,0 0 0 16,2 2 1-16,-2 3 1 16,0 2-5-16,0 8 0 15,0 2 4-15,0 5 0 16,0 5-1-16,0 1 1 0,-2 1-2 15,0-2 1-15,2 0-1 16,0-5 0-16,0-2-2 0,0 0 0 16,2-8-4-16,0-2 0 15,1-5-3-15,4-3 0 16,0 3-1-16,5-8 0 31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24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43 12 0,'0'-12'6'0,"3"5"1"0,-3 2 6 31,2 0-12-31,-2 5 1 16,3-5 2-16,-3 5 0 15,0-5-5-15,0 3 1 16,-3 2 2-16,1 0 1 0,-1 0-1 16,-2 2 0-16,0 3-1 15,-4 2 0-15,-1-2 0 16,-2 7 1-16,2 3-1 16,-2 4 1-16,4 3-1 15,-1 5 1-15,4-1-1 0,0 1 0 16,3 0-1-16,2-3 1 15,0 0-1-15,4 0 0 16,1-2 0-16,5-3 1 0,0-2-1 16,4 0 1-16,-1-7 0 31,4-3 0-31,0 1 0 16,5-8 1-16,0 0-1 15,2-5 0-15,1-7 0 16,-1-5 0-16,0 0 0 15,-2-3 0-15,-2-1 0 0,-3-4 1 16,-5 1-1-16,-5-3 0 16,-2 1 0-16,-2 2 0 15,-3-1 0-15,-5 1 0 16,-2 5-1-16,-6 2 1 0,1 0-1 16,-5 5 0-16,-2 2 0 15,-1 0 1-15,-2 3-2 16,0 2 0-16,0 0-2 15,3 5 1-15,-1 3-4 16,8-3 1-16,0 0-5 0,4 5 0 16,6 4-1-16,7 1 1 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6:36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41.5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9 9 0,'-12'-5'4'0,"12"0"7"0,0 5 4 15,0 0-13-15,0 5 0 16,0 0 2-16,-3 7 0 16,-2 3-5-16,0 7 1 15,-4 2 2-15,1 8 1 16,-2 14-1 0,1-2 1-16,1-10-2 15,4-5 0-15,-4-5-4 16,6-4 1-16,-1-5-6 31,-2-3 1-31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45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22 16 0,'8'-15'8'0,"3"7"-3"0,-11 8 10 16,8 0-14-16,-6 0 1 15,-2 3 1-15,0-1 0 16,-5 11-4-16,0-2 1 16,0 9 2-16,-1-4 0 15,4 10 0-15,-1-8 1 16,3 0-2-16,0-5 1 15,8-5 0-15,-3-1 0 0,11-7-1 16,-6 0 1-16,9-10-1 16,-6 2 0-16,0-12 0 15,0 4 0-15,6-2-1 16,-9 0 1-16,6 5-1 16,-6 3 0-16,6 2-1 0,-5 3 1 15,-1 10 0-15,-2-3 0 16,0 24 0-16,0-2 0 15,0 20 1-15,-3-11 1 16,-3 14-1-16,4-11 1 16,-17 3 0-16,6-6 0 15,-19-2 0-15,6-7 0 16,-11-4 0-16,5-4 0 16,-4-3-2-16,4-3 1 15,-8-5-5-15,14 1 1 0,-6-6-8 16,6 0 0-16,5 2-1 31,5 1 0-31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45.0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0 18 0,'0'-7'9'0,"13"4"-6"0,-13 3 15 15,10-5-17-15,1 2 1 16,10 1 2-16,-8-1 0 16,18-2-5-16,-5 3 1 15,5-4 3-15,-5 4 0 16,2-1-3-16,-4 1 0 16,4-1-5-16,-10 1 1 15,3-1-5-15,-5 3 1 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44.7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 19 0,'3'-5'9'0,"2"5"-5"15,-5 0 14-15,0 0-17 16,0 0 1-16,2 8 1 15,1-3 0-15,-3 19-3 16,0-6 1-16,-3 13 1 16,3-8 1-16,-2 19-2 15,-3-8 1-15,2 5-2 16,1-8 0-16,-1-3-3 0,3-4 0 16,3 2-3-16,-1-8 0 15,-2-8-3-15,0-2 0 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44.3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0 50 11 0,'-2'-13'5'0,"2"8"-2"0,0 5 5 0,0-6-6 16,0 4 1-16,0-3 1 15,0-1 1-15,0 1-6 0,0 0 1 16,0 2 3-16,0 3 0 15,-6 3-1-15,-1 0 1 16,-6 15-2-16,0-5 1 16,-8 13-1-16,8-5 0 0,-13 7 0 15,5-4 0-15,0 2-1 16,3-5 1-16,2-6 0 16,6-2 1-16,4-2-1 31,-1-3 0-31,7-6 0 15,0-2 1-15,13-8-1 16,-6 3 0-16,7-16-1 0,-7 6 0 16,9-6 0-16,-6 5 0 15,9-15 0-15,-6 10 1 16,0 0-1 0,0 3 1-16,0 10 0 15,0 3 1-15,-5 18-1 16,2-3 1-16,-2 14-1 15,-3-6 0-15,5 8 0 16,-4-5 0-16,4 0-4 16,0-6 1-16,-2-1-5 0,0-4 0 15,3-2-3-15,-6-3 0 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8.3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24 0,'9'-7'12'0,"11"7"-12"0,-15 0 20 15,2 5-19-15,0 0 0 16,1 7 2-16,-3-2 1 16,-5 12-4-16,0-3 0 0,0 3 2 15,0-2 1-15,0-1-1 32,0-4 1-32,2-5-1 15,1-3 0-15,6-4-2 16,-4-3 1-16,3-8-2 15,-1 1 1-15,0-8-1 16,0 1 0-16,3-1 0 16,-2 3 0-16,-4 4 0 15,4 4 0-15,-3 1 0 16,0 1 1-16,7 4-1 0,-5 1 1 16,13-3 1-16,-6 0 0 15,13-3-1-15,-5 1 1 16,5-6 0-16,-5 1 1 15,0-3-1-15,-3 3 1 16,-4-3-2-16,-5 0 0 16,-3 1 0-16,0 1 0 15,-9 1-1-15,-3 2 0 16,-5 5 0-16,3 0 0 16,-8 10 1-16,1-3 1 15,4 10-1-15,0-5 1 0,5 8-3 16,3-5 1-16,2 4-7 0,0-2 0 15,12 3-2-15,-5-6 0 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7.9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7 24 0,'5'-7'12'0,"12"2"-12"16,-12 3 23-16,12 2-20 15,-5 0 1-15,15-3-1 16,-5 1 1-16,9-5-6 15,-4 2 1-15,0-2 3 16,-5-1 1-16,-3 4-3 16,-4-1 1-16,2 2-1 15,-5 1 0-15,-7 4 0 16,0 1 0-16,-5 9 0 16,0-3 0-16,-8 13 0 15,4-5 0-15,-6 12 0 16,0-6 1-16,0 4-4 15,6-8 1-15,-1 0-5 0,2-5 1 16,3-9-4-16,0-2 1 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7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43 22 0,'7'-42'11'0,"-2"40"-7"0,-5 2 18 31,-2 22-18-31,2-5 0 16,-5 15 0-16,-2-11 1 16,-3 21-8-16,1-11 1 15,-1 8 1-15,3-7 0 16,-5-3-7-16,5-7 1 15,-8-2-2-15,6-6 0 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7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42 22 0,'3'-24'11'0,"-8"7"-5"16,5 12 9-16,-7 7-15 16,4-2 1-16,-14 8 0 15,5-3 0-15,-10 19-2 16,5-4 1-16,-5 6 1 15,0-1 0-15,15-1 0 0,-3-4 0 16,17-8 0-16,-4-2 1 16,9-15 0-16,0 2 0 15,10-6-1-15,-10-1 1 16,10-7-1-16,-5 5 1 16,-2-1 0-16,-5 1 0 15,-1 10-1-15,-4 2 1 16,-7 14-1-16,-1-4 0 15,-9 22-4-15,5-8 0 16,2 10-5-16,0-7 1 16,10-5-3-16,-2-5 0 0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6.5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17 18 0,'0'-5'9'0,"10"7"-4"15,-10-2 12-15,12 3-16 16,-5-1 0-16,13 0 1 16,-10 1 1-16,11-8-3 15,-4 0 0-15,5-2 2 0,-5 2 0 16,0-5 0-16,-5 3 0 16,1-5-1-16,-6 2 0 15,-2-4 0-15,0 2 0 16,-5 0-1-16,0 2 1 15,-8 3-1-15,1-1 1 16,0 11-1-16,-5-1 1 16,-8 10-1-16,8-2 1 15,-15 12-1-15,8-5 1 16,-1 12-1-16,3-7 0 16,5 4-3-16,3-4 0 0,11 0-4 15,0-5 1-15,23-3-3 16,-8-4 0-16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6.2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8 25 0,'0'-10'12'0,"2"20"-8"0,-2-10 12 0,0 8-14 16,5 1 1-16,-3 8 0 15,3-2 1-15,-10 16-6 16,3-6 1-16,-13 9 3 16,3-7 1-16,-7 2-2 15,1-7 0-15,1-3 0 0,3-2 1 16,6-12-2-16,3-3 1 15,10-11-1-15,0 1 0 16,17-13-1-16,-10 6 1 16,10-7 0-16,-5 5 0 15,3 0 0-15,-5 2 0 16,4 3 1-16,-7 3 0 16,3 9 1-16,-5 0 0 0,0 9-1 15,-8-1 1-15,5 11-1 16,-2-2 1-16,3 7-4 15,-6-4 0-15,15 2-6 16,-7-3 0-16,9-7-3 16,-4-2 1-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36:11.5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,0 0 1,0 0 15,0 0-15,0 0 0,0 0-1,0 0-15,0 0 16,0 0-1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3.3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8 6 21 0,'-15'-7'10'0,"-14"12"-12"0,24-5 20 15,-2 7-18-15,4-2 0 16,6 10 1-16,-3-3 0 16,12 7 0-16,-2-7 0 15,2 8 1-15,0-6 1 16,-2 10-1-16,2-4 1 15,-7 2 0-15,-3-3 1 16,-9-2-2-16,-5-2 0 16,-10-3-1-16,12-3 1 15,-14-1-4-15,2-1 1 0,-5-5-6 16,5 1 1-16,3-3-3 16,-3 0 0-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3.0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5 18 0,'-7'-11'9'0,"14"6"-11"16,-7 5 13-16,7 0-20 15,0 0 1-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2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17 19 0,'-12'-19'9'0,"12"19"-5"16,0 0 13-16,0 7-16 15,0-2 1-15,-2 17 0 16,-3-3 0-16,-2 8-3 0,0-5 1 15,2 5 1-15,-2-5 1 16,4 2-2-16,-4-5 1 16,2 1-6-16,5-6 1 15,0-6-3-15,5-3 0 16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1.5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66 19 0,'-17'10'9'0,"0"10"-6"16,17-18 15-16,-8 8-19 15,3 0 1-15,5 7 0 16,0-3 1-16,13-4-1 16,-11-3 1-16,18-4 0 15,-8-1 0-15,10-7 0 0,-3 1 0 16,-4-9-1-16,0 4 1 15,-3-4-2-15,-2 4 1 32,-6 4-1-32,-1 0 0 15,2 12-1-15,-3-2 1 16,10 12 0-16,-4-5 1 16,14 3 2-16,-3-3 1 15,8-2 0-15,0-3 1 16,-3-9 0-16,1-1 1 0,-3-9-2 15,-3 2 1-15,-4-7-2 16,0 5 0-16,-8-5-2 16,-7 2 1-16,0-7-2 15,-3 5 0-15,-1-5-3 16,-4 5 0-16,3 3-6 16,3 1 0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1.0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4 13 0,'0'-5'6'0,"0"10"-4"31,0-5 12-31,-7 5-13 0,5 0 1 15,-10 7 0-15,4-2 0 16,-6 12-3-16,2-5 1 0,4 8 1 16,1-6 0-16,5 3 0 15,-1-5 1-15,8 0 0 16,0-5 0-16,10-7 0 16,-1 0 0-16,3-12 1 15,0 2 0-15,-3-10-1 0,-4 1 0 16,0-6-1-16,-8 3 1 15,-2 2-4-15,0 3 1 16,0-2-5-16,0 1 0 16,5 6-3-16,2 0 1 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0.5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-1 13 0,'3'-3'6'0,"9"11"0"15,-10-8 4-15,3 7-9 16,-2-2 1-16,-1 7 1 16,-2-3 0-16,-2 13-4 15,-1-5 0-15,-2 5 3 16,-2-3 0-16,0-2-1 16,4-3 0-16,-1-4 0 15,-1 0 0-15,5-10-1 16,0 0 1-16,9-8-1 15,-9 4 1-15,8-11-1 16,1 3 0-16,1-7-1 0,-3 4 1 16,8 1 0-16,-8 2 0 15,5 4 0-15,-4 4 0 16,1 6 0-16,-1-2 1 16,-4 10-1-16,4-3 1 15,-6 10 0-15,1-3 0 16,1 1-3-16,-1-3 0 15,7 0-5-15,-6-2 1 16,11-6-1-16,-5-1 1 16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0.2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13 12 0,'0'-10'6'0,"-14"7"-2"15,14 1 2-15,-10 7-4 0,0 0 0 16,-12 9 2-16,10-1 0 16,-10 11-5-16,1-2 1 15,1 7 3-15,3-7 0 16,5 10-1-16,0-8 1 16,5 3-1-16,-1-7 0 15,16-1 0-15,-4-4 1 16,6-3-1-16,7-2 0 15,3-5-5-15,-1-3 1 16,3-2-6-16,2-2 1 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9.8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25 12 0,'3'-19'6'0,"-1"12"0"0,-2 7 7 0,0 0-12 16,0 0 1-16,0 9 0 15,0-1 1-15,-5 26-4 0,0-7 1 16,1 22 2-16,-9-10 1 16,-6 14-1-16,9-14 0 15,-12 5-1-15,7-10 0 32,3 1-2-32,0-9 1 15,7-4-7-15,0 0 0 0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8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121 17 0,'-8'14'8'0,"-11"30"-7"0,16-32 9 16,1 5-10-16,-1 8 1 31,1 2 0-31,2-8 0 16,5 1-1-16,2-11 1 16,8-6 0-16,-5-1 1 15,11-14-1-15,-3 2 1 0,3-9-1 16,-3 4 0-16,-1-7-1 15,-8 3 0-15,4 2 0 16,-6 4 0-16,-2 4-1 16,0 1 0-16,2 16 0 0,-5-3 0 15,6 9 0-15,-3-2 1 16,9 10 0-16,-2-7 0 16,13 0 2-16,-11-6 0 0,8-6 1 15,-5-1 0-15,-2-11 0 16,-5 1 0-16,2-6 0 15,-5 1 0-15,-2-9-1 16,0 8 0-16,-3-1-4 16,-2 3 1-16,3 2-2 15,-1 3 1-15,3-1-1 16,-2 4 1-16,6 1-1 16,-1 1 1-16,9-1 1 15,-5 1 0-15,17-3 2 0,-7 3 0 16,10-6 0-16,-8 3 0 15,8-4 0-15,-10 1 1 16,-3-6-1-16,-4 4 1 16,-5-7-2-16,-6 2 1 15,-8 3-1-15,-4 2 1 16,-4 0-1 0,0 1 0-16,-10 16 0 0,7-5 1 15,-7 15 0-15,5-2 1 16,0 7 0-16,3-5 0 15,11 10 0-15,1-5 0 16,16 2-1-16,-4-4 0 0,19-1-3 16,-7-2 1-16,13-4-7 31,-9-4 1-31,18-4-3 16,-10-2 1-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7.5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21 0,'15'-17'10'0,"17"15"-4"0,-25-1 13 16,20-2-17-16,-13 3 1 16,23-1-1-16,-10 1 1 15,12 4-5-15,-10 1 1 16,8 4-2-16,-10-2 0 15,4-2-5-15,-6-1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6.9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6 20 0,'-4'-7'10'0,"-3"-6"-9"15,7 13 12-15,0 0-18 16,0 0 0-16,5 3-6 16,-1 1 1-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7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1 23 0,'15'-44'11'0,"-5"27"-13"16,-8 12 21-16,6 3-19 15,-3-1 0-15,-1 18 1 16,1-3 0-16,-2 17-1 15,-3-5 1-15,-5 18 0 16,0-8 1-16,-2 12 0 16,-1-9 0-16,3 11-1 15,3-6 0-15,0-1-3 16,-1-9 0-16,1-5-6 16,-3-5 1-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3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6 18 0,'-7'-9'9'0,"14"11"-6"0,3-2 15 16,2 0-17-16,0 3 1 15,10-1 0-15,0 0 1 0,3 1-4 16,4-3 0-16,0-3 2 16,0 1 1-16,3-3-2 15,-5-2 0-15,0-1-1 16,-5 1 1-16,0 0-1 15,-5 2 1-15,-3 0 0 16,-4 5 0-16,-5 5 1 16,0 5 1-16,-5 4 0 15,-5 6 0-15,3 4 0 16,-1 3 1-16,-2 0-2 16,3-3 1-16,-1-4-4 15,1-3 1-15,-3-5-5 16,5-2 1-16,0-5-4 15,7-5 0-15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2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70 16 0,'5'-24'8'0,"-5"-6"-2"16,0 23 6-16,-3 2-11 15,1 0 1-15,-5 5 0 0,-3 5 0 16,-2 5-2-16,-7 7 0 16,-3 7 1-16,0 3 1 15,5 0-1-15,5-3 0 16,7-4-1-16,5-3 1 15,7-3-1-15,3-2 0 16,0-7 0-16,4-5 0 16,1-5 0-16,-1-7 1 15,1 0-1-15,-3 0 0 16,-2-3 1-16,-3 1 0 0,0 2 0 16,-2 2 1-16,-3 5 0 15,-2 5 0-15,-2 10 0 16,0 4 0-16,-1 3-1 15,-4 3 0-15,4 2-4 16,1-1 1-16,0-3-4 16,2-6 0-16,4 0-3 0,9-7 0 15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2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6 82 16 0,'10'-34'8'0,"-15"5"-6"0,3 22 15 16,-1-1-16-16,-4 3 1 15,-8 5 1-15,5 5 0 16,-7 5-4-16,0 5 0 15,0 4 2-15,7 1 1 16,3-1-2-16,0 1 1 16,7-6-2-16,7-2 1 15,0-4 0-15,8-6 0 0,-3-4 1 16,5-6 0-16,-2-1-1 16,-3-1 1-16,0 0-1 15,-4 0 1-15,-1 3-1 16,0 2 1-16,-2 5-1 15,-5 5 0-15,0 10 1 16,-5 4 0-16,5 8 0 16,-9 7 0-16,-1-2 1 15,-5 4 1-15,-4 1-1 16,-3-1 1-16,0-2 0 0,0-4 0 31,0-3-1-31,-3-8 0 16,6-7-2-16,-3-2 0 15,-2-8-5-15,4-2 1 16,5-2-7-16,3-5 1 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2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11 13 0,'7'0'6'0,"3"3"4"0,-5-3 5 16,2 0-14-16,3 0 0 15,-5-5 1-15,2-3 0 16,0 1-3-16,1-3 1 16,-1 1 1-16,0-1 1 15,-2-2-1-15,-5-1 0 16,0 1-1-16,-2 2 1 15,-1 3-1-15,-4 0 0 16,7 4 0-16,-7 3 1 0,-8 5-1 16,5 5 0-16,-7 5 0 15,7 7 0-15,-7 4 0 16,3 1 1-16,4 0-3 16,3 0 1-16,2-5-2 15,10-2 1-15,4-6-4 16,4-2 1-16,6-7-2 15,3-2 0-15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1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24 10 0,'8'-19'5'0,"1"14"7"16,-6 7 1-16,-3 1-12 15,0 4 0-15,-3 8 1 0,-6 4 0 16,6 8-3-16,-4 2 1 16,-5 0 1-16,5 1 1 15,4-6-2-15,-4-4 1 16,5-6 0-16,-1-6 0 15,3-3-1-15,0-5 0 0,5-8 0 16,2-6 0-16,3-6 0 16,4 1 0-16,-1-3 0 15,1 0 0-15,6 0 0 16,-3 5 0-16,-5 4 1 0,0 4 0 16,-5 6 1-16,-4 8 1 15,6 5-1-15,-6 7 1 31,-3 5-1-31,0 0 1 16,0 0-3-16,0 0 0 0,7-3-4 16,-2-2 0-16,2-4-5 15,-5-4 1-1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1.1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5 16 0,'-8'-10'8'0,"-11"10"-8"0,17 0 15 16,2 8-15-16,-8-3 1 15,3 2 0-15,5 0 0 16,0 3-1-16,0 2 0 0,5 0 1 16,3 3 1-16,-1 5-1 15,0-1 1-15,0 1 1 16,1-1 1-16,-8 1-1 16,0-3 1-16,-8-5-1 15,1 3 1-15,-5-3-3 16,-3 0 1-16,1-2-7 15,-1-3 0-15,0-4-4 16,1-3 0-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0.6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 11 0,'-7'-5'5'0,"25"5"9"0,-18 0-2 15,0 5-10-15,0 2 0 16,0 7 2-16,-4 1 1 0,4 4-6 16,-3 3 0-16,-1 3 3 15,1-6 1-15,-1 0-3 16,4-4 0-16,0 0-5 16,0-6 1-16,7-1-3 15,-3-8 0-1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50.3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 0,'7'5'6'0,"8"10"-2"15,-11-8 13-15,4 5-15 16,-1 6 1-16,-7 6 1 15,0-2 0-15,-5 2-5 16,3 1 0-16,-6-8 3 16,8-5 0-16,-4 0-1 15,1-7 0-15,3-5-1 0,3-10 1 16,9-4-1-16,-5-6 0 16,8-2-1-16,-3 0 1 31,5 3-1-31,3 2 1 15,-1 4 0-15,-9 6 1 0,7 7 1 16,-10 7 0-16,8 11 0 16,-13 6 1-16,3 3 0 15,-5 0 1-15,0-1-6 16,0 1 1-16,7 0-8 16,1-10 0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9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2 20 0,'19'-9'10'0,"7"-1"-7"16,-18 7 13-16,-6 3-14 15,3 3 1-15,2 7 2 16,-2 2 1-16,-5 2-7 16,-5 3 1-16,5 5 3 15,-7-2 1-15,0-1-2 0,-8 0 1 16,8-2-4-16,0-4 0 16,-3-1-5-16,8-3 1 15,-6-1-5-15,8-6 1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6:21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6 0,'-8'3'3'0,"8"2"4"15,0-5-2-15,5 5-4 16,-2-1 1-16,4 16-1 16,5 7 1-16,-2 2-3 0,5 5 1 15,-3 3 1-15,0-3 1 16,-2-5-2-16,2-2 1 0,-2-7-3 16,0-8 1-16,-6 0-3 15,1-5 1-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6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9 0,'-7'-4'9'0,"24"-10"-3"0,-10 11 17 0,8-1-20 15,5-1 0-15,2 1 0 16,2 1 1-16,0 6-6 31,6-3 1-31,1 2-1 0,-1 3 1 16,-1-1-7-16,5 1 0 16,5 4-1-16,-2-2 1 0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9.5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5 68 17 0,'3'-5'8'0,"-6"-4"-2"0,3 4 8 16,0 0-14-16,0 0 1 0,0-2 1 15,-7 0 0-15,2-1-2 16,-2 3 0-16,-5 0 1 15,2 1 1-15,-12 1-1 16,2 3 0-16,1 3-1 16,0-1 1-16,9 0-1 15,-5 1 0-15,8 4 0 16,-3 1 0-16,8 4 0 0,2 0 0 31,5 2 0-31,4 6 1 16,4-1-1-16,1 3 1 15,1-2 1-15,-3-1 0 0,-5-2 0 16,0-2 1-16,-7-1-1 16,-4 1 1-16,-6-5 0 15,3-1 0-15,-10 1-2 16,0-5 1-16,2-3-1 16,-4 3 0-16,4-2-1 0,-4-1 0 15,6-2-3-15,4-5 0 16,1 0-3-16,8 5 0 15,8-4-5-15,1-1 1 1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5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18 0,'7'-9'9'0,"8"-1"-6"15,-10 5 14-15,7 5-16 16,0-2 0-16,5-3 0 15,-2 1 1-15,4 1-4 16,-2-4 1-16,5 5-2 16,-5 2 0-16,2 0-3 15,-6-2 0-1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5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48 9 0,'0'-7'4'0,"-3"9"0"0,3-2 2 0,0 0-6 31,-2 3 1-31,2 2 2 16,-3 2 0-16,1 8-4 15,-3 2 1-15,-2 4 2 16,-1 8 0-16,1 3-1 16,-5 0 1-16,2-6-1 0,1-1 0 15,1-4-1-15,4-1 1 32,-4-11-1-32,6-1 1 15,2-8-1-15,0-5 0 16,2-5 0-16,6-9 1 0,-4-3-1 15,4 0 1-15,1-2-1 16,1 0 1-16,0-3-1 16,-3 3 1-16,0-1-1 15,3 4 1-15,0-4-1 16,2 6 1-16,-7 7-1 16,2 0 1-1,0-1-1-15,1 6 0 16,-4 5 0-16,-4 4 0 15,5 5 0-15,0 6 1 0,-5 1-1 16,0 8 1-16,0 5 0 16,3 2 0-16,1 0-1 15,-1-2 1-15,2-1-1 16,-3 1 1-16,3-5-1 16,2-3 0-16,-4-2-1 15,-1 0 0-15,1-7-3 16,-3 0 0-16,0-3-2 0,-5 0 0 1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40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-2 16 0,'4'2'8'0,"-4"-4"-6"0,0 2 15 15,0 0-17-15,0 2 1 16,-2 1 0-16,2-1 0 15,0 8-2-15,-2-5 1 16,2 0 0-16,-3 0 1 16,1 0-3-16,-1-1 1 15,1-1-5-15,2 2 1 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26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0 0,'7'-2'10'0,"20"-1"-6"0,-12 1 17 16,-1 2-20-16,6 2 1 15,4 1 2-15,5 1 0 16,5-2-4-16,1 3 0 15,6 0 3-15,3-3 0 0,-3 0-1 16,6-2 0-16,-6-2-2 16,-2 0 0-1,12-8-9 1,-12 1 0-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25.1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 20 0,'-3'-2'10'0,"3"-3"-8"15,0 5 17-15,3 0-17 16,2 3 1-16,2 4 3 16,0 0 0-16,5 3-7 0,1 0 0 15,1 2 5-15,-1 5 0 16,1-2-2-16,1 2 1 16,-5 0-2-16,2-3 1 15,-5-1-3-15,-2-1 1 16,2 0-4-16,-4-2 1 15,-1 0-5-15,3-3 1 16,0-2-3-16,2-3 0 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4:41.0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29T19:54:08.0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15,0 0-1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0.5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13 0,'0'3'6'0,"-3"2"-4"15,3-5 5-15,0 2-6 16,0-2 0-16,0 3 0 16,0 0 1-16,0-1-4 15,0 1 0-15,0-3-2 16,0 0 1-1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6.9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6 19 16 0,'0'-9'8'0,"-10"4"-5"16,7 2 11-16,-9 6-13 15,5-1 1-15,-10 10 1 16,2-2 0-16,1 10-4 15,1-3 1-15,9-3 2 16,-1-1 1-16,10-4-1 16,-1-1 1-16,14-6-1 15,-6 0 1-15,10-9-1 0,-5 0 0 16,0-5-1-16,-3 2 1 16,-1-5-2-16,-1 3 1 15,-5-5-1-15,0 5 1 16,1 0-1-16,-1 2 0 15,-7 10 0-15,0 0 0 16,0 12-1-16,0-2 1 16,-15 26 0-16,8-9 1 15,-17 46 0-15,4-19 0 16,-21 29 0-16,12-19 1 16,-15 21 0-16,10-24 0 15,-10 0-1-15,10-12 1 0,-8-13 0 16,15-6 0-16,-14-20 0 15,9-3 0-15,6-19-2 16,4 2 1-16,5-17-6 31,7 8 1-31,15-18-8 16,0 10 1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8:05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 13 0,'-5'0'6'16,"3"-2"-2"-16,2 2 8 0,-3 2-11 16,-2 3 0-16,0 7 1 15,-4 3 0-15,1 6-3 16,-4 4 1-16,5 4 1 16,2-2 1-16,0 4-1 0,-2 1 0 15,4-3 0-15,3-2 0 16,0-1 0-16,5-2 1 15,5-4-1-15,0-3 1 32,14-12 1-17,-2-5 0-15,-2-5 0 16,-3-7 0-16,0 0 0 16,0-3 0-16,-7-4-1 15,-3-1 1-15,3-6-2 0,-5-1 0 16,-3-2 0-16,-2 0 1 15,0 2-2-15,-2 0 1 16,-3 5-1-16,-5 3 1 16,1 4-1-16,-6 6 0 15,3 1-2-15,-3 3 1 0,5 5-4 16,-2 3 0-16,7 2-5 16,2 4 0-16,8 11 0 15,0-3 1-15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2.4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0 19 0,'-8'3'9'15,"-1"16"-7"-15,4-16 9 0,5 19-10 16,-5-5 0-16,2 12 0 16,3-7 0-16,-4 10-1 0,1-8 0 31,10 0 2-31,-7-4 0 16,20-8 1-16,-10-2 0 15,17-10 0-15,-5 0 0 0,12-10-1 16,-12 3 1-16,9-8-1 15,-9 5 0-15,0-12-2 16,-2 5 1-16,-5-9-1 16,-1 6 1-16,-6-4-2 15,-4 2 1-15,-1 14-2 16,2 1 1-16,-13 17-1 0,8 0 0 16,-7 21 0-16,0-9 1 15,-5 32-1-15,4-13 1 16,-11 32 1-16,2-14 0 15,-10 4 1-15,7-14 1 0,-7 0 0 16,5-8 1-16,-4-9 0 16,4-8 0-16,0-2-1 31,9-5 1-31,-16-12-1 16,2-3 0-16,0-9-5 15,6 2 1-15,1-7-5 0,3 2 0 16,12-4-3-16,-2 2 0 1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7.0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-2 15 0,'2'-5'7'0,"-2"14"-2"16,0-6 7-16,-5 11-12 15,0-1 1-15,-7 16 0 16,5-5 1-16,2 11-3 16,-2-9 1-16,7-4 1 15,0-5 0-15,14-4 0 16,-2-4 0-16,3-16-1 16,2 2 1-16,8-22 0 0,-6 10 0 15,3-10-1-15,-2 8 1 16,-3-5 0-16,-5 4 0 15,-5 8-1-15,-2 2 1 16,-10 12 0-16,0 1 0 16,-2 21 0-16,0-4 1 15,-3 12-2-15,5-8 1 16,5 0-2-16,0-4 0 16,15-3-5-16,-6-7 1 15,16-5-3-15,-6-3 1 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6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19 0,'14'-19'9'0,"21"9"-6"15,-18 5 14-15,7 3-17 0,-4-1 1 16,9 6 0-16,-2-3 0 15,2 5-1-15,-5-1 0 16,-9 9 1-16,-5-4 1 16,-18 11-1-16,4-5 0 15,-28 9 0-15,-2 0 0 16,0 1-1-16,4-3 1 16,8-3-2-16,5-4 0 15,10-3 0-15,7-2 0 16,10-3-1-16,-3-2 1 15,22 2 0-15,-7-2 0 0,8 10 1 16,-9-3 0-16,-1 13 1 16,-5-6 0-16,-20 10 0 15,5-7 0-15,-25 8 0 16,-4 4 1-16,-5-5-1 16,7-2 1-16,0-5-2 31,5 0 1-31,5-7-5 15,7-6 1-15,3-4-5 0,12-10 1 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46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17 0,'-14'20'8'0,"-1"28"-4"0,13-33 8 16,-1 19-12 0,1 3 1-16,-3 7 0 0,2-3 0 15,3-4-1-15,0 2 0 16,3-7-2-16,-1-8 0 0,1-9-3 16,4-8 0-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39.5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34 10 0,'-5'0'5'0,"5"-10"3"0,0 10 5 16,0 0-12-16,0 0 1 16,3-5 0-16,-3 5 1 31,2-5-4-31,-2 5 1 15,0 0 2-15,0 0 0 0,3-4-1 16,-1 1 1-16,5 1-1 16,1-1 0-16,4 1 0 15,0 2 0-15,0 0 0 16,0 0 0-16,13 0-1 16,-8 0 1-16,-5 2-1 0,0 1 1 15,3 2-1-15,-5-1 1 16,2 1 0-16,-5 0 1 15,-2 5-1-15,0-3 0 16,-7 5 0-16,2-2 0 0,-10 5 0 16,0-3 1-16,-2 5-2 15,0-5 1-15,-8 3-1 16,8-5 1-16,-10 2 0 16,2-2 0-16,-2 0-1 15,5-3 0-15,-2-5 0 16,7 1 1-16,-3-6-1 15,5 3 1-15,0-5-1 16,6 1 0-16,1-6-1 16,1 5 1-16,4-2-1 15,1 2 1-15,4 0-1 16,0 2 1-16,8 6 0 16,0-1 0-16,4 8 0 0,-2-3 1 15,10 8-1-15,-3-5 1 16,3 7-1-16,-7-3 1 15,2 4 0-15,-3-6 0 16,-2-2 0-16,-4-3 0 16,1-2 0-16,-4 0 0 31,0-3-4-31,-5 0 1 16,-3 1-5-16,0-1 0 0,-2-2-3 15,0 0 0-1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4.7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13 0,'0'0'6'0,"12"10"7"16,-9-10 6-16,9 5-17 16,-3 0 1-16,8 2 2 15,-7-2 1-15,29-3-7 16,-10 1 1-16,30-11 3 15,-18 4 1-15,18-4-2 16,-15 1 0-16,-1 0-2 16,-11 2 0-16,2 0-5 15,-9 0 1-15,-3 2-6 16,-3 3 1-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4.4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4 16 0,'12'-22'8'0,"8"5"-3"15,-16 12 10-15,9-2-14 16,-4-1 0-16,11-1 1 15,-3 1 1-15,7 1-4 16,-4 2 1-16,-1 0 1 16,-4 3 1-16,-3 2-1 15,0 0 1-15,-7 9-2 16,0-1 1-16,-8 11 0 16,3-4 0-16,-14 9 0 15,4-4 0-15,-14 2 0 16,4-5 1-16,-7 2-1 15,6-1 0-15,-4-6-1 16,6-2 0-16,4-1 0 16,5 1 1-16,13 0 0 0,-1-3 0 15,8-2 0-15,0-3 0 16,9 1 1-16,-7-1 1 16,20 1-2-16,-8-1 1 15,10 1-2-15,-4-1 1 0,-1 3-4 16,-5-3 1-16,-2-2-5 15,-5 0 0-15,-7 3-3 32,-1-1 1-32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4.0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1 0,'7'8'10'0,"17"-8"-7"16,-16 0 13-16,11 0-16 15,-4 0 0-15,2 2-5 16,-2 0 1-16,4 1 0 15,-4-1 0-1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3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5 12 0,'8'-7'6'0,"1"0"5"0,-4 4-1 15,5 1-9-15,2-1 1 16,5 1 0-16,-2 0 1 16,7-3-4-16,-1 2 1 15,4-2 1-15,-6 3 1 16,3-1-2-16,-5 1 0 16,2 4-5-16,-6-2 1 15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0.6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 25 0,'5'-14'12'0,"7"4"-14"0,-10 8 17 15,6-1-16-15,-3 1 0 0,4 4-10 16,-4 1 1-16,-7 14 9 16,-1-5 1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59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43 10 0,'-14'-17'5'0,"19"8"2"31,-10 4 7-31,2 0-13 16,1 5 0-16,-5 2 1 15,2 6 0-15,0 4-2 0,-2 5 1 16,-3 2 1-16,3 3 0 16,-3 0 0-16,5 0 0 15,3 0 0-15,4 0 1 16,1-7-1-16,6-1 0 0,1-4 0 15,2-8 1-15,3 1-1 16,7-8 0-16,-1-2-1 16,-1-3 1-16,-3-2-2 15,-3-3 1-15,-2-2-1 16,3-5 1-16,-1 0-1 0,-4-2 0 16,2 2 0-16,-4 5 1 15,-1 0-1-15,0 5 0 16,-2 2 0-16,0 3 0 0,-3 7 0 31,-2 2 0-31,0 8 0 16,-2 7 0-16,-1 7 0 15,1 0 0-15,-3 6 0 16,-2 1 1-16,0 8-1 16,-1 0 1-16,1 0 0 15,-3 8 0-15,-4-6 0 0,2-4 1 16,-5-6 0-16,0-4 0 15,0-3 0-15,-3-4 1 16,6-5-2-16,-6-3 1 0,3-5-3 16,1-2 1-16,3-5-4 15,-1-5 0-15,4-2-4 16,-2-5 0-16,5 2-4 16,-1 0 0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0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13 16 0,'15'-12'8'0,"-8"10"-2"15,-7 2 9-15,3 2-13 16,-1 1 0-16,-2 9 1 16,0 0 1-16,5 10-5 15,-5-3 1-15,0 18 2 16,0-8 1-16,-7 10-1 16,4-7 1-16,-6 9-1 15,-4-7 0-15,1-2 0 16,0-5 0-16,-7-3-1 15,7-7 1-15,-5-2-2 16,0-6 1-16,7-6-5 0,-2-1 1 16,5-14-7-16,-6 2 1 15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0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261 10 0,'3'-5'5'0,"-3"-5"8"16,0 10-1-16,-8 0-11 15,6 0 1-15,-10 2 0 16,2 1 0-16,-17 9-3 15,10-2 1-15,-5 9 1 16,8-4 0 0,2 9 0-16,4-7 0 15,6 0 0-15,-3-5 0 16,17-4 0-16,-2-1 1 16,2-9 0-16,3-1 0 0,9-9 0 15,-7 2 0-15,2-7-1 16,-4 5 0-16,0-15 0 15,-3 5 0-15,2-22-1 16,1 8 0-16,2-8 0 16,-7 10 1-16,4-2-1 15,-6 6 0-15,4 8 0 16,-5 5 0-16,-2 5 0 16,2 0 0-16,-7 14 0 15,0 3 1-15,-10 20-1 16,6-6 0-16,-9 23 0 15,6-11 0-15,0 11-1 16,-3-11 0-16,5 6-3 16,3-8 0-16,2-5-4 15,0-4 0-15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59.7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4 0,'7'-10'12'0,"15"3"-11"0,-15 4 19 15,8 1-20-15,0 0 1 16,9 2 0-16,-7 0 0 16,10 0-4-16,-1 0 1 15,8 4-5-15,-12-1 0 0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59.4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177 9 0,'0'-22'4'0,"10"-12"6"0,-10 27 6 0,7 0-15 16,-2 2 0-16,3-3 1 16,-8 4 1-16,0 11-4 15,0-2 1-15,0 14 2 0,-3-4 0 16,-9 14-1-16,5-5 1 15,-20 18-2-15,8-13 1 32,2 3-1-32,0-8 1 15,9-2 0-15,-1-5 0 16,4-5-1-16,-2-2 1 0,7-10 0 16,0 0 0-16,12-20 0 15,-3 6 0-15,4-11-1 16,1 6 0-16,6-18 1 15,-6 8 0-15,5-19-1 16,-2 13 0-16,0-4 1 0,-2 10 0 16,-5 3 0-16,2 6 0 15,0 5-1-15,-2 3 0 16,-3 7 0-16,3 1 1 0,-1 13-1 16,-1-1 1-16,-1 21-1 15,0-5 0-15,0 13 0 16,3-11 1-16,-3 8-1 15,1-4 1-15,1-1-3 16,-1-5 0-16,-4-2-2 16,4-5 0-16,-8 3-5 15,0-6 0-15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58.2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3 0,'0'3'6'0,"7"-6"2"0,-7 3 10 16,13 3-16-16,-6-3 0 0,15 4 0 16,-10 1 1-16,10 2-4 15,-3 1 0-15,3-1 2 16,-7-3 1-16,4 4-2 16,-4-4 1-16,-1-1-4 15,-1-1 1-15,-1-2-5 16,-3 0 1-16,4 0-1 15,-1 0 0-1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57.9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9 0,'2'-2'9'0,"3"-5"-7"0,-5 7 13 15,7-2-14-15,1 0 0 16,4 2 1-16,2 0 0 16,6 0-3-16,-11 0 1 15,16-3 1-15,-8 3 0 0,-3 0 0 16,-2 0 0-16,10 0-1 16,-7 0 0-16,1 0-2 15,-6 0 0-15,2-2-4 16,0 2 1-16,-2 0-2 15,-3 0 1-1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57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9 12 14 0,'3'-4'7'0,"9"1"-3"0,-12 3 9 0,0-2-12 16,7-1 1-16,-2 3 0 15,-5 0 1-15,0 3-4 16,0-1 1-16,0 5 2 15,0-2 0-15,-12 5-1 0,5 0 1 32,-15 4-1-32,2-4 1 15,-14 12-2-15,5-5 1 16,-13 8-1-16,8-8 1 16,-10 5-1-16,10-3 1 0,-8-2-1 15,11-2 1-15,-6-5-1 16,10-3 0-16,-2-7 0 15,2 0 0-15,5-5 0 16,7 0 0-16,3-4-1 16,5 1 1-16,9-4 0 15,3 2 0-15,10-2 0 0,0 0 0 16,9 0 1-16,-2 2 0 16,0 10 0-16,-10 0 1 15,10 7-1-15,-7-2 1 0,7 10-1 16,-3-1 0-16,3 8-1 15,-2-5 1-15,7 8-1 16,-5-6 1-16,-1 8-1 31,-1-7 1-31,-8-3-1 16,3-2 1-16,4-3-3 0,-9-3 1 16,2 1-4-16,-4-2 0 15,6-6-5-15,-1 0 1 1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56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9 30 20 0,'7'-12'10'0,"-7"5"-5"0,0 7 11 15,-7-5-15-15,7 0 1 0,-15 5-1 16,10 0 1-16,-9 2-3 16,2 1 1-16,0 6 0 15,4 1 1-15,6 10-1 16,2-6 0-16,7 13 0 16,-4-8 0-16,6 16 0 15,-1-9 1-15,-6 6-1 16,3-10 1-16,-5 7 1 15,0-7 0-15,-5-3 0 16,3-4 1-16,-18 0-1 16,6-3 0-16,-11-2 0 15,8-3 0-15,-9-2-3 16,6 0 1-16,6-5-4 16,1 0 1-16,6-3-4 0,5 3 1 15,2 0-4-15,0 0 1 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55.8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36 20 0,'10'-12'10'0,"-10"-5"-8"0,0 12 15 16,-3 2-16-16,3 1 0 0,-7 7 0 16,2 0 0-16,-7 14-1 15,5-2 0-15,-3 22 1 16,5-10 0-16,3 8-1 15,-3-11 1-15,10 1 1 16,-5-5 0-16,7-7 0 16,3-3 1-16,7-10-1 15,-3 1 1-15,1-18 0 16,-3 5 0-16,2-14-2 16,-6 5 1-16,-4-13-1 15,-1 8 1-15,-6-3-3 16,-1 5 0-16,4-2-4 15,-5 7 0-15,10 7-6 16,2 3 1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55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19 17 0,'0'-10'8'0,"0"3"-3"0,0 7 9 0,0 0-14 15,0 0 1-15,0 0 1 16,5 2 0-16,-3 3-2 31,1 0 0-31,-3 2 1 16,2 6 1-16,1-4-1 15,2 1 0-15,-5 0 0 0,2-3 0 16,3-2 1-16,-3-2 0 16,1-6-1-16,-1 1 1 15,1-6-1-15,2 1 1 16,-3 0-1-16,3-3 1 0,-5 3-2 15,0-3 1-15,0 3-1 16,-5 2 0-16,3 0 0 16,-1 0 0-16,-2 2 0 15,0 6 0-15,-4-1 0 16,-1 3 1-16,-5 3-1 0,-2 4 0 16,3 2 0-16,-4 6 1 15,4 2-1-15,2 2 1 16,-1 3-1-16,6 5 0 15,2 2 0-15,-2-2 1 0,2 0-1 16,3-3 0-16,-1-5 0 31,3-2 1-31,3-2-3 16,4-3 0-16,3-5-3 16,4-2 0-16,6-5-4 15,4-3 0-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58.5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6 0,'7'2'13'0,"18"0"-15"0,-18-2 23 16,3 0-21-16,-3 0 0 15,3 0-1-15,-1 3 1 0,4-3-2 16,-4 2 0-16,4-2-4 16,-4-2 1-16,4 2-3 15,-1 2 1-15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59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8 13 0,'3'-7'6'0,"7"1"2"16,-10 6 7-16,0 0-14 15,3 0 0-15,2 6 2 16,3-1 0-16,5 5-3 15,2 1 0 1,1-1 3-16,5 0 1 16,2 1-2-16,0-1 1 0,1-2-1 15,-4-5 0-15,-1-1-1 16,-6 1 1-16,0-3-1 0,-6 0 1 16,1-3-1-16,-8-2 0 15,-8-3-2-15,-2-5 1 31,-11 3-2-31,0-6 0 16,-2 3-1-16,2-5 1 0,3 2-1 16,8 1 1-16,2-1 1 15,0-2 0-15,8 0 2 16,8 0 0-16,0-1 1 16,10 1 1-16,5-2-1 15,3 1 1-15,3 1-1 16,-1 3 1-16,6-1-5 0,-5 3 0 15,-4 3-7-15,4-3 1 16,10 2-2-16,5-4 1 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58.8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0 0 24 0,'-5'5'12'0,"-19"13"-11"16,22-15 24-16,-9 20-21 15,1-4 0-15,-1 9 2 16,1-4 1-16,5 4-9 16,2-4 1-16,8-1 4 15,-2-5 1-15,13-2-2 16,-6-3 0-16,19 0-6 15,-6-5 1-15,11-11-7 16,-5 3 0-16,18-13-2 16,-8 5 1-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58.8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0 0,'15'-10'10'0,"13"4"-5"0,-23 4 16 16,8 4-19-16,0 1 1 16,2 10 2-16,-5-5 1 15,-2 10-7-15,0-5 0 16,-8 10 5-16,0-5 0 15,-13 11-3-15,5-6 0 16,-10 3-5-16,3-5 1 16,0 0-6-16,-1-6 0 15,9-4-2-15,-1-1 1 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58.5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38 22 0,'-10'-13'11'0,"23"8"-6"16,-13 5 17-16,10-5-19 16,1-1 0-16,4 4 0 15,1-1 1-15,7 0-8 16,-4 1 1-16,1 4-2 16,-7 1 0-16,8-6-4 15,-2 1 0-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58.2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16 0,'-2'0'8'0,"7"-5"-1"0,-5 5 10 16,0 10-15-16,0-2 0 16,-5 12 3-16,2 1 0 15,-2 16-6-15,-3-9 1 16,3 9 3-16,3-9 0 15,-1 3-3-15,1-7 1 16,2-4-6-16,0-4 1 16,2 2-5-16,1-5 0 1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57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8 17 0,'-8'0'8'0,"11"-5"-4"0,-3 5 9 0,3-3-12 16,2 3 1-16,8 0 1 16,0 5 0-16,2 0-4 15,3 3 1-15,3 3 2 16,3 2 1-16,-1-3-1 15,0 3 1-15,1-3-1 0,-1 1 0 16,0-3 0-16,-7-1 0 16,-3 4-1-16,-5-3 0 15,-6 5 0-15,-2-1 0 16,-2 4 0-16,-4 2 1 16,-6 0-1-16,-1-2 0 0,-3 0 0 15,-5-1 0-15,8-2-3 16,-2 0 0-16,7-2-5 15,0-4 1-15,8-2-4 16,10 1 1-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3.4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3 24 0,'18'-23'12'0,"-2"12"-5"16,-16 9 21-16,18-4-25 16,0 4 1-16,13-3 1 15,-2-1 1-15,8 4-8 16,-11-1 1-16,2 1 4 16,-4-1 0-16,-6 6-5 0,-2-1 1 15,-3 1-7-15,2-1 1 16,-7 4-5-16,8-4 1 1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3.1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-2 17 0,'-8'3'8'0,"8"-6"4"15,0 3 7-15,-2 3-18 16,-1-1 1-16,-10 4 1 16,6-1 0-16,-14 8-3 15,5-3 0-15,6 3 3 16,-5-2 0-16,7-3-1 15,3-1 0-15,5 1 0 16,0 0 0-16,8 0-1 16,-3 0 0-16,18-3 0 0,-8 0 0 15,6 0 0-15,-11 1 0 16,8-1 0-16,-2 0 1 16,-1 3 0-16,1-3 0 15,-3 8 0-15,-6-5 1 16,-4 2-1-16,2-2 0 15,-13 2-1-15,3-2 1 16,-8 11-3-16,6-6 0 16,-19 2-5-16,5-2 1 15,6-2-6-15,-3-4 0 16,7-9-2-16,4-1 0 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2.7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4 28 0,'13'13'14'0,"-11"13"-8"15,1-21 21-15,-3 16-25 16,0 0 0-16,0 2 1 15,0 6 1-15,3-6-5 16,-1-4 1-16,6-6 3 16,-3-3 0-16,3-7-1 15,5-3 1-15,-3-6-2 16,3-1 0-16,-5-4-2 16,0-5 0-16,0-2-2 0,-3 3 0 15,-5-19-2-15,0 10 1 16,0-7 0-16,0 5 0 15,0-5 3-15,0 7 0 16,0-2 2-16,3 5 0 16,4 1 1-16,1 1 1 15,10 4 0-15,-7 2 1 16,15 2-1-16,0 1 1 16,0-1-2-16,-3 4 1 15,16 4-2-15,-8 0 1 0,6-10-1 16,-11 3 1-16,5-3-2 31,-2 2 0-31,-1 1-4 16,-4 2 1-16,-1 6-6 0,-7-1 1 15,-1 8-5-15,-2 0 0 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2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4 13 0,'0'-23'6'0,"16"7"8"16,-8 11 2-16,5-3-13 16,0 3 0-16,15-3 3 15,-5 0 1-15,6 6-8 16,-6 2 0-16,3 5 5 16,-8 0 1-16,0 8-2 15,-3-2 0-15,-9 7-2 16,-4-5 1-16,-7 5-1 0,-3-3 0 15,-7 6-1-15,-1-8 1 16,-2 0-1-16,5-2 1 16,0-4-2-16,6-1 1 15,9-1-1-15,-2-3 0 16,13 1 0-16,-3 0 1 16,3 2-1-16,0 0 0 15,3 3 1-15,-6 0 1 16,6 5-1-16,-6-3 1 31,-10 8 0-31,0-2 1 0,-5 2-1 16,0-5 1-16,-14 5-1 15,4-5 1-15,-13 5-3 16,2 1 0-16,0 1-6 16,5-4 1-16,8-6-6 15,3-2 1-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58.3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16 0,'7'-7'8'0,"1"9"-2"0,-3-4 9 16,7-1-14-16,0 3 1 31,3 0 1-31,4-2 0 0,6 0-4 16,-6-1 1-16,1 1 2 16,-3-1 0-16,-3-2-1 0,3 5 0 15,1-2-3-15,-1 2 1 16,-5-3-3-16,3 3 0 0,-6 3-4 31,1-1 1-31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1.8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34 0,'13'0'17'0,"0"-5"-17"0,-5 2 32 15,2 1-31-15,-2-1 0 16,10 0 0-16,-5 1 1 16,13 2-5-16,-5 0 1 15,2 2-4-15,-7-2 1 16,12-2-6-16,-9 2 0 1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1.5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23 0,'-5'18'11'0,"8"-13"-7"0,-3-5 21 16,10 3-21-16,-2 0 0 15,15-3 0-15,-4 0 1 16,12-3-9-16,-8 3 0 0,9 0-2 16,-9 0 0-16,13-3-4 15,-9 1 1-15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1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4 29 0,'16'-8'14'0,"2"-2"-10"0,-13 7 26 16,14 1-29-16,-6-1 0 0,13-2 0 16,-6 0 0-16,9-1-2 0,-5 4 0 15,-1 4-3-15,-5 1 1 16,-5 2-6-16,-2 1 0 16,-14 4-1-16,3-2 1 1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1.2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3 17 0,'0'-7'8'0,"-2"4"-4"15,2 3 12-15,-3 10-15 16,-2-2 1-16,-3 21 1 16,0-8 1-16,1 15-4 15,4-7 0-15,11 7 3 16,-3-7 1-16,5-11-1 16,1-2 0-16,12-14-1 15,-7 1 1-15,15-19-2 0,-7 6 1 16,4-11-1-16,-4 3 0 31,-3-16-1-31,-3 11 0 0,-5-6-1 16,0 8 1-16,-5 0-1 15,-3 6 0-15,3 7 0 16,-6 0 0-16,3 24 0 16,-2-3 1-16,0 26 0 15,-1-8 1-15,-2 34 0 16,0-15 1-16,-2 7 0 15,-1-13 1-15,-7 11 0 16,-1-11 0-16,-15 3-1 16,8-13 1-16,-13 0-1 15,7-8 1-15,-2 5-3 16,5-7 0-16,-5-11-5 16,5 0 1-16,3-8-6 15,8-3 0-15,15-9-3 16,0-1 1-1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0.9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 33 0,'-5'-3'16'0,"5"3"-21"16,0 0 32-16,5 3-27 15,-5-1 1-15,2 1-1 16,1-1 1-16,2 4-4 16,-2-4 0-16,7 3-4 0,-5 1 1 15,16-1-3-15,-8 0 0 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0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0 23 0,'-21'5'11'0,"10"0"-8"16,11-5 22-16,-2 6-24 15,-1-1 1-15,1 3-1 16,-4-3 1-16,6 0-4 15,0-2 0-15,11-1-4 16,-3 1 1-16,15-6-4 0,-5 3 1 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1:59.4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4 28 0,'0'-14'14'0,"3"-2"-6"15,-1 11 14-15,-2 5-22 0,0 0 1 31,2 0 0-31,-2 0 0 0,3 5-3 16,-1 0 1-16,3 1-5 16,2 1 1-16,2 3-4 15,0-1 0-1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33.1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6 14 0,'0'-7'7'0,"8"10"-1"16,-8-3 10-16,7 0-14 0,-2 0 0 15,12 2 1-15,-3 0 0 16,13-2-4-16,-8 0 1 15,8 3 2-15,-5-1 0 16,7-4-1-16,-7-1 1 16,10-1-2-16,-11 1 1 15,1-1-3-15,-2-1 0 16,-3-2-5-16,-3 2 0 16,1 5-1-16,-6 0 1 1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32.8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-2 16 0,'-3'-3'8'16,"-4"16"-7"-16,7-11 13 0,-7 8-13 15,2-3 0-15,-3 13 1 16,4-6 1-16,-11 13-4 16,3-7 0-16,2 11 2 15,3-6 1-15,-1 4-2 16,3-7 1-16,5 0 0 16,0-5 0-16,8-2 0 15,-1-3 0-15,5-2 0 16,0-3 1-16,6-7-1 15,-9 0 1-15,8-10 0 16,-4 0 0-16,4-4-1 16,-5 2 1-16,-2-5 0 15,-1 4 0-15,-4-11 0 16,0 2 0-16,-2-7-2 16,-3 7 1-16,-3 0-1 15,1 5 1-15,-3-5-1 16,-2 5 0-16,2 2-4 0,2 3 1 15,1 7-4-15,2 0 1 16,0 7-4-16,0 1 1 1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32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 5 12 0,'-2'0'6'0,"2"-2"-1"0,0 2 6 0,0 0-10 16,0 0 0-16,5-3 1 16,-5 3 1-16,5 0-3 15,-1 0 0-15,6 5 2 16,-5 0 0-16,2 7-1 15,0-2 1-15,0 7-1 0,-2-2 1 16,0 14-1-16,0-9 1 16,-5 11 0-16,0-6 0 0,-7 4 0 15,4-7 1-15,-6 7-1 32,-1-7 0-32,-2 3 0 15,0-6 0-15,-7 6-1 16,4-8 0-16,-4 2-1 15,5-2 1-15,-3-4-2 16,5-4 1-16,0-4-4 16,2-2 0-16,3-1-4 15,2-2 1-15,10 0-2 0,-5 0 0 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58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0 18 0,'2'19'9'0,"-7"11"-8"16,3-23 13-16,-3 3-14 16,-2 4 1-16,-3 6-1 15,-2-1 1-15,2-2-1 0,-2-2 0 16,4-3 0-16,1 0 1 31,0-7-1-31,4-2 1 16,1-11-2-16,4-4 1 0,8 0 0 15,2 0 0-15,5 0 0 16,3-3 0-16,2-2 0 16,-3 0 1-16,1 5 0 15,-5-3 1-15,4 3 1 16,-4 2 0-16,-1 8 0 15,-4 2 1-15,-3 7-1 0,1 3 1 16,-6-1-2-16,-2 6 1 16,-2 5-2-16,-6-1 1 15,6 1-2-15,-3-1 1 16,3 1-4-16,-1-1 1 0,1-4-3 16,2-3 0-16,0-2-5 15,0-3 0-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25.2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14 0,'2'-7'7'0,"13"5"1"0,-10 2 7 15,10 0-13-15,-6 0 0 16,21-3 2-16,-8 1 0 15,9-3-5-15,-9 2 0 16,8 1 3-16,-8 0 1 16,4-1-4-16,-4 1 0 0,0-1-5 15,-5 1 1-15,1 2-3 16,-4 0 1-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24.9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9 18 0,'2'-2'9'0,"-14"-1"-7"0,12 3 10 0,2 0-10 16,-2 0 0-16,10 0 0 31,-3 0 1-31,13 0-4 16,-6 0 0-16,8 3 3 16,-7-3 0-16,7 0-1 0,-5 0 0 15,7 0 0-15,-4 0 1 16,6-3-1-16,-4 1 1 15,0-3-1-15,-2 0 1 16,-3 3-1-16,-3 2 0 0,-4 0-1 16,-3 0 1-16,1 2 0 15,-4-2 1-15,-6 8-2 16,0-1 1-16,-11 12 0 16,4-4 1-16,-11 14-1 15,6-7 1-15,-6 17-2 0,6-9 1 16,-1 6 0-16,3-9 0 15,2 2-1-15,3-4 0 16,-1-6 0-16,4-4 0 16,1-3-3-1,1-2 0-15,-1-5-3 16,1 0 0-16,-3-3-4 16,3 1 1-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3.4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22 20 0,'3'2'10'0,"-10"25"-9"15,7-22 18-15,-5 15-17 0,0-6 0 16,-7 15 1-16,4-7 0 16,-6 15-4-16,2-11 0 15,2 6 2-15,3-8 1 16,-1-2-4-16,3-2 1 15,3-8-3-15,0-2 0 16,2-10-1-16,0 0 0 16,2-15-1-16,0 3 1 15,3-15 2-15,3 5 0 16,-6-9 2-16,5 6 0 16,5-14 3-16,-4 10 0 0,14-7 1 15,-3 9 1-15,8 0 0 16,-8 8 1-16,6 9-1 15,-6 3 1-15,0 14-1 16,-2-2 0-16,-7 17 0 16,0-5 0-16,-10 2-2 15,0-4 1-15,-12 2-2 16,4-5 1-16,-9 3-5 16,5-6 1-16,0-4-7 15,-2-2 0-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3.1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5 20 0,'2'2'10'0,"3"8"-11"16,-5-10 18-16,8 15-17 16,-3-5 1-16,2 12 0 15,-5-5 0-15,15-3-2 16,-7-1 1-16,5-6-2 15,-8 0 0-15,13-9-2 0,-6 2 1 16,3-10-1-16,-4 3 1 16,-1-15-1-16,0 5 1 15,0-5 3-15,-4 5 0 16,1 2 2-16,-1 3 1 16,-8 7 0-16,4 2 1 15,-8 16 0-15,4-4 1 16,-15 26-2-16,8-9 1 0,-15 11-2 15,5-8 1-15,-5 10-1 16,7-7 0-16,5-5-4 16,3-5 0-16,4-3-5 15,-4-4 1-15,19-8-1 16,-7-2 0-1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2.8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18 18 0,'2'-19'9'0,"3"24"-9"0,-5-5 17 16,0 2-16-16,0-2 1 15,0 7 1-15,0-2 0 16,-5 19-4-16,-2-4 1 0,-8 21 3 16,1-9 0-16,-1 19-2 15,1-10 1-15,7 0-1 16,-3-9 1-16,10-5-4 16,0-6 1-16,5-6-6 15,2-3 1-15,0-7-2 16,5 0 0-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2.5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48 19 0,'0'-8'9'0,"24"-1"-5"16,-21 6 13-16,16 6-16 16,-4-3 1-16,7 0-1 15,-10 0 1-15,10 0-3 16,-3 0 0-16,1-3 0 0,-3 3 0 15,2-4-4-15,-4 1 0 16,7-9-2-16,-10 3 1 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2.2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17 11 0,'0'-15'5'0,"0"15"1"0,0 0 8 0,3-2-14 16,-3 2 0-16,5 2 2 15,-3 1 1-15,-4 11-3 16,2-2 1-16,-8 15 1 15,3-5 1-15,-9 22-1 16,2-8 1 0,-3 8-1-16,5-10 0 15,0-2-2-15,3-5 1 16,-3 0-1-16,5-8 0 16,3-2-4-16,-3-2 0 0,5-10-3 15,0-3 0-15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00.9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0 13 0,'4'5'6'0,"11"2"2"0,-12-7 9 16,16-2-15-16,-4 0 1 15,24-3 3-15,-15 0 0 16,44-10-7-16,-12 3 0 16,27-2 4-16,-27 2 1 15,27 0-1-15,-22 4 0 0,9 1-2 16,-21 2 0-16,0 3-1 16,-15-1 1-16,5 8-1 15,-12-2 1-15,-3 2-2 16,-5-3 0-16,-2-4-1 15,-7 2 0-15,0 2-3 16,0 0 0-16,-3 3-3 31,0-2 0-31,-4 1-1 0,-3-1 1 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3.1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77 844 7 0,'5'-5'3'0,"-15"5"1"15,10-3 4-15,-2 1-7 16,-1-1 0-1,1-2 2-15,2 3 0 32,-3-5-3-32,1 2 0 15,-3-5 2-15,3 3 1 16,-3-3-1-16,0 0 1 0,-5 1-1 16,3-4 0-16,-1-1-1 15,-4-3 0-15,2-3 0 16,-4 1 1-16,-1-1-2 15,3 1 1-15,-3-1-1 16,-2 1 1-16,0-1-1 0,3-2 0 16,-3 5 0-16,4-5 1 15,-1 3-1-15,-1-1 1 16,5-2-1-16,-2 5 1 16,-2-2-1-16,-4 2 1 0,1 0-1 31,0-1 0-31,3 1 0 15,-6-5 0-15,3 5 0 16,-2 0 0-16,2-2 0 16,2-3 0-16,-2 0 0 0,2 2 0 15,3 1 0-15,-5 2 0 16,0 0 0-16,-3 0 0 16,-2 2 0-16,0 0 0 15,0 1 0-15,3 4 0 0,-3 0 0 16,3 3 0-16,1-3-1 15,-3 5 1-15,-1 1 0 16,0-1 0-16,2 0 0 16,-2 0 0-16,3 2 0 15,-1-1 0-15,-2-1 0 16,3 0 0-16,-1 0 0 0,1 3 0 16,-3-6 0-16,-3 3 0 31,3 0-1-31,-2 3 1 15,2 0 0-15,0 2 0 0,3 2 0 16,-1-2 0-16,1 0 0 16,2 5 0-16,-3-5 0 15,0 7 0-15,1-4 0 16,-3 2 0-16,3-1 0 16,-1 1 0-16,1 0 0 0,-3-2 0 15,2 1-1-15,3 1 1 16,-5 0 0-16,3 3 0 15,-1-4 0-15,1 4 1 16,-3-1-1-16,0 3 0 0,0-3 0 16,0 3 1-16,0-3-1 15,2 5 0-15,-2 5 0 16,0-4 0-16,0-1 0 16,3 0 1-16,-1 0-1 15,1 0 0-15,2 1 0 16,-3 1 0-16,3-2 0 15,-7 3 0-15,4 2 0 0,-2-2 0 16,3-3 0-16,-3 0 1 16,0 3-1-16,0-1 0 15,0 1 0-15,0-3 0 16,3 3 0-16,-1 2 0 16,6 0 0-16,-4 0 0 15,1 0 0-15,3 0 0 16,2 0 0-16,-3 0 0 15,3 0 0-15,0 0 1 16,2 5-1-16,0 0 0 16,0-2 0-16,1-1 0 0,1 1 0 15,-4-1 1-15,0-2-1 16,2 0 0-16,5 0 0 16,-2 1 1-16,4-4-1 31,1 1 0-31,-3-1 0 15,3 3 0-15,2 1 0 16,-3-1 0-16,1 0 0 16,-1 0 0-16,1 0 0 15,-1 0 1-15,1 0-1 0,-3 0 0 16,3 0 0-16,-1 0 0 16,1 0 0-16,4 3 0 15,1-1 0-15,4 1 0 0,-2 4 0 16,-3-4 0-16,3-1 0 15,-2 1 0-15,-1-1 0 16,5-4 0-16,-2-1 0 16,-2 1 1-16,-1-3-1 15,1 0 0-15,-1 1 0 16,3 1 0-16,-3-2 0 0,1 3 0 16,-1 2-1-16,1 0 1 31,4 0 0-31,0-2 0 15,-2-1 0-15,3-1 1 16,4-1-1-16,-3 0 0 16,6 0 0-16,-5 0 1 0,4-2-1 15,1 0 0-15,-3 2 0 16,3 0 0-16,0 0 0 16,-3 1 0-16,5-1-1 15,0 0 1-15,-5 3 0 16,5-3 0-16,0 0 0 15,-5-2 0-15,5 0 0 16,1-1 0-16,-1 1 1 16,-3 0 0-16,3 0-1 15,3-1 0-15,-3 1-1 16,0-3 1-16,0-2 0 16,0 3 0-16,0-1-1 15,-2-2 1-15,-1-3 0 16,4 1 0-16,-4-1 0 15,-2 0 0-15,3 3 0 16,2-5 0-16,-5 0 0 0,5 0 0 16,0 3 0-16,0-3 0 15,-2 0 0-15,2 0 1 16,0 0-1-16,0 0 0 0,-2 0 0 16,4 0 0-16,1-3 0 15,-1 3 0-15,1-2 0 16,-3 2 0-16,0 0 0 15,0-3 0-15,-2 3 0 16,2 0 1-16,-2 0-1 0,2 0 0 16,0 0 0-16,-5-2 0 15,2 0 0-15,1-1 0 16,0 1 0-16,-1-1 0 16,3 1 0-16,1-1 0 0,-4 3 0 15,3-2 0-15,0 0 0 31,0-1 0-31,-2 1 0 16,2 2 0-16,3-3 0 16,-1 1 0-16,1-3 1 15,2 0 0-15,-8 3-2 0,3-3 1 16,0 0 0-16,-2 0 0 16,-5 0 0-16,2 5 1 15,-5 0-1-15,1-5 0 16,-1 5 1-16,0 0 0 0,-2-2-1 15,5-1 0-15,-3-2 0 16,0 1 0-16,3-1 0 16,-3 0 0-16,1 2-1 15,-1-1 0-15,-2 1-2 16,0-4 0-16,0 2-3 16,0 0 0-16,-3 0-3 0,5 0 1 31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03.4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7 6 0,'7'-3'3'0,"3"-2"-1"0,-10 3 3 15,0 2-4-15,0 0 0 16,5 0 0-16,-2 0 1 16,-1 0-2-16,0 2 0 15,6-2 2-15,-3 0 1 0,2 0-1 16,3 0 0-16,-1 0-1 31,4-2 1-31,-1 0-1 16,5 2 1-16,0-3-2 15,0 3 1-15,-5 0-1 16,5 3 1-16,3-1 0 0,2 0 0 16,-3-2 0-16,3 5 0 15,-2-2-1-15,-3 1 1 16,5-1-1-16,0-1 1 0,0-2-1 16,0 0 0-16,0 0 0 15,-3 0 1-15,1 0-1 16,-1 3 1-16,1-1-1 15,-3-2 0-15,3 2 0 16,2 1 1-16,0-3-1 16,-1 0 1-16,1 2-1 0,3 1 1 15,-1-3-1-15,1 2 0 16,-3 0 0-16,0 1 0 16,0-3 0-16,-3 0 1 15,1 0-1-15,-1 0 0 0,-2 0 0 16,0-3 0-16,-2 3 0 31,2-2 0-31,-5 0 0 16,3 2 0-16,-3-3 0 15,3 1 0-15,-1 2 0 16,-1 0 1-16,4-3-1 0,0 1 0 16,-5 0 0-16,3 2 0 15,-1-3 0-15,-2 3 0 16,3-2 0-16,0-1 0 0,-3 3 0 15,5 0 0-15,0 0 0 16,-5-4 0-16,5 1 0 16,-2 3 1-16,-3 0-2 15,0 0 1-15,-2 0 0 16,5 0 0-16,-5 0 0 16,4 0 0-16,1-2 0 15,-3-1 0-15,3 1 0 0,-5 0 0 31,2 2 0-31,-2 0 0 16,4-3 0-16,-2 3 0 0,1-2 0 16,1 2 1-16,-2-3-2 15,3 3 1-15,0-2 0 16,-3 0 0-16,3 2 0 16,-1 0 0-16,-2 0-1 15,3-3 1-15,-3 3 0 16,3 0 0-16,7 0-1 0,-5 0 1 15,-7-2-1-15,4 2 1 16,1-3-1-16,-3 3 1 16,3 0 0-16,2 0 0 15,-2-2-1-15,2 0 1 0,0-1 0 16,-5 1 0-16,3 0-1 16,-1-1 1-16,-2 1-1 31,3-1 1-31,2 3 0 15,-7-2 0-15,5 2 0 16,-6 0 0-16,4-2 0 0,-6 2 0 16,-2-3 0-16,2 1 0 15,-2-1-1-15,0 3 0 16,-3-2-3-16,-2 2 0 16,8 0-2-16,-3-2 1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57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7 0,'0'-22'8'0,"0"7"-7"0,0 12 13 16,0 3-16-16,0 0 0 16,0 0-8-16,0 0 1 15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20.7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91 8 0,'-12'-8'4'0,"12"1"-2"0,0 7 5 16,0 0-7-16,3-2 1 0,-3 2 2 15,9 0 1-15,-1-3-4 16,4 1 1-16,-2 0 2 16,2-1 0-16,0 1-1 31,8-1 1-31,-1 3-2 16,3-2 1-16,0 0-1 15,0-1 1-15,2 1-1 0,6 2 0 16,-4 0 0-16,1 0 1 15,3 0-1-15,1-2 0 16,-1-1-1-16,1 1 1 0,1 2-1 16,2-3 1-16,-2 3-1 15,2 0 1-15,-2 0 0 16,4 0 0-16,1-2 0 16,-1 2 1-16,1-2-1 15,0-1 0-15,2 1 0 0,5-3 0 16,-3 0 0-16,3 0 0 15,0-2-1-15,5 3 0 16,2 1 0-16,-5 3 0 16,1 0 0-16,-4 0 0 15,4-2 0-15,-1 2 0 16,0 2 0-16,1 1 0 16,4-1 0-16,-5 0 0 15,-2 1 0-15,0-1 0 16,2 0 0-16,-2-2 0 0,3 3 0 15,-1-3 1-15,-2 2-1 16,2-2 0-16,1 5 0 16,-3-3 0-16,-3 1 0 15,5-1 1-15,-4-2-2 16,-1 0 1-16,1 0 0 16,-1 0 0-16,-2-2 0 15,-2 2 1-15,2 0-1 16,-5 0 1-16,-2 2 0 15,9 1 0-15,-9-1-1 16,0-2 1-16,-3-2 0 16,-2 4 0-16,0-2-1 0,-3 0 1 31,-2 0-1-31,0 0 0 16,-3-2 0-16,-4 2 1 15,2 0-1-15,-2-3 0 16,-6 3 0-16,4-2 0 15,-6-1 0-15,0-1 0 0,1 1-3 16,-4 1 1-16,-1-3-4 16,-1 0 0-16,-2 5-4 15,3-2 1-15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7:17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12 10 0,'-5'3'5'0,"3"-18"2"15,2 15 5-15,0 0-10 16,0 0 0-16,0 0 1 0,0-2 1 16,0 2-5-16,2 2 0 15,-2 1 4-15,0-1 0 16,-2 3-2-16,0 2 1 15,0 3 0-15,-1 0 0 0,1 2 0 16,-2 8 1-16,1 1-1 16,1 6 0-16,0 5 0 31,-3 5 1-31,3 9-1 16,-5-5 0-16,5 3-1 15,-3 0 0-15,3 2 0 16,0 3 1-16,0-5-1 15,-1 2 0-15,-3 0 0 0,3 3 1 16,1 5-1-16,0-5 1 16,-5-3-1-16,3 10 0 15,-1 0 0-15,1 7 0 16,-1 1 0-16,-2-1 0 16,5-7-1-16,0-2 1 15,-1-6 1-15,1 1 0 16,0-3-1-16,0 3 1 15,-1-2-1-15,-3-1 1 16,1 3-1-16,1-1 1 16,-1 1-2-16,-2-3 1 0,3 6-1 15,-1-4 0-15,1 1 0 16,-3 0 0-16,5-5 0 16,-1-3 1-16,1 3-1 15,0-8 1-15,0-1-1 16,-1-4 0-16,-1 1 0 15,2-3 1-15,-3 3-1 16,1 0 0-16,-1 2 0 0,-2 5 0 16,3-3 0-16,-1 1 0 15,3-1 0-15,0-2 0 16,-3 1 0-16,3-6 0 16,2 0 0-16,0-5 0 15,-2 1-1-15,-1 2 1 16,1 2 0-16,-2 2 1 15,1 1-1-15,-3 2 0 0,1 3 0 16,3-5 0-16,0-1 0 16,-1 1 0-16,1-3 0 15,-2-2 1-15,1 0-1 16,1-3 0-16,0 0 0 16,0-6 1-16,-1-1-1 15,1-3 0-15,0 1-1 16,-3-3 1-16,3-2-2 15,0 0 0-15,0-6-2 16,2 4 1-16,0-8-4 16,0 0 1-16,2-3-5 15,2-4 1-15,5-8-2 16,0-4 0-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49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41 13 0,'-2'-5'6'0,"-1"-5"1"15,3 7 6-15,0 0-12 16,-2 1 1-16,2-3 0 0,0 2 1 16,0 3-4-16,-3-3 1 15,3 1 2-15,0-1 0 16,0 3 0-16,0-2 0 0,0 2 0 16,0 0 1-16,0 0-1 31,0 2 1-31,0 1-1 15,0 2 0-15,-3 0 0 16,3 6 0-16,0 4-1 16,0 1 0-16,-2 10 0 15,-1 5 0-15,3 11 0 0,0 10 0 16,0 5-1 0,0 6 1-16,0 5-1 0,0-1 1 15,0 4-1-15,0-19 1 16,-5 29 0-16,5-19 0 15,-3 11 0-15,1-18 1 0,-3 10-1 16,2-16 0-16,0 9-1 16,1-17 1-16,-3-2 0 15,2-7 0-15,-2-9 0 16,2-5 0-16,1-7 0 16,-1-1 0-16,3-12 0 0,0-1 0 15,0-23-1-15,0 8 1 16,3-19-1-16,-1 9 0 15,-2-19 0-15,0 8 0 16,0-21 0-16,5 0 0 16,-2 0 0-16,0 0 0 15,4 3-1-15,-4 2 1 16,0 0 0-16,-3-5 0 16,0 0 0-16,0 8 0 15,2 3-1-15,-2 2 1 0,3-3 0 16,-3 11 0-16,0 5 0 15,2 6 0-15,1 4-1 16,2 6 1-16,-10 2 0 16,5 3 0-16,0 3-1 15,0 10 1-15,0 0-1 16,0 13 0-16,0 10 0 16,0 14 0-16,0 15 1 15,5 13 0-15,-5 0 0 31,0 6 1-31,3 4 0 16,-3-15 0-16,2 26 0 0,1-21 0 16,-3 8 0-16,0-18 1 15,-3 7-1-15,3-15 1 16,0-2-1-16,0-9 1 0,0-13 0 16,0-2 0-16,0-13-1 15,0-3 0-15,0-20 0 16,0 2 0-16,0-16-1 15,0 3 1-15,0-34-2 16,3-2 1-16,0-9-1 16,2 3 1-16,-3 9-1 0,-2-4 1 15,0 6-1-15,6-6 1 16,-4 6-1-16,1 2 1 16,-1 0-1-16,1 3 1 0,2 11-1 15,3 4 1-15,-5 9-2 31,-1 7 1-31,1 5-1 16,-3 11 1-16,0 10-1 16,-3 19 1-16,1 22-1 15,-1 20 1-15,-7 14 0 16,7-22 1-16,-5 59 0 0,0-26 1 16,1 13 1-16,1-23 0 15,-4 2 0-15,5-20 0 16,2-6 0-16,1-10 0 15,2-8-1-15,0-10 1 0,0-6-1 16,0-4 0-16,-3-6-5 16,0-3 0-16,6-10-5 15,0 0 0-15,12-16-5 16,-4 3 0-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20.2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9 22 0,'13'-13'11'0,"11"5"-2"16,-14 3 20-16,9 2-26 0,9 1 1 15,3-1 1-15,3-5 0 16,-2 3-7-16,4 0 0 15,-5 2 2-15,3 1 1 16,-8 2-7-16,-2 0 0 16,-6 2-6-16,-5 3 1 1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9.9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-1 16 0,'-2'0'8'0,"-3"0"-2"15,5 0 15-15,0 3-20 16,-3-3 1-16,-5 8 2 16,-2-3 0-16,0 5-4 15,-3-2 0-15,10 0 3 0,-2 0 0 16,5 0-1-16,0-1 1 16,8-1-1-16,0-1 0 15,7 5-1-15,-2-2 1 16,7 2 0-16,-7 1 1 15,10 2 0-15,-5-3 0 16,3 6 0-16,-6-3 1 16,-2 0-1-16,-3-3 0 15,-17 6-1-15,1-5 0 16,-12 4-5-16,8-4 1 16,-10-4-6-16,4 4 1 0,-4-9-6 15,4 1 1-15,-4-8-2 16,4 2 1-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9.5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9 20 0,'18'-2'10'0,"-2"15"-5"16,-14-11 18-16,6 14-20 16,-3-3 1-16,3 10 2 15,0-2 0-15,0 3-8 16,0-4 1-16,-3 6 4 16,-2-5 1-16,10-2-2 15,-8-4 0-15,-3-4-1 16,4-4 1-16,-4-9-2 0,6-1 1 15,-3-10-1-15,-2 0 1 16,5-5-2-16,5 2 0 16,-8-18-1-16,-3 8 1 15,6-8-1-15,0 8 0 16,-3-5 1-16,-2 5 0 16,5 0 1-16,0 3 1 15,-3-3 0-15,3 5 1 16,7 3 0-16,-2 2 0 15,11 0 1-15,-9 3 0 16,19-5-1-16,-8 5 1 0,8-3 0 16,-3 3 0-16,8 0-1 15,-5 3 1-15,5-3-2 16,-5 2 0-16,-2-2-4 31,-9 6 1-31,0 1-7 16,-2 1 1-16,-5 8-6 0,-6-1 1 15,1 19-1-15,-6-8 1 0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9.0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34 10 0,'0'-5'5'0,"10"-8"5"0,-7 8 3 16,2 0-11-16,-2-1 1 16,5 6 1-16,-1 0 1 15,6 0-5-15,0 0 1 0,-2 6 3 16,4-1 1-16,-2 3-2 16,1-3 1-16,-7 5-2 15,4-2 1-15,-11 3-2 16,0-4 1-16,-16 4-2 15,8-3 1-15,-7 2-2 16,2-2 1-16,-6 2-1 16,1-2 1-16,8-3-2 15,-3 1 1-15,5-1-1 16,-5-3 0-16,13-2 1 16,0 0 0-16,10 0 0 15,-7 0 1-15,13 3 1 16,-3 0 1-16,2 4 0 15,1-1 1-15,5 9-1 16,-6-4 1-16,1 4 0 16,0-2 0-16,-3 3-1 0,-6-3 0 15,-9 5 0-15,-3-5 1 32,-11 5-1-32,3-2 0 15,-16 2-2-15,14-2 1 0,-9 2-4 16,3-7 1-16,-2-4-5 0,7-1 1 15,11-4-6-15,-5 1 0 16,17-3 0-16,-4 0 0 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8.5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 20 0,'-2'0'10'0,"4"-10"-5"16,-2 10 11-16,6 0-14 0,-4 0 1 16,11 0 4-16,-5 0 1 15,13 2-9-15,-13 1 1 16,15 0 4-16,-10-1 1 16,8 3-2-16,-11-2 0 0,11 0-6 15,-5-1 0-15,-1-2-5 16,1 0 0-16,5-2-3 15,-5 2 0-1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4.1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0 23 0,'-5'7'11'0,"2"1"-6"0,3-8 17 16,3 5-19-16,2-2 1 16,3 2 0-16,0-2 1 15,5-1-7-15,2 1 1 16,1-3 2-16,-3 0 1 15,10-3-6-15,-2 1 1 0,-2-1-6 16,-1 1 0-16,0 4-1 16,3-2 0-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3.8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60 21 0,'0'-8'10'0,"15"3"-4"16,-12 3 16-16,15-3-19 15,-10-1 1-15,15 1 1 16,-2 0 0-16,5-2-7 0,0 2 0 15,3 2 5-15,-6 1 0 16,8-3-5-16,-10 2 0 16,2 3-3-16,-7 0 1 15,5 0-6-15,-8 0 0 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57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24 12 0,'10'-10'6'0,"-3"5"3"0,-7 5 7 0,5-4-14 16,-5-1 0-16,0 5 2 15,-5 2 0-15,2 3-4 16,-4 2 1 0,-5 5 3-16,0 5 1 15,-5 5-2-15,-1 2 0 16,4 3-1-16,-1 0 0 16,1-3-2-16,6-5 0 0,1-2-4 15,0-2 1-15,4-3-4 16,3-5 1-16,3-5-3 15,4 1 0-1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1.4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34 30 0,'3'13'15'0,"-6"18"-9"0,3-25 26 16,-8 14-31-16,0-1 1 15,-2 20-1-15,-1-5 1 0,4 7-3 16,-6-7 1-16,5-5 1 15,5-8 0-15,-5-3-3 16,3-3 1-16,0-7-3 16,2 0 0-16,3-10-1 15,0 2 1-15,0-14 0 16,0 4 0-16,0-26 2 16,0 7 0-16,8-15 3 15,0 10 1-15,13-13 2 16,-6 13 1-16,9 0 0 15,-3 8 1-15,7 3 0 16,-4 4 1-16,-3 9-2 16,-6 0 0-16,-7 12-2 15,3 1 1-15,-6 12-2 16,-5 1 1-16,0 5-8 0,-5 2 1 16,-6 6-9-16,3 5 1 15,-7 2-3-15,-6 1 1 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1.0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9 20 0,'10'-52'10'0,"14"16"-3"16,-16 28 15-16,2-8-18 16,-2 3 0-16,18-3 2 15,-8 3 0-15,8-2-8 16,-3 4 1-16,-2 11 5 15,-6 0 1-15,-7 11-3 16,5-3 1-16,-5 7-1 16,-5-2 0-16,-14 8-1 15,1-3 0-15,-8 3-4 16,-1-5 1-16,4-1-7 0,5-2 0 16,2-2-3-16,0-1 0 15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0.7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95 20 0,'-7'-26'10'0,"9"16"-5"0,-2 10 18 16,-2-3-21-16,2 1 1 15,-8 7 2-15,3-3 1 0,-11 19-7 16,3-5 0-16,2 12 5 16,-4-7 1-16,10 15-2 15,2-7 1-15,8 0-1 16,0-9 1-16,11 4 0 16,-3-9 0-16,11-10-1 15,-9 1 1-15,19-17-2 16,-8 3 1-16,8-10-1 15,-8 0 0 1,0-26-1 0,-10 10 0-16,-14-5-1 15,-2 8 1-15,-10-3-2 16,-6 8 1-16,-5 8-2 16,6 3 1-16,-9 7-6 15,4 0 0-15,-1 13-7 16,5 0 1-16,13 14-2 0,1-6 1 15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0.1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34 0,'10'-6'17'0,"19"-1"-13"0,-16 4 35 16,10-2-36-16,0 0 0 15,1 0 0-15,-1 0 0 0,3 0-6 16,-6 0 1-16,4 2-1 16,-1 0 0-16,-5 1-8 15,0 2 1-15,-7 2-3 16,-1 4 0-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8.7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4 22 0,'-3'-18'11'0,"8"-5"-3"16,-5 23 11-16,3-5-20 16,0 2 1-16,-1 1-6 15,6-1 1-15,-3 3 1 16,3 3 0-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3.9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0 10 0,'12'-37'5'0,"3"15"4"15,-10 18 5-15,10-6-13 16,-6 3 1-16,9-1 1 16,-4 3 0-16,1-2-4 15,0 0 1-15,4 5 2 16,-4-1 1-16,-3 15-1 15,1-2 0-15,-8 7 0 16,-3-5 0-16,-7 5 0 0,3-2 0 16,-11-1-1-16,4-2 1 15,-11 3-4-15,3-3 1 16,-3 0-7-16,8-2 0 16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3.7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0 12 0,'-7'9'6'0,"-3"6"3"0,10-12 4 16,-5 11-12-16,1-2 0 15,-6 23 1-15,2-6 0 16,-4 7-2-16,5-6 0 16,-5 1 1-16,4-6 0 15,-1-6 0-15,4-2 0 0,2-2-2 16,1-3 0-16,2-4-3 16,0-3 0-16,2-5-2 15,-2 0 0-1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3.4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5 20 0,'12'-27'10'0,"-5"10"-11"15,-4 12 20-15,9-5-19 16,-5 3 1-16,13-1 1 15,-8 1 0-15,10 5-2 16,-5-1 0-16,0 8 2 16,-2-3 0-16,-8 8 0 15,-2-2 0-15,-8 6 0 16,1-2 0-16,-10 5-3 16,4-4 1-16,-6 1-3 15,4-1 0-15,-2-4-6 16,4 1 1-16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3.1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-1 17 0,'0'-2'8'0,"3"14"-4"0,-3-10 12 16,0 11-15-16,0-4 1 16,0 21 0-16,0-8 1 15,-3 17-4-15,1-5 1 16,-3 5 1-16,5-7 1 16,-2-3-1-16,-3-5 0 15,3-2-1-15,0-5 0 16,0-2-3-16,-1-5 1 15,3-5-5-15,0-3 0 16,-7-7 0-16,5 0 0 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2.8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3 14 0,'-5'-5'7'0,"5"5"-2"0,0 0 10 16,-3 2-14-16,1 1 1 15,-8 9 0-15,5-2 1 16,-2 12-4-16,2-5 1 15,0 10 2-15,3-5 0 0,4 5-1 16,3-8 1-16,2-7-1 16,1-2 1-16,6-5 0 15,-4 0 1-15,5-10-1 32,-3 2 0-32,-5-9 0 15,1 2 1-15,-6-7-2 0,3 0 1 16,-12 0-1-16,4 3 0 15,-4-1-4-15,2 3 1 16,-2 4-6-16,4 1 1 16,3 2-3-16,0 0 1 1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57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6 156 10 0,'5'-5'5'0,"0"-7"2"0,-2 7 5 15,-1 3-10-15,3-3 0 16,-3 0 1-16,1 0 0 16,-3 0-4-16,2-5 1 0,-2 1 2 15,0-1 1-15,-2 3-1 16,-3-6 0-16,-2 6-1 15,-6-8 1-15,-1 6-1 32,-6-1 0-32,-2 0-1 15,0 3 1-15,0 2-1 16,3 2 0-16,-1 8 0 0,6-2 0 16,-1 2 0-16,0 0 0 15,8 2 0-15,2 3 0 16,3-1-1-16,2 6 1 15,5 0 0-15,2-1 0 16,5 1 0-16,0 2 0 0,3-2 1 16,2 2 1-16,-5-3 0 15,3 1 0-15,-3 0-1 16,-5-1 1-16,-2 1 0 16,-5 5 0-16,-2-6-1 0,-5-2 1 15,-6 1 0-15,-4-1 0 16,0-2-1-16,-5-3 1 31,-7 0-1-31,2-2 0 16,0 0-1-16,3 0 0 0,4-3-1 15,1 1 1-15,4-1-4 16,5-2 1-16,1 0-6 16,9 0 1-16,9-2-2 15,8 2 0-1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2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2 20 0,'2'2'10'0,"3"0"-8"15,-5-2 19-15,2 5-20 0,1-2 1 16,4-1-1-16,-4 1 1 16,-1-1-3-16,0 1 1 15,1-1-1-15,-3 0 0 16,0-2-4-16,0 0 1 15,2-4-4-15,1-1 1 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1.9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72 21 0,'-10'-2'10'0,"8"-1"-8"0,2 3 16 16,0 0-17-16,0 0 1 16,5-4 0-16,-3-1 0 15,8 0-2-15,-5 0 1 16,7-5 1-16,0 3 0 0,8 2-1 16,-8 0 1-16,7-2-1 15,-4 2 1-15,2 2-2 16,-5 1 1-16,5-1-1 15,-2 1 1-15,-3 4 0 16,0-2 0-16,-2 0-1 0,2 0 1 16,-4 5-1-16,1-2 0 15,-4 4 0-15,0 0 1 16,-2 1-1-16,-3-3 1 31,-3 4-1-31,1-1 1 16,-3 2 0-16,2-3 0 0,-9 5-1 15,5-2 1-15,-5 9-1 16,4-4 0-16,-6 7 0 16,4-7 0-16,-5-1 0 15,6-2 0-15,-4 3 0 16,6-3 0-16,-3-2-2 0,3-3 1 16,0 1-4-16,-1-3 1 15,3 4-5-15,3-1 1 16,0 4-2-16,-1-2 1 0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41.2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4 0,'5'-2'12'0,"-1"8"-14"0,-4-6 19 0,2 2-17 16,1 0 1-16,1 3-1 16,-2-1 1-16,-2-4-4 15,0 0 0-15,3 2-3 16,-1 0 0-16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33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6 10 0,'7'-13'5'0,"8"4"4"0,-10 6-1 16,10-4-7-16,-6 2 1 15,6 3 1-15,-3-1 0 16,0 1-4-16,-4-1 0 15,-1 6 2-15,-5-3 1 0,-4 5-2 16,-3-1 1-16,-5 6-1 16,3-2 1-16,-10 9 0 15,5-8 1-15,0 6-1 16,-1-3 0-16,6 3 0 16,2-3 1-16,5 3-1 15,0-3 1-15,7-2-1 16,-2-3 0-16,10 0 0 15,-5 1 0-15,4-3-1 16,1-1 0-16,2-1-4 16,-2-1 1-16,2-2-4 15,-5 0 0 1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33.4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0 16 0,'0'3'8'0,"0"16"-7"15,0-16 14-15,-5 14-13 16,3-5 0-16,-3 10 1 15,3-5 0-15,-3 8-4 16,2-6 0-16,-4 3 2 16,4-5 0-16,1-2-2 15,0-3 0-15,2 0-3 16,0-2 0-16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5.4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19 0,'10'-5'9'0,"7"-5"-1"15,-9 8 7-15,1-3-14 16,-1 2 0-16,6 3 1 16,-1 0 0-16,-1 3-3 15,-3-3 1-15,1 5 1 16,-5-1 0-16,-10 6 0 16,0 0 1-16,-9 7-2 15,4-5 1-15,-7 5 0 16,5-2 1-16,2 4 0 15,3-4 0-15,-1 2 0 16,3-2 0-16,8 0 1 16,-3-3 1-16,12 0-1 0,-5-2 0 15,15-1-1-15,-5 1 1 16,10-2-1-16,-5-4 0 16,3 1-1-16,-6 0 0 15,-4-5-4-15,-1 0 1 16,1-2-5-16,-3-1 1 15,0-4-6-15,1 2 0 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4.0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25 0,'20'-7'12'0,"7"-5"-12"16,-18 9 21-16,11-2-21 0,-8 3 0 15,10 2 0-15,-8 0 1 16,-2 5 0-16,-2-3 0 16,-10 10 0-16,0-2 0 15,-15 14 0-15,6-7 1 16,-8 8 0-16,2-6 0 16,5 6-1-16,-2-6 1 15,7 8-1-15,-2-8 1 16,12 1 0-16,-3-6 0 15,3 1-2-15,7-5 0 16,5-3-7-16,-4-2 0 0,8-5-3 16,-1 0 1-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9:12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9 19 0,'24'-12'9'0,"8"-1"-7"16,-22 9 17-16,2-1-19 15,0 2 0-15,3 1 0 16,-1 2 0-16,-6 5 0 16,-1 0 0-16,-7 7 0 15,-7-2 1-15,-8 9 0 16,0-4 0-16,-12 12 0 16,8-8 0-16,-1 6 0 15,6-8 0-15,6 2 1 16,1-4 0-16,12-1 0 15,-5-1 0-15,17-4-1 16,-5-1 1-16,15-3-5 16,-10-1 0-16,15-1-5 0,-10-1 0 1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4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9 10 0,'-15'-3'5'0,"13"-2"-3"0,2 5 6 16,0 0-7-16,0 0 1 16,7 0 1-16,1-2 1 15,1 4-5-15,6-2 0 16,0 3 3-16,-1-1 0 16,6 3-1-16,2 0 1 15,0-2-2-15,0-1 0 16,-3 0 0-16,-2 1 1 15,0 2-1-15,-4-3 1 16,1 1-1-16,-4-1 1 0,2 1-1 16,-2-1 1-16,0 0-1 0,-3 1 0 15,-2-1 0-15,2-2 0 16,-4 0 0-16,2 0 1 16,-5 0-1-16,0 0 1 0,0 0-1 31,0 0 1-31,0 0-2 15,0 0 1-15,0 3 0 16,0-1 0-16,0 1 0 16,0 1 0-16,-3 6-1 15,1 7 1-15,-3 5 0 16,-2 3 1-16,2-1-2 0,0 1 1 16,0-1 0-16,0-5 1 15,3 1-1-15,-1 0 1 16,1-8-1-16,2-3 0 15,0-1 0-15,0-1 1 0,0 0-1 16,0-2 1-16,0-2-1 16,0-1 1-16,0-2-1 15,0 0 0-15,0 0 0 16,0 3 1-16,0-3-1 16,0 0 0-16,0 0 0 0,0 0 0 15,0 0-1-15,0 0 1 16,0 0-1-16,0 2 1 31,0-2 0-31,0 0 0 16,0 0-1-16,0 0 1 0,0-2-1 15,0 2 1-15,-3 0 0 16,3 0 0-16,0 0 0 16,0 0 0-16,0-3 0 15,0 3 0-15,0-2 0 16,0 2 0-16,-2-3 0 0,2 1 0 15,0 2 0-15,0-3 0 16,-3 3-1-16,3-2 1 16,-2 2 0-16,2-2 1 0,-5-1-1 15,3-2 0-15,-1 0 0 16,1 0 1-16,-1-4 0 16,-2-3 0-16,3-1 0 15,-5-1 0-15,2-1-1 16,0 3 1-16,-5-3-1 15,3 3 0-15,-1-3 0 16,-1 1 0-16,1 4-1 16,1-2 0-16,-3 7-4 15,5-3 1 1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10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1386 8 0,'0'0'4'0,"-2"-2"0"0,2 2 2 31,0 0-5-31,0 0 0 15,0 0 2-15,0 0 0 16,-5 0-3-16,3-2 0 16,-1-1 2-16,1 1 0 0,-1-1 0 15,1-2 0-15,0 3-1 16,2-3 1-16,0 0-2 16,0-2 1-16,0 0 0 15,0-3 0-15,0 0 0 16,0-2 0-16,0 0 0 15,-3 0 0-15,-2-1 0 16,3-1 0-16,0-3 0 16,-1 0 0-16,1-3 0 0,-1 1 0 15,-2-3-1-15,5 0 1 16,-4 0-1-16,4-5 1 16,0 5-1-16,0-2 1 15,0-1-1-15,0 1 0 16,0-3 0-16,0 3 0 15,0-3 0-15,-3 3 1 16,1-3-1-16,-1 5 1 16,-1 0-1-1,-1 0 0-15,-2-5 0 16,2 0 1-16,0-2-1 0,0 0 0 16,-2 0 0-16,2-3 0 0,3 5 0 15,-1 0 0-15,1 3 0 16,-1 0 0-16,-1-1 0 15,1 3 0-15,1 3 0 16,-1-1 0-16,3 3 0 16,-2-2 1-16,-1 2-1 15,3 0 0-15,-2-1 0 0,0-3 0 16,-6-4 0-16,6 1 0 16,0-1 0-16,-1 3 0 15,1 1 0-15,-1-1 0 16,1-3 0-16,2 6 0 0,-5-1 0 31,3 3 1-31,-1 3-2 16,3 1 1-16,0-1 0 15,0 2 0-15,0 4-1 16,0-1 1-16,3-1-1 16,4 2 1-16,-2 1-2 0,0 0 0 15,-1 0-6-15,6 2 1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37:13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91 10 0,'-8'-5'5'0,"16"10"6"0,-1-8 5 16,-2 3-15-16,2 0 0 16,6-2 0-16,-1-1 0 15,5 3-2-15,0-5 0 16,0 0-1-16,3 1 0 31,-3-4-2-31,2-4 0 16,3-5-2-16,3-3 1 0,-4 1-1 15,-11 70 6 1,10-131 1-16,4 55 1 16,-4 6 1-16,-6 6 1 0,-1 6 1 15,-9 7 1-15,-1 7-2 31,-6 11 0-31,-1 8-2 16,-4 4 1-16,-4 1-2 16,-3 4 1-16,1-6-1 15,-1-5 1-15,5-2-3 0,1-5 1 16,6 0-4-16,3-7 0 16,5-5-3-16,7-5 0 15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19:58:06.8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 7 0,'0'-3'3'0,"15"-4"-1"16,-8 4 4-16,-2-1-5 31,2 4 0-31,3-3 0 0,0 1 1 15,0-1-1-15,-3 3 0 16,-2 3 1-16,5-1 1 16,-3 1-1-16,-2 1 0 15,0 1 0-15,5 0 1 16,-3 0-2-16,3 0 1 16,-1 2-1-16,6 1 1 0,-3 1-1 15,0 1 0-15,-2 0-1 16,5 0 1-16,0-1-1 15,-3 1 1-15,2 0-1 16,3 2 0-16,-2 0 0 16,2 1 1-16,0-1-1 15,0 0 1-15,-2 0-1 0,2 0 0 16,0 1 0-16,0 4 1 16,-2-5-1-16,4 5 1 15,3 0-1-15,-4-5 0 16,-1 3 0-16,-3-5 1 15,1 2-1-15,0 0 0 16,-6-2 0-16,6 0 1 16,-5-3-1-16,2 0 0 15,-2 3 0-15,2-3 1 16,-5-2-1-16,3 3 0 16,-3-4 0-16,1 1 0 0,1 3 0 15,-1-4 0-15,-1 1 0 16,3 0 0-16,-3 0 0 15,3 0 0-15,-3 0 0 16,3 0 0-16,2-3 0 16,-5 3 0-16,6 0 0 15,-6 0 0-15,3 0 0 0,-3 0 0 16,0-1 0-16,3 4 0 16,-2 2 0-16,-1-6 0 31,5 4 0-31,-5-1 0 15,3-2 0-15,0 0 0 0,5 2 0 16,-8 1 0-16,5-1 0 16,-5 0 0-16,6 0 0 15,-4 1 0-15,4-1 0 16,-4 3 1-16,4 0-1 16,-1-3 0-16,0 3 0 15,-2 0 1-15,4-3-1 16,-1 3 0-16,1-1 0 15,1 1 1-15,-3 5-1 16,0-5 0-16,0 2 0 16,3-3 0-16,0 4 0 15,-3 1 1-15,3 1-2 16,2-3 1-16,-3 3 0 16,3-3 1-16,0 3-1 0,1-6 0 15,-4 4 0-15,6-4 0 16,-6 1 0-16,3 0 1 15,5 2-1-15,-9 0 0 16,4-2 0-16,-3 0 0 16,1 2 0-16,0-2 1 15,-3 0-1-15,-2 2 0 16,2 0 0-16,-2 3 1 0,2-6-1 16,-2 1 0-16,2 0 0 15,-2-3 0-15,2 1 1 16,-5-1 0-16,0 3-1 15,1-1 1-15,-1 1 0 16,0 0 0-16,3-3-1 16,-3 3 0-16,1-3 0 0,2 1 0 15,-3-1-1-15,3 3 0 16,-3 0 1-16,0-3 0 16,3 3 0-16,-3-3 0 0,1 3 0 31,1-1 0-31,1-4 0 15,5 3 1-15,-8 1-1 16,5 4 0-16,-4-4 0 16,1-1 0-16,-1 2 0 15,2-3 0-15,2 0 0 0,-3 0 0 16,4 1 0-16,-4-1 1 16,4 0-1-16,1 1 0 15,-4-3 0-15,2 0 0 16,-2-1 0-16,-3 4 0 0,3-6 0 15,-3 3 0-15,3 0 0 16,-2 0 1-16,-1 0-1 16,3 2 0-16,-5-2 0 15,-1-3 0-15,1 3 0 16,3-2 0-16,-4-1 0 0,1-2 0 16,0 3 0-16,3-1 0 15,-4 0 0-15,1 1 0 31,-5-3 0-31,3 2 1 16,4 1-1-16,-4-1 0 0,-3-2 0 16,2 3 1-16,-2-3-1 15,0 0 0-15,0 2 0 16,0-2 0-16,0 0 0 16,0 3 0-16,0-3 0 15,2 2 0-15,-2 0 0 0,3-2 0 16,-3 3 0-16,0-1 0 15,0-2 0-15,0 3 1 16,0-3-2-16,0 0 1 0,0 2-1 16,0-2 1-16,0 0-2 15,0 0 0-15,-3 0-3 16,3 0 1-16,-2-5-4 16,2 0 1-16,-2 1-1 31,6 1 0-31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51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20 0,'-2'3'10'0,"-1"5"-6"16,3-8 14-16,0 7-17 15,0-2 0-15,5 11 1 0,3-6 1 32,5-10-2-32,-1 0 0 15,-1-10 1-15,-1 2 1 16,-7-5-1-16,-1 6 1 0,-4 1 0 16,-1 4 0-16,-10 4-1 31,3 6 1-31,0 2 0 15,2 3 0-15,3-5-1 16,0 2 0-16,2-2-4 16,3-3 1-16,3 0-9 0,10-5 0 15,2 0-2-15,-7 3 1 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50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61 13 0,'-8'10'6'0,"5"-22"3"15,3 4 2-15,0 8-10 16,0 0 1-16,0 0 1 0,0 0 1 0,3-3-4 15,-3 3 0-15,8-5 4 16,0 0 0-16,5 3-1 16,0-1 1-16,15 1-2 15,-5-1 1-15,9 1-1 16,-4-1 0-16,9 0-1 16,-4 3 0-16,1-2-1 0,-10-1 1 31,-1 1 0-31,-5-1 0 15,-10 1 0-15,2-1 1 16,-10 3-1-16,0 0 0 16,-15-2-1-16,2-1 1 0,-11 3-2 15,6 0 1-15,-21 3-1 16,11-1 1-16,-9 3 0 16,11 0 0-16,0 0 0 15,5 1 0-15,3-4 0 16,5 1 1-16,5-1 0 15,3 1 1-15,16-3 0 0,-4 0 0 16,19-3 0-16,-2 3 1 16,12 0-1-16,-10 0 1 15,8 0-3-15,-8 0 0 0,8 0-4 16,-11 0 1-16,1 0-7 16,-4 0 0-16,12-5-3 31,-9 0 0-31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20.7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2 0,'0'0'11'0,"5"-2"-7"0,-5 2 15 0,8 0-17 16,2 0 1-16,3 0 1 15,3 0 0-15,7 2-5 16,-2-2 1-16,23 0 3 0,-12 0 1 16,33 0-1-16,-21 0 1 15,45-2 0-15,-22 2 1 16,30-3 0-16,-22 3 1 0,19-4-2 16,-27 2 0-16,17-1-1 15,-19 3 1-15,0-2-3 16,-18 0 1-16,5 2-2 15,-11 0 1-15,-2 0 0 16,-5 0 0-16,-8 0-1 16,0 0 0-16,-7 0 0 15,1 0 1-15,-7 0-2 16,-2 0 0-16,-1 0-3 16,-2 0 1-1,0 0-4-15,-3 0 0 0,0 0-5 16,-5 0 1-16,0 0-4 15,0 0 1-15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2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4 28 0,'8'-3'14'0,"20"3"-9"0,-22 0 28 15,12 3-33-15,-5-1 1 16,5 6-1-16,0-3 1 16,0-5-3-16,-2 0 0 15,4-5-2-15,-4-3 0 16,4-2-2-16,-7 2 1 16,3-5 0-16,-3 3 0 15,-3-9 1-15,-2 4 1 16,0-11 3-16,-3 5 0 15,3-10 2-15,0 4 0 0,-1 1 1 16,1 6 1-16,5 1 0 16,-10 6 0-16,4 8 0 15,1 2 1-15,-8 22 0 16,0-1 0-16,-10 13-2 16,5-7 1-16,-11 15-1 15,6-8 0-15,-6 8-2 16,8-8 0-16,-2-2-5 15,7-3 1-15,3-8-7 16,0-7 0-16,11-3-2 16,2-3 0-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1.7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2 44 0,'13'5'22'0,"23"-28"-22"0,-15 17 45 16,13 1-41-16,7 0 0 16,12-3 2-16,9-2 1 15,11-3-8-15,8 2 0 16,-13-2 5-16,-1-2 1 16,4-1-3-16,-9 0 0 15,-5-2-4-15,-12 5 0 16,-1-5-7-16,-15 2 0 15,-6 3-8-15,-7 5 0 0,-16 8-1 16,-13 3 0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1.0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3-2 27 0,'-7'0'13'0,"-1"29"-3"0,8-24 23 15,-8 19-31-15,5-6 1 16,-15 26 0-16,5-10 1 0,-10 18-6 16,-1-13 1-16,-2 3 3 15,8-8 0-15,-3 0-3 16,5-6 1-16,3-4-5 16,3-6 0-1,7-3-5-15,1-4 1 0,2-11-3 16,0 0 0-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10.4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39 0,'8'12'19'0,"-8"-4"-23"15,0-8 37-15,8 2-34 16,-1 1 1-16,6-1-8 16,0-2 0-16,5 0 2 15,-5 0 1-15,20-2-6 0,-7-1 1 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9.7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3 10 20 0,'7'-7'10'0,"17"9"-4"0,-19-4 16 0,5-1-19 16,-4 0 1-16,1 3 2 15,1 0 1-15,-3 3-8 16,-2 2 0-16,-3 6 7 16,-5 2 0-16,-8 5-2 0,-5 5 0 15,-1 3-1-15,-4 6 0 16,-11-6-1-16,0 2 1 15,-5-4-3-15,0-3 1 0,3-8-3 16,-3 0 1-16,5-3-2 16,-2-5 1-16,7 0-1 15,3-7 0-15,5-1-1 16,6-5 1-16,7-2 2 16,11 0 0-16,4-1 1 31,9 1 1-31,5 5 2 15,0-1 1-15,2 14 1 0,3 3 0 16,0 2 1-16,0 2 0 16,-3 1-2-16,1-1 1 15,-3-1-3-15,-3-1 0 0,-5 0-4 16,2-3 1-16,-2-2-8 16,-2 0 0-16,2-3-6 15,2 3 0-15,6-6-1 16,0-4 0-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29T20:02:08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-2 22 0,'8'-3'11'0,"-3"27"-5"0,-2-19 16 15,0 16-18-15,-1-6 1 16,-2 22 1-16,-2 2 0 15,-1 3-9-15,-2-9 1 16,-6-1 6-16,3-4 0 16,1-7-3-16,-1-5 0 15,3-3 0-15,2-3 0 0,3-10-1 16,0 0 0-16,5-10-1 16,0 2 0-16,11-18 0 15,-3 5 0-15,5-10 0 16,-2 7 1-16,7-4 0 15,-4 4 0-15,4 1 1 16,-5 5 1-16,6 5 0 16,-9 2 1-16,4 14 0 15,-4-3 1-15,-4 18-1 16,2-2 1-16,-8 12-1 16,0-7 0-16,-2 8-1 15,-3-6 0-15,-3 3-1 16,3-5 1-16,-2-3-2 15,-1-2 1-15,0 0-5 16,1-3 0-16,-1-5-4 0,-2-1 0 16,2-1-4-16,1-4 0 15,-1 1-3-15,0-1 1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687</Words>
  <Characters>391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45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dc:description/>
  <cp:lastModifiedBy>Micheline Kamber</cp:lastModifiedBy>
  <cp:revision>3</cp:revision>
  <cp:lastPrinted>2015-01-02T00:14:00Z</cp:lastPrinted>
  <dcterms:created xsi:type="dcterms:W3CDTF">2015-05-18T03:05:00Z</dcterms:created>
  <dcterms:modified xsi:type="dcterms:W3CDTF">2015-05-29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